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093BCBB" w14:textId="77777777" w:rsidR="009E67C7" w:rsidRPr="00604750" w:rsidRDefault="009E67C7" w:rsidP="009E67C7">
      <w:pPr>
        <w:spacing w:after="0" w:line="360" w:lineRule="auto"/>
        <w:rPr>
          <w:rFonts w:ascii="Times New Roman" w:eastAsia="Times New Roman" w:hAnsi="Times New Roman" w:cs="David"/>
          <w:noProof/>
          <w:rtl/>
          <w:lang w:val="he-IL"/>
        </w:rPr>
      </w:pPr>
      <w:bookmarkStart w:id="0" w:name="_Hlk199339661"/>
      <w:bookmarkEnd w:id="0"/>
      <w:r>
        <w:rPr>
          <w:rFonts w:ascii="Times New Roman" w:eastAsia="Times New Roman" w:hAnsi="Times New Roman" w:cs="David"/>
          <w:noProof/>
          <w:rtl/>
        </w:rPr>
        <w:drawing>
          <wp:anchor distT="0" distB="0" distL="114300" distR="114300" simplePos="0" relativeHeight="251763712" behindDoc="0" locked="0" layoutInCell="1" allowOverlap="1" wp14:anchorId="39B4B2B0" wp14:editId="73A9A59E">
            <wp:simplePos x="0" y="0"/>
            <wp:positionH relativeFrom="column">
              <wp:posOffset>4257040</wp:posOffset>
            </wp:positionH>
            <wp:positionV relativeFrom="paragraph">
              <wp:posOffset>-10160</wp:posOffset>
            </wp:positionV>
            <wp:extent cx="1735455" cy="676275"/>
            <wp:effectExtent l="0" t="0" r="0" b="9525"/>
            <wp:wrapSquare wrapText="bothSides"/>
            <wp:docPr id="5" name="תמונה 5" descr="לוגו משרד החינוך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תמונה 5" descr="לוגו משרד החינוך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545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0000">
        <w:rPr>
          <w:rFonts w:ascii="Times New Roman" w:eastAsia="Times New Roman" w:hAnsi="Times New Roman" w:cs="David"/>
          <w:noProof/>
          <w:rtl/>
        </w:rPr>
        <w:object w:dxaOrig="1440" w:dyaOrig="1440" w14:anchorId="4F0A7C63">
          <v:group id="_x0000_s1141" alt="לוגואים" style="position:absolute;left:0;text-align:left;margin-left:-1pt;margin-top:7.6pt;width:331.3pt;height:46.2pt;z-index:251764736;mso-position-horizontal-relative:text;mso-position-vertical-relative:text" coordorigin="1777,1592" coordsize="6626,924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142" type="#_x0000_t75" style="position:absolute;left:6363;top:1699;width:2040;height:782">
              <v:imagedata r:id="rId9" o:title=""/>
            </v:shape>
            <v:shape id="_x0000_s1143" type="#_x0000_t75" style="position:absolute;left:4235;top:1592;width:1570;height:859">
              <v:imagedata r:id="rId10" o:title=""/>
            </v:shape>
            <v:shape id="_x0000_s1144" type="#_x0000_t75" style="position:absolute;left:1777;top:1592;width:1757;height:924">
              <v:imagedata r:id="rId11" o:title=""/>
            </v:shape>
            <w10:wrap anchorx="page"/>
          </v:group>
          <o:OLEObject Type="Embed" ProgID="MSPhotoEd.3" ShapeID="_x0000_s1142" DrawAspect="Content" ObjectID="_1809953108" r:id="rId12"/>
          <o:OLEObject Type="Embed" ProgID="MSPhotoEd.3" ShapeID="_x0000_s1143" DrawAspect="Content" ObjectID="_1809953109" r:id="rId13"/>
          <o:OLEObject Type="Embed" ProgID="MSPhotoEd.3" ShapeID="_x0000_s1144" DrawAspect="Content" ObjectID="_1809953110" r:id="rId14"/>
        </w:object>
      </w:r>
      <w:r w:rsidRPr="00604750">
        <w:rPr>
          <w:rFonts w:ascii="Times New Roman" w:eastAsia="Times New Roman" w:hAnsi="Times New Roman" w:cs="David" w:hint="cs"/>
          <w:noProof/>
          <w:rtl/>
          <w:lang w:val="he-IL"/>
        </w:rPr>
        <w:t xml:space="preserve"> </w:t>
      </w:r>
    </w:p>
    <w:p w14:paraId="2EBC0E54" w14:textId="77777777" w:rsidR="009E67C7" w:rsidRPr="00604750" w:rsidRDefault="009E67C7" w:rsidP="009E67C7">
      <w:pPr>
        <w:spacing w:line="360" w:lineRule="auto"/>
        <w:jc w:val="right"/>
        <w:rPr>
          <w:rFonts w:cs="David"/>
          <w:sz w:val="24"/>
          <w:szCs w:val="24"/>
          <w:rtl/>
        </w:rPr>
      </w:pPr>
      <w:r w:rsidRPr="00604750">
        <w:rPr>
          <w:rFonts w:cs="David" w:hint="cs"/>
          <w:sz w:val="24"/>
          <w:szCs w:val="24"/>
          <w:rtl/>
        </w:rPr>
        <w:tab/>
      </w:r>
      <w:r w:rsidRPr="00604750">
        <w:rPr>
          <w:rFonts w:cs="David" w:hint="cs"/>
          <w:sz w:val="24"/>
          <w:szCs w:val="24"/>
          <w:rtl/>
        </w:rPr>
        <w:tab/>
      </w:r>
      <w:r w:rsidRPr="00604750">
        <w:rPr>
          <w:rFonts w:cs="David" w:hint="cs"/>
          <w:sz w:val="24"/>
          <w:szCs w:val="24"/>
          <w:rtl/>
        </w:rPr>
        <w:tab/>
      </w:r>
      <w:r w:rsidRPr="00604750">
        <w:rPr>
          <w:rFonts w:cs="David" w:hint="cs"/>
          <w:sz w:val="24"/>
          <w:szCs w:val="24"/>
          <w:rtl/>
        </w:rPr>
        <w:tab/>
      </w:r>
      <w:r w:rsidRPr="00604750">
        <w:rPr>
          <w:rFonts w:cs="David" w:hint="cs"/>
          <w:sz w:val="24"/>
          <w:szCs w:val="24"/>
          <w:rtl/>
        </w:rPr>
        <w:tab/>
      </w:r>
      <w:r w:rsidRPr="00604750">
        <w:rPr>
          <w:rFonts w:cs="David" w:hint="cs"/>
          <w:sz w:val="24"/>
          <w:szCs w:val="24"/>
          <w:rtl/>
        </w:rPr>
        <w:tab/>
      </w:r>
      <w:r w:rsidRPr="00604750">
        <w:rPr>
          <w:rFonts w:cs="David" w:hint="cs"/>
          <w:sz w:val="24"/>
          <w:szCs w:val="24"/>
          <w:rtl/>
        </w:rPr>
        <w:tab/>
      </w:r>
      <w:r w:rsidRPr="00604750">
        <w:rPr>
          <w:rFonts w:cs="David" w:hint="cs"/>
          <w:sz w:val="24"/>
          <w:szCs w:val="24"/>
          <w:rtl/>
        </w:rPr>
        <w:tab/>
      </w:r>
    </w:p>
    <w:p w14:paraId="7F7E6F6C" w14:textId="77777777" w:rsidR="009E67C7" w:rsidRDefault="009E67C7" w:rsidP="007F6558">
      <w:pPr>
        <w:spacing w:after="0" w:line="360" w:lineRule="auto"/>
        <w:rPr>
          <w:rFonts w:ascii="Times New Roman" w:eastAsia="Times New Roman" w:hAnsi="Times New Roman" w:cs="David"/>
          <w:noProof/>
          <w:rtl/>
          <w:lang w:val="he-IL"/>
        </w:rPr>
      </w:pPr>
    </w:p>
    <w:p w14:paraId="30858A4E" w14:textId="77777777" w:rsidR="009E67C7" w:rsidRDefault="009E67C7" w:rsidP="007F6558">
      <w:pPr>
        <w:spacing w:after="0" w:line="360" w:lineRule="auto"/>
        <w:rPr>
          <w:rFonts w:ascii="Times New Roman" w:eastAsia="Times New Roman" w:hAnsi="Times New Roman" w:cs="David"/>
          <w:noProof/>
          <w:rtl/>
          <w:lang w:val="he-IL"/>
        </w:rPr>
      </w:pPr>
    </w:p>
    <w:p w14:paraId="0E17A6C9" w14:textId="77777777" w:rsidR="00D97D66" w:rsidRDefault="00D97D66" w:rsidP="00D97D66">
      <w:pPr>
        <w:jc w:val="both"/>
        <w:rPr>
          <w:rFonts w:cs="David"/>
          <w:b/>
          <w:bCs/>
          <w:rtl/>
        </w:rPr>
      </w:pPr>
    </w:p>
    <w:p w14:paraId="3C661555" w14:textId="6D09E7E2" w:rsidR="00C86973" w:rsidRPr="009E67C7" w:rsidRDefault="009E67C7" w:rsidP="00827C08">
      <w:pPr>
        <w:jc w:val="center"/>
        <w:rPr>
          <w:rFonts w:ascii="Arial" w:eastAsia="Times New Roman" w:hAnsi="Arial" w:cs="David"/>
          <w:b/>
          <w:bCs/>
          <w:sz w:val="28"/>
          <w:szCs w:val="28"/>
          <w:rtl/>
        </w:rPr>
      </w:pPr>
      <w:r>
        <w:rPr>
          <w:rFonts w:ascii="Arial" w:eastAsia="Times New Roman" w:hAnsi="Arial" w:cs="David" w:hint="cs"/>
          <w:b/>
          <w:bCs/>
          <w:sz w:val="28"/>
          <w:szCs w:val="28"/>
          <w:rtl/>
        </w:rPr>
        <w:t>קשיים בנושא,</w:t>
      </w:r>
      <w:r w:rsidR="00DB7CFD">
        <w:rPr>
          <w:rFonts w:ascii="Arial" w:eastAsia="Times New Roman" w:hAnsi="Arial" w:cs="David" w:hint="cs"/>
          <w:b/>
          <w:bCs/>
          <w:sz w:val="28"/>
          <w:szCs w:val="28"/>
          <w:rtl/>
        </w:rPr>
        <w:t xml:space="preserve"> </w:t>
      </w:r>
      <w:r>
        <w:rPr>
          <w:rFonts w:ascii="Arial" w:eastAsia="Times New Roman" w:hAnsi="Arial" w:cs="David" w:hint="cs"/>
          <w:b/>
          <w:bCs/>
          <w:sz w:val="28"/>
          <w:szCs w:val="28"/>
          <w:rtl/>
        </w:rPr>
        <w:t>טעם של כימיה"</w:t>
      </w:r>
      <w:r w:rsidRPr="009E67C7">
        <w:rPr>
          <w:rFonts w:ascii="Arial" w:eastAsia="Times New Roman" w:hAnsi="Arial" w:cs="David" w:hint="cs"/>
          <w:b/>
          <w:bCs/>
          <w:sz w:val="28"/>
          <w:szCs w:val="28"/>
          <w:rtl/>
        </w:rPr>
        <w:t xml:space="preserve"> והצעות להתמודדות</w:t>
      </w:r>
      <w:r w:rsidRPr="009E67C7">
        <w:rPr>
          <w:rFonts w:ascii="Arial" w:eastAsia="Times New Roman" w:hAnsi="Arial" w:cs="David"/>
          <w:b/>
          <w:bCs/>
          <w:sz w:val="28"/>
          <w:szCs w:val="28"/>
          <w:rtl/>
        </w:rPr>
        <w:br/>
      </w:r>
      <w:r w:rsidRPr="009E67C7">
        <w:rPr>
          <w:rFonts w:ascii="Arial" w:eastAsia="Times New Roman" w:hAnsi="Arial" w:cs="David" w:hint="cs"/>
          <w:b/>
          <w:bCs/>
          <w:sz w:val="28"/>
          <w:szCs w:val="28"/>
          <w:rtl/>
        </w:rPr>
        <w:t>קהילות לומדות תשע"ה</w:t>
      </w:r>
    </w:p>
    <w:p w14:paraId="334D2D14" w14:textId="77777777" w:rsidR="00C86973" w:rsidRPr="00C86973" w:rsidRDefault="00C86973" w:rsidP="00C86973">
      <w:pPr>
        <w:keepNext/>
        <w:spacing w:after="0" w:line="360" w:lineRule="auto"/>
        <w:outlineLvl w:val="7"/>
        <w:rPr>
          <w:rFonts w:ascii="Arial" w:eastAsia="Times New Roman" w:hAnsi="Arial" w:cs="David"/>
          <w:b/>
          <w:bCs/>
          <w:sz w:val="28"/>
          <w:szCs w:val="28"/>
          <w:rtl/>
        </w:rPr>
      </w:pPr>
    </w:p>
    <w:p w14:paraId="32C731E2" w14:textId="1BD0C360" w:rsidR="00C86973" w:rsidRPr="00C86973" w:rsidRDefault="00C86973" w:rsidP="00C86973">
      <w:pPr>
        <w:shd w:val="clear" w:color="auto" w:fill="D9D9D9" w:themeFill="background1" w:themeFillShade="D9"/>
        <w:spacing w:after="120"/>
        <w:rPr>
          <w:sz w:val="24"/>
          <w:szCs w:val="24"/>
          <w:rtl/>
        </w:rPr>
      </w:pPr>
      <w:r w:rsidRPr="00C86973">
        <w:rPr>
          <w:rFonts w:hint="cs"/>
          <w:sz w:val="24"/>
          <w:szCs w:val="24"/>
          <w:rtl/>
        </w:rPr>
        <w:t>שם הפעילות: שאלות שחשפו קשיים של תלמידים מתוך ניתוח בחינות הבגרות</w:t>
      </w:r>
    </w:p>
    <w:p w14:paraId="1ED167DF" w14:textId="77777777" w:rsidR="00C86973" w:rsidRPr="00C86973" w:rsidRDefault="00C86973" w:rsidP="00C86973">
      <w:pPr>
        <w:shd w:val="clear" w:color="auto" w:fill="D9D9D9" w:themeFill="background1" w:themeFillShade="D9"/>
        <w:spacing w:after="120"/>
        <w:rPr>
          <w:sz w:val="24"/>
          <w:szCs w:val="24"/>
          <w:rtl/>
        </w:rPr>
      </w:pPr>
      <w:r w:rsidRPr="00C86973">
        <w:rPr>
          <w:rFonts w:hint="cs"/>
          <w:sz w:val="24"/>
          <w:szCs w:val="24"/>
          <w:rtl/>
        </w:rPr>
        <w:t>המפתח: צוות "קהילות לומדות"</w:t>
      </w:r>
    </w:p>
    <w:p w14:paraId="628A9566" w14:textId="77777777" w:rsidR="00C86973" w:rsidRPr="00C86973" w:rsidRDefault="00C86973" w:rsidP="009E67C7">
      <w:pPr>
        <w:shd w:val="clear" w:color="auto" w:fill="D9D9D9" w:themeFill="background1" w:themeFillShade="D9"/>
        <w:spacing w:after="120"/>
        <w:rPr>
          <w:sz w:val="24"/>
          <w:szCs w:val="24"/>
          <w:rtl/>
        </w:rPr>
      </w:pPr>
      <w:r w:rsidRPr="00C86973">
        <w:rPr>
          <w:rFonts w:hint="cs"/>
          <w:sz w:val="24"/>
          <w:szCs w:val="24"/>
          <w:rtl/>
        </w:rPr>
        <w:t>נושא/י תכן: טעם של כימיה</w:t>
      </w:r>
    </w:p>
    <w:p w14:paraId="79925D84" w14:textId="77777777" w:rsidR="00C86973" w:rsidRPr="00C86973" w:rsidRDefault="00C86973" w:rsidP="00C86973">
      <w:pPr>
        <w:shd w:val="clear" w:color="auto" w:fill="D9D9D9" w:themeFill="background1" w:themeFillShade="D9"/>
        <w:spacing w:after="120"/>
        <w:rPr>
          <w:rFonts w:ascii="Arial" w:eastAsia="Times New Roman" w:hAnsi="Arial" w:cs="David"/>
          <w:b/>
          <w:bCs/>
          <w:sz w:val="24"/>
          <w:szCs w:val="24"/>
          <w:rtl/>
        </w:rPr>
      </w:pPr>
      <w:r w:rsidRPr="00C86973">
        <w:rPr>
          <w:rFonts w:hint="cs"/>
          <w:sz w:val="24"/>
          <w:szCs w:val="24"/>
          <w:rtl/>
        </w:rPr>
        <w:t>מטרת הפעילות:</w:t>
      </w:r>
    </w:p>
    <w:p w14:paraId="7F1A8DA1" w14:textId="77777777" w:rsidR="00C86973" w:rsidRPr="00C86973" w:rsidRDefault="00C86973" w:rsidP="00C86973">
      <w:pPr>
        <w:shd w:val="clear" w:color="auto" w:fill="D9D9D9" w:themeFill="background1" w:themeFillShade="D9"/>
        <w:spacing w:after="120"/>
        <w:rPr>
          <w:rFonts w:asciiTheme="minorBidi" w:eastAsia="Times New Roman" w:hAnsiTheme="minorBidi"/>
          <w:sz w:val="24"/>
          <w:szCs w:val="24"/>
          <w:rtl/>
        </w:rPr>
      </w:pPr>
      <w:r w:rsidRPr="00C86973">
        <w:rPr>
          <w:rFonts w:asciiTheme="minorBidi" w:eastAsia="Times New Roman" w:hAnsiTheme="minorBidi"/>
          <w:sz w:val="24"/>
          <w:szCs w:val="24"/>
          <w:rtl/>
        </w:rPr>
        <w:t xml:space="preserve">לחשוף בפני התלמידים את הסעיפים </w:t>
      </w:r>
      <w:r w:rsidRPr="00C86973">
        <w:rPr>
          <w:rFonts w:asciiTheme="minorBidi" w:eastAsia="Times New Roman" w:hAnsiTheme="minorBidi" w:hint="cs"/>
          <w:sz w:val="24"/>
          <w:szCs w:val="24"/>
          <w:rtl/>
        </w:rPr>
        <w:t>המעוררים קשיים</w:t>
      </w:r>
    </w:p>
    <w:p w14:paraId="38B86348" w14:textId="77777777" w:rsidR="00C86973" w:rsidRPr="00C86973" w:rsidRDefault="00C86973" w:rsidP="00C86973">
      <w:pPr>
        <w:shd w:val="clear" w:color="auto" w:fill="D9D9D9" w:themeFill="background1" w:themeFillShade="D9"/>
        <w:spacing w:after="120"/>
        <w:rPr>
          <w:rFonts w:asciiTheme="minorBidi" w:eastAsia="Times New Roman" w:hAnsiTheme="minorBidi"/>
          <w:sz w:val="24"/>
          <w:szCs w:val="24"/>
          <w:rtl/>
        </w:rPr>
      </w:pPr>
      <w:r w:rsidRPr="00C86973">
        <w:rPr>
          <w:rFonts w:asciiTheme="minorBidi" w:eastAsia="Times New Roman" w:hAnsiTheme="minorBidi"/>
          <w:sz w:val="24"/>
          <w:szCs w:val="24"/>
          <w:rtl/>
        </w:rPr>
        <w:t>לחדד עם התלמידים מה צריך לדעת כדי לענות על הסעיף/ים</w:t>
      </w:r>
      <w:r w:rsidRPr="00C86973">
        <w:rPr>
          <w:rFonts w:asciiTheme="minorBidi" w:eastAsia="Times New Roman" w:hAnsiTheme="minorBidi" w:hint="cs"/>
          <w:sz w:val="24"/>
          <w:szCs w:val="24"/>
          <w:rtl/>
        </w:rPr>
        <w:t xml:space="preserve"> הללו</w:t>
      </w:r>
    </w:p>
    <w:p w14:paraId="14C59C7F" w14:textId="77777777" w:rsidR="00C86973" w:rsidRPr="00C86973" w:rsidRDefault="00C86973" w:rsidP="00C86973">
      <w:pPr>
        <w:shd w:val="clear" w:color="auto" w:fill="D9D9D9" w:themeFill="background1" w:themeFillShade="D9"/>
        <w:spacing w:after="120"/>
        <w:rPr>
          <w:rFonts w:asciiTheme="minorBidi" w:eastAsia="Times New Roman" w:hAnsiTheme="minorBidi"/>
          <w:sz w:val="24"/>
          <w:szCs w:val="24"/>
          <w:rtl/>
        </w:rPr>
      </w:pPr>
      <w:r w:rsidRPr="00C86973">
        <w:rPr>
          <w:rFonts w:asciiTheme="minorBidi" w:eastAsia="Times New Roman" w:hAnsiTheme="minorBidi"/>
          <w:sz w:val="24"/>
          <w:szCs w:val="24"/>
          <w:rtl/>
        </w:rPr>
        <w:t xml:space="preserve">לאתר את </w:t>
      </w:r>
      <w:r w:rsidRPr="00C86973">
        <w:rPr>
          <w:rFonts w:asciiTheme="minorBidi" w:eastAsia="Times New Roman" w:hAnsiTheme="minorBidi" w:hint="cs"/>
          <w:sz w:val="24"/>
          <w:szCs w:val="24"/>
          <w:rtl/>
        </w:rPr>
        <w:t xml:space="preserve">מהות </w:t>
      </w:r>
      <w:r w:rsidRPr="00C86973">
        <w:rPr>
          <w:rFonts w:asciiTheme="minorBidi" w:eastAsia="Times New Roman" w:hAnsiTheme="minorBidi"/>
          <w:sz w:val="24"/>
          <w:szCs w:val="24"/>
          <w:rtl/>
        </w:rPr>
        <w:t>הקושי/ים</w:t>
      </w:r>
    </w:p>
    <w:p w14:paraId="7C1177B8" w14:textId="77777777" w:rsidR="00C86973" w:rsidRPr="00C86973" w:rsidRDefault="00C86973" w:rsidP="00C86973">
      <w:pPr>
        <w:shd w:val="clear" w:color="auto" w:fill="D9D9D9" w:themeFill="background1" w:themeFillShade="D9"/>
        <w:spacing w:after="120"/>
        <w:rPr>
          <w:rFonts w:asciiTheme="minorBidi" w:hAnsiTheme="minorBidi"/>
          <w:sz w:val="24"/>
          <w:szCs w:val="24"/>
          <w:rtl/>
        </w:rPr>
      </w:pPr>
      <w:r w:rsidRPr="00C86973">
        <w:rPr>
          <w:rFonts w:asciiTheme="minorBidi" w:eastAsia="Times New Roman" w:hAnsiTheme="minorBidi" w:hint="cs"/>
          <w:sz w:val="24"/>
          <w:szCs w:val="24"/>
          <w:rtl/>
        </w:rPr>
        <w:t>להציע מה כדאי לעשות כדי לצמצם או למנוע שגיאות שעלו</w:t>
      </w:r>
    </w:p>
    <w:p w14:paraId="452AC7E7" w14:textId="77777777" w:rsidR="00C86973" w:rsidRPr="00C86973" w:rsidRDefault="00C86973" w:rsidP="00C86973">
      <w:pPr>
        <w:shd w:val="clear" w:color="auto" w:fill="D9D9D9" w:themeFill="background1" w:themeFillShade="D9"/>
        <w:spacing w:after="120"/>
        <w:rPr>
          <w:sz w:val="24"/>
          <w:szCs w:val="24"/>
          <w:rtl/>
        </w:rPr>
      </w:pPr>
      <w:r w:rsidRPr="00C86973">
        <w:rPr>
          <w:rFonts w:hint="cs"/>
          <w:sz w:val="24"/>
          <w:szCs w:val="24"/>
          <w:rtl/>
        </w:rPr>
        <w:t>המלצה לשילוב: כחלק ממערך ההוראה הכולל (אחרי הוראת המושגים, כחלק מהתרגול השוטף)</w:t>
      </w:r>
    </w:p>
    <w:p w14:paraId="1543BEB7" w14:textId="77777777" w:rsidR="00C86973" w:rsidRPr="00C86973" w:rsidRDefault="00C86973" w:rsidP="00C86973">
      <w:pPr>
        <w:rPr>
          <w:rFonts w:ascii="Arial" w:eastAsia="Times New Roman" w:hAnsi="Arial" w:cs="David"/>
          <w:b/>
          <w:bCs/>
          <w:sz w:val="28"/>
          <w:szCs w:val="28"/>
          <w:rtl/>
        </w:rPr>
      </w:pPr>
    </w:p>
    <w:p w14:paraId="62F82521" w14:textId="77777777" w:rsidR="00C86973" w:rsidRPr="00C86973" w:rsidRDefault="00C86973" w:rsidP="00C86973">
      <w:pPr>
        <w:rPr>
          <w:sz w:val="24"/>
          <w:szCs w:val="24"/>
          <w:rtl/>
        </w:rPr>
      </w:pPr>
      <w:r w:rsidRPr="00C86973">
        <w:rPr>
          <w:rFonts w:ascii="Arial" w:eastAsia="Times New Roman" w:hAnsi="Arial" w:cs="David" w:hint="cs"/>
          <w:b/>
          <w:bCs/>
          <w:sz w:val="28"/>
          <w:szCs w:val="28"/>
          <w:rtl/>
        </w:rPr>
        <w:t>המלצות להפעלה בכיתה</w:t>
      </w:r>
      <w:r w:rsidRPr="00C86973">
        <w:rPr>
          <w:rFonts w:ascii="Arial" w:eastAsia="Times New Roman" w:hAnsi="Arial" w:cs="David" w:hint="cs"/>
          <w:b/>
          <w:bCs/>
          <w:sz w:val="24"/>
          <w:szCs w:val="24"/>
          <w:rtl/>
        </w:rPr>
        <w:t xml:space="preserve"> </w:t>
      </w:r>
    </w:p>
    <w:p w14:paraId="64B55B19" w14:textId="77777777" w:rsidR="00C86973" w:rsidRPr="00C86973" w:rsidRDefault="00C86973" w:rsidP="00C86973">
      <w:pPr>
        <w:rPr>
          <w:sz w:val="24"/>
          <w:szCs w:val="24"/>
          <w:rtl/>
        </w:rPr>
      </w:pPr>
      <w:r w:rsidRPr="00C86973">
        <w:rPr>
          <w:rFonts w:ascii="Arial" w:eastAsia="Times New Roman" w:hAnsi="Arial" w:cs="David" w:hint="cs"/>
          <w:b/>
          <w:bCs/>
          <w:sz w:val="24"/>
          <w:szCs w:val="24"/>
          <w:rtl/>
        </w:rPr>
        <w:t>ניתן להפעלה בכיתה במהלך הוראת הפרק והתרגול השוטף בדרך הבאה</w:t>
      </w:r>
    </w:p>
    <w:p w14:paraId="1C74AE71" w14:textId="77777777" w:rsidR="00C86973" w:rsidRPr="00C86973" w:rsidRDefault="00C86973" w:rsidP="00C86973">
      <w:pPr>
        <w:rPr>
          <w:sz w:val="24"/>
          <w:szCs w:val="24"/>
          <w:rtl/>
        </w:rPr>
      </w:pPr>
      <w:r w:rsidRPr="00C86973">
        <w:rPr>
          <w:rFonts w:ascii="Arial" w:eastAsia="Times New Roman" w:hAnsi="Arial" w:cs="David" w:hint="cs"/>
          <w:b/>
          <w:bCs/>
          <w:sz w:val="28"/>
          <w:szCs w:val="28"/>
          <w:rtl/>
        </w:rPr>
        <w:t>הנחיות לפעילות</w:t>
      </w:r>
    </w:p>
    <w:p w14:paraId="4354EF28" w14:textId="77777777" w:rsidR="00C86973" w:rsidRPr="00C86973" w:rsidRDefault="00C86973" w:rsidP="00C86973">
      <w:pPr>
        <w:rPr>
          <w:sz w:val="24"/>
          <w:szCs w:val="24"/>
          <w:rtl/>
        </w:rPr>
      </w:pPr>
      <w:r w:rsidRPr="00C86973">
        <w:rPr>
          <w:rFonts w:ascii="Arial" w:eastAsia="Times New Roman" w:hAnsi="Arial" w:cs="David" w:hint="cs"/>
          <w:sz w:val="24"/>
          <w:szCs w:val="24"/>
          <w:rtl/>
        </w:rPr>
        <w:t>כל אחד מהתלמידים בנפרד, ענו על שאלה/שאלות .....</w:t>
      </w:r>
    </w:p>
    <w:p w14:paraId="2C679DA9" w14:textId="77777777" w:rsidR="00C86973" w:rsidRPr="00C86973" w:rsidRDefault="00C86973" w:rsidP="00C86973">
      <w:pPr>
        <w:rPr>
          <w:sz w:val="24"/>
          <w:szCs w:val="24"/>
          <w:rtl/>
        </w:rPr>
      </w:pPr>
      <w:r w:rsidRPr="00C86973">
        <w:rPr>
          <w:rFonts w:ascii="Arial" w:eastAsia="Times New Roman" w:hAnsi="Arial" w:cs="David" w:hint="cs"/>
          <w:sz w:val="24"/>
          <w:szCs w:val="24"/>
          <w:rtl/>
        </w:rPr>
        <w:t>לחלק לתלמידים את סעיפי השאלות שעוררו קשיים כולל הציון של כל אחד מהם.</w:t>
      </w:r>
    </w:p>
    <w:p w14:paraId="1E1824DA" w14:textId="77777777" w:rsidR="00C86973" w:rsidRPr="00C86973" w:rsidRDefault="00C86973" w:rsidP="00C86973">
      <w:pPr>
        <w:rPr>
          <w:sz w:val="24"/>
          <w:szCs w:val="24"/>
          <w:rtl/>
        </w:rPr>
      </w:pPr>
      <w:r w:rsidRPr="00C86973">
        <w:rPr>
          <w:rFonts w:ascii="Arial" w:eastAsia="Times New Roman" w:hAnsi="Arial" w:cs="David" w:hint="cs"/>
          <w:sz w:val="24"/>
          <w:szCs w:val="24"/>
          <w:rtl/>
        </w:rPr>
        <w:t>בקבוצה (2-4 תלמידים) , קיימו דיון על סעיפי השאלות שעוררו קשיים:</w:t>
      </w:r>
    </w:p>
    <w:p w14:paraId="1F4A8B7A" w14:textId="77777777" w:rsidR="00C86973" w:rsidRPr="00C86973" w:rsidRDefault="00C86973" w:rsidP="00C86973">
      <w:pPr>
        <w:rPr>
          <w:rFonts w:ascii="Arial" w:eastAsia="Times New Roman" w:hAnsi="Arial" w:cs="David"/>
          <w:sz w:val="24"/>
          <w:szCs w:val="24"/>
          <w:rtl/>
        </w:rPr>
      </w:pPr>
      <w:r w:rsidRPr="00C86973">
        <w:rPr>
          <w:rFonts w:ascii="Arial" w:eastAsia="Times New Roman" w:hAnsi="Arial" w:cs="David" w:hint="cs"/>
          <w:sz w:val="24"/>
          <w:szCs w:val="24"/>
          <w:rtl/>
        </w:rPr>
        <w:t>רשמו תשובה מלאה שמקובלת על חברי הקבוצה.</w:t>
      </w:r>
    </w:p>
    <w:p w14:paraId="09D5775A" w14:textId="77777777" w:rsidR="00C86973" w:rsidRPr="00C86973" w:rsidRDefault="00C86973" w:rsidP="00C86973">
      <w:pPr>
        <w:rPr>
          <w:rFonts w:ascii="Arial" w:eastAsia="Times New Roman" w:hAnsi="Arial" w:cs="David"/>
          <w:sz w:val="24"/>
          <w:szCs w:val="24"/>
          <w:rtl/>
        </w:rPr>
      </w:pPr>
      <w:r w:rsidRPr="00C86973">
        <w:rPr>
          <w:rFonts w:ascii="Arial" w:eastAsia="Times New Roman" w:hAnsi="Arial" w:cs="David" w:hint="cs"/>
          <w:sz w:val="24"/>
          <w:szCs w:val="24"/>
          <w:rtl/>
        </w:rPr>
        <w:t>ציינו אילו מושגים ומיומנויות מתוך תכנית הלימודים נדרשים כדי לענות על סעיף זה.</w:t>
      </w:r>
    </w:p>
    <w:p w14:paraId="5D507BBB" w14:textId="77777777" w:rsidR="00C86973" w:rsidRPr="00C86973" w:rsidRDefault="00C86973" w:rsidP="00C86973">
      <w:pPr>
        <w:rPr>
          <w:rFonts w:ascii="Arial" w:eastAsia="Times New Roman" w:hAnsi="Arial" w:cs="David"/>
          <w:sz w:val="24"/>
          <w:szCs w:val="24"/>
          <w:rtl/>
        </w:rPr>
      </w:pPr>
      <w:r w:rsidRPr="00C86973">
        <w:rPr>
          <w:rFonts w:ascii="Arial" w:eastAsia="Times New Roman" w:hAnsi="Arial" w:cs="David" w:hint="cs"/>
          <w:sz w:val="24"/>
          <w:szCs w:val="24"/>
          <w:rtl/>
        </w:rPr>
        <w:t>ציינו מהם הקשיים שעשויים להתעורר בעת פתרון סעיף זה.</w:t>
      </w:r>
    </w:p>
    <w:p w14:paraId="73A78C13" w14:textId="77777777" w:rsidR="00C86973" w:rsidRPr="00C86973" w:rsidRDefault="00C86973" w:rsidP="00C86973">
      <w:pPr>
        <w:rPr>
          <w:rFonts w:ascii="Arial" w:eastAsia="Times New Roman" w:hAnsi="Arial" w:cs="David"/>
          <w:sz w:val="24"/>
          <w:szCs w:val="24"/>
          <w:rtl/>
        </w:rPr>
      </w:pPr>
      <w:r w:rsidRPr="00C86973">
        <w:rPr>
          <w:rFonts w:ascii="Arial" w:eastAsia="Times New Roman" w:hAnsi="Arial" w:cs="David" w:hint="cs"/>
          <w:sz w:val="24"/>
          <w:szCs w:val="24"/>
          <w:rtl/>
        </w:rPr>
        <w:t>הציגו בפני כל תלמידי הכיתה את התייחסות הקבוצה לסעיף אחד או יותר על פי הנחיות המורה.</w:t>
      </w:r>
    </w:p>
    <w:p w14:paraId="7DB59841" w14:textId="77777777" w:rsidR="00C86973" w:rsidRPr="00C86973" w:rsidRDefault="00C86973" w:rsidP="00C86973">
      <w:pPr>
        <w:rPr>
          <w:sz w:val="24"/>
          <w:szCs w:val="24"/>
        </w:rPr>
      </w:pPr>
      <w:r w:rsidRPr="00C86973">
        <w:rPr>
          <w:rFonts w:ascii="Arial" w:eastAsia="Times New Roman" w:hAnsi="Arial" w:cs="David" w:hint="cs"/>
          <w:sz w:val="24"/>
          <w:szCs w:val="24"/>
          <w:rtl/>
        </w:rPr>
        <w:t>ציינו במה תרמה לכם פעילות זו.</w:t>
      </w:r>
    </w:p>
    <w:p w14:paraId="3A9EF06C" w14:textId="77777777" w:rsidR="00C86973" w:rsidRPr="00C86973" w:rsidRDefault="00C86973" w:rsidP="00C86973">
      <w:pPr>
        <w:keepNext/>
        <w:spacing w:after="0" w:line="360" w:lineRule="auto"/>
        <w:outlineLvl w:val="7"/>
        <w:rPr>
          <w:rFonts w:ascii="Arial" w:eastAsia="Times New Roman" w:hAnsi="Arial" w:cs="David"/>
          <w:sz w:val="24"/>
          <w:szCs w:val="24"/>
          <w:rtl/>
        </w:rPr>
      </w:pPr>
    </w:p>
    <w:p w14:paraId="7E7A2DFB" w14:textId="77777777" w:rsidR="00C86973" w:rsidRPr="00C86973" w:rsidRDefault="009E67C7" w:rsidP="009E67C7">
      <w:pPr>
        <w:rPr>
          <w:rFonts w:ascii="Arial" w:eastAsia="Times New Roman" w:hAnsi="Arial" w:cs="David"/>
          <w:b/>
          <w:bCs/>
          <w:sz w:val="32"/>
          <w:szCs w:val="32"/>
        </w:rPr>
      </w:pPr>
      <w:r>
        <w:rPr>
          <w:rFonts w:ascii="Arial" w:eastAsia="Times New Roman" w:hAnsi="Arial" w:cs="David" w:hint="cs"/>
          <w:b/>
          <w:bCs/>
          <w:sz w:val="32"/>
          <w:szCs w:val="32"/>
          <w:rtl/>
        </w:rPr>
        <w:t>לקט סעיפים מבחינות בגרות בנושא "</w:t>
      </w:r>
      <w:r w:rsidR="00C86973" w:rsidRPr="00C86973">
        <w:rPr>
          <w:rFonts w:ascii="Arial" w:eastAsia="Times New Roman" w:hAnsi="Arial" w:cs="David" w:hint="cs"/>
          <w:b/>
          <w:bCs/>
          <w:sz w:val="32"/>
          <w:szCs w:val="32"/>
          <w:rtl/>
        </w:rPr>
        <w:t>טעם של כימיה</w:t>
      </w:r>
      <w:r>
        <w:rPr>
          <w:rFonts w:ascii="Arial" w:eastAsia="Times New Roman" w:hAnsi="Arial" w:cs="David" w:hint="cs"/>
          <w:b/>
          <w:bCs/>
          <w:sz w:val="32"/>
          <w:szCs w:val="32"/>
          <w:rtl/>
        </w:rPr>
        <w:t>" והצעות להתמודדות</w:t>
      </w:r>
    </w:p>
    <w:p w14:paraId="3042F2B7" w14:textId="77777777" w:rsidR="00C86973" w:rsidRPr="00C86973" w:rsidRDefault="00C86973" w:rsidP="008B1703">
      <w:pPr>
        <w:keepNext/>
        <w:numPr>
          <w:ilvl w:val="0"/>
          <w:numId w:val="7"/>
        </w:numPr>
        <w:spacing w:after="0" w:line="360" w:lineRule="auto"/>
        <w:ind w:left="360"/>
        <w:contextualSpacing/>
        <w:outlineLvl w:val="7"/>
        <w:rPr>
          <w:rFonts w:ascii="Arial" w:eastAsia="Times New Roman" w:hAnsi="Arial" w:cs="David"/>
          <w:b/>
          <w:bCs/>
          <w:sz w:val="28"/>
          <w:szCs w:val="28"/>
        </w:rPr>
      </w:pPr>
      <w:r w:rsidRPr="00C86973">
        <w:rPr>
          <w:rFonts w:ascii="Arial" w:eastAsia="Times New Roman" w:hAnsi="Arial" w:cs="David" w:hint="cs"/>
          <w:b/>
          <w:bCs/>
          <w:sz w:val="28"/>
          <w:szCs w:val="28"/>
          <w:rtl/>
        </w:rPr>
        <w:t>שומנים</w:t>
      </w:r>
    </w:p>
    <w:p w14:paraId="13662C20" w14:textId="77777777" w:rsidR="00C86973" w:rsidRPr="00C86973" w:rsidRDefault="00C86973" w:rsidP="00C86973">
      <w:pPr>
        <w:keepNext/>
        <w:spacing w:after="0" w:line="360" w:lineRule="auto"/>
        <w:outlineLvl w:val="7"/>
        <w:rPr>
          <w:rFonts w:ascii="Arial" w:eastAsia="Times New Roman" w:hAnsi="Arial" w:cs="David"/>
          <w:b/>
          <w:bCs/>
          <w:sz w:val="28"/>
          <w:szCs w:val="28"/>
          <w:rtl/>
        </w:rPr>
      </w:pPr>
      <w:r w:rsidRPr="00C86973">
        <w:rPr>
          <w:rFonts w:ascii="Arial" w:eastAsia="Times New Roman" w:hAnsi="Arial" w:cs="David" w:hint="cs"/>
          <w:b/>
          <w:bCs/>
          <w:sz w:val="28"/>
          <w:szCs w:val="28"/>
          <w:rtl/>
        </w:rPr>
        <w:t>בגרות תשע"א שאלה 8</w:t>
      </w:r>
    </w:p>
    <w:p w14:paraId="51B792B4" w14:textId="77777777" w:rsidR="00C86973" w:rsidRPr="00C86973" w:rsidRDefault="00C86973" w:rsidP="00A26637">
      <w:pPr>
        <w:keepNext/>
        <w:spacing w:after="0" w:line="360" w:lineRule="auto"/>
        <w:outlineLvl w:val="7"/>
        <w:rPr>
          <w:rFonts w:ascii="Arial" w:eastAsia="Times New Roman" w:hAnsi="Arial" w:cs="David"/>
          <w:b/>
          <w:bCs/>
          <w:sz w:val="24"/>
          <w:szCs w:val="24"/>
          <w:rtl/>
        </w:rPr>
      </w:pPr>
    </w:p>
    <w:p w14:paraId="0A83DD62" w14:textId="77777777" w:rsidR="00C86973" w:rsidRPr="00C86973" w:rsidRDefault="00C86973" w:rsidP="00A26637">
      <w:pPr>
        <w:keepNext/>
        <w:spacing w:after="0" w:line="360" w:lineRule="auto"/>
        <w:outlineLvl w:val="7"/>
        <w:rPr>
          <w:rFonts w:ascii="Arial" w:eastAsia="Times New Roman" w:hAnsi="Arial" w:cs="David"/>
          <w:b/>
          <w:bCs/>
          <w:sz w:val="24"/>
          <w:szCs w:val="24"/>
          <w:rtl/>
        </w:rPr>
      </w:pPr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>שמן זית הוא מרכיב חשוב בתזונה בארצות הים התיכון.</w:t>
      </w:r>
    </w:p>
    <w:p w14:paraId="7FD0B1D8" w14:textId="77777777" w:rsidR="00C86973" w:rsidRPr="00C86973" w:rsidRDefault="00C86973" w:rsidP="00A26637">
      <w:pPr>
        <w:spacing w:after="0" w:line="360" w:lineRule="auto"/>
        <w:rPr>
          <w:rFonts w:ascii="Times New Roman" w:eastAsia="Times New Roman" w:hAnsi="Times New Roman" w:cs="David"/>
          <w:sz w:val="24"/>
          <w:szCs w:val="24"/>
          <w:rtl/>
        </w:rPr>
      </w:pPr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 xml:space="preserve">הטריגליצריד </w:t>
      </w:r>
      <w:proofErr w:type="spellStart"/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>טריאולאין</w:t>
      </w:r>
      <w:proofErr w:type="spellEnd"/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 xml:space="preserve"> הוא מרכיב עיקרי של שמן זית. </w:t>
      </w:r>
      <w:proofErr w:type="spellStart"/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>טריאולאין</w:t>
      </w:r>
      <w:proofErr w:type="spellEnd"/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 xml:space="preserve"> נוצר בתגובה בין חומצה</w:t>
      </w:r>
    </w:p>
    <w:p w14:paraId="0443A2FC" w14:textId="77777777" w:rsidR="00C86973" w:rsidRPr="00C86973" w:rsidRDefault="00C86973" w:rsidP="00A26637">
      <w:pPr>
        <w:spacing w:after="0" w:line="360" w:lineRule="auto"/>
        <w:rPr>
          <w:rFonts w:ascii="Times New Roman" w:eastAsia="Times New Roman" w:hAnsi="Times New Roman" w:cs="David"/>
          <w:sz w:val="24"/>
          <w:szCs w:val="24"/>
          <w:rtl/>
        </w:rPr>
      </w:pPr>
      <w:proofErr w:type="spellStart"/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>אולאית</w:t>
      </w:r>
      <w:proofErr w:type="spellEnd"/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 xml:space="preserve"> וגליצרול, </w:t>
      </w:r>
      <w:r w:rsidRPr="00C86973">
        <w:rPr>
          <w:rFonts w:ascii="Times New Roman" w:eastAsia="Times New Roman" w:hAnsi="Times New Roman" w:cs="David"/>
          <w:sz w:val="24"/>
          <w:szCs w:val="24"/>
        </w:rPr>
        <w:t xml:space="preserve"> CH</w:t>
      </w:r>
      <w:r w:rsidRPr="00C86973">
        <w:rPr>
          <w:rFonts w:ascii="Times New Roman" w:eastAsia="Times New Roman" w:hAnsi="Times New Roman" w:cs="David"/>
          <w:sz w:val="24"/>
          <w:szCs w:val="24"/>
          <w:vertAlign w:val="subscript"/>
        </w:rPr>
        <w:t>2</w:t>
      </w:r>
      <w:r w:rsidRPr="00C86973">
        <w:rPr>
          <w:rFonts w:ascii="Times New Roman" w:eastAsia="Times New Roman" w:hAnsi="Times New Roman" w:cs="David"/>
          <w:sz w:val="24"/>
          <w:szCs w:val="24"/>
        </w:rPr>
        <w:t>OHCHOHCH</w:t>
      </w:r>
      <w:r w:rsidRPr="00C86973">
        <w:rPr>
          <w:rFonts w:ascii="Times New Roman" w:eastAsia="Times New Roman" w:hAnsi="Times New Roman" w:cs="David"/>
          <w:sz w:val="24"/>
          <w:szCs w:val="24"/>
          <w:vertAlign w:val="subscript"/>
        </w:rPr>
        <w:t>2</w:t>
      </w:r>
      <w:r w:rsidRPr="00C86973">
        <w:rPr>
          <w:rFonts w:ascii="Times New Roman" w:eastAsia="Times New Roman" w:hAnsi="Times New Roman" w:cs="David"/>
          <w:sz w:val="24"/>
          <w:szCs w:val="24"/>
        </w:rPr>
        <w:t>OH</w:t>
      </w:r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>.</w:t>
      </w:r>
    </w:p>
    <w:p w14:paraId="31D0463C" w14:textId="77777777" w:rsidR="00C86973" w:rsidRPr="00C86973" w:rsidRDefault="00C86973" w:rsidP="00A26637">
      <w:pPr>
        <w:spacing w:after="0" w:line="360" w:lineRule="auto"/>
        <w:rPr>
          <w:rFonts w:ascii="Times New Roman" w:eastAsia="Times New Roman" w:hAnsi="Times New Roman" w:cs="David"/>
          <w:sz w:val="24"/>
          <w:szCs w:val="24"/>
          <w:rtl/>
        </w:rPr>
      </w:pPr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 xml:space="preserve">הרישום המקוצר של חומצה </w:t>
      </w:r>
      <w:proofErr w:type="spellStart"/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>אולאית</w:t>
      </w:r>
      <w:proofErr w:type="spellEnd"/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 xml:space="preserve"> הוא: </w:t>
      </w:r>
      <w:r w:rsidRPr="00C86973">
        <w:rPr>
          <w:rFonts w:ascii="Times New Roman" w:eastAsia="Times New Roman" w:hAnsi="Times New Roman" w:cs="David"/>
          <w:sz w:val="24"/>
          <w:szCs w:val="24"/>
        </w:rPr>
        <w:t>C18:1</w:t>
      </w:r>
      <w:r w:rsidRPr="00C86973">
        <w:rPr>
          <w:rFonts w:ascii="Times New Roman" w:eastAsia="Times New Roman" w:hAnsi="Times New Roman" w:cs="David"/>
          <w:sz w:val="24"/>
          <w:szCs w:val="24"/>
          <w:lang w:eastAsia="he-IL"/>
        </w:rPr>
        <w:sym w:font="Symbol" w:char="F077"/>
      </w:r>
      <w:r w:rsidRPr="00C86973">
        <w:rPr>
          <w:rFonts w:ascii="Times New Roman" w:eastAsia="Times New Roman" w:hAnsi="Times New Roman" w:cs="David"/>
          <w:sz w:val="24"/>
          <w:szCs w:val="24"/>
        </w:rPr>
        <w:t>9 cis</w:t>
      </w:r>
    </w:p>
    <w:p w14:paraId="1E23377A" w14:textId="77777777" w:rsidR="00C86973" w:rsidRPr="00C86973" w:rsidRDefault="00C86973" w:rsidP="00C86973">
      <w:pPr>
        <w:spacing w:after="0" w:line="360" w:lineRule="auto"/>
        <w:rPr>
          <w:rFonts w:ascii="Times New Roman" w:eastAsia="Times New Roman" w:hAnsi="Times New Roman" w:cs="David"/>
          <w:sz w:val="24"/>
          <w:szCs w:val="24"/>
          <w:rtl/>
        </w:rPr>
      </w:pPr>
    </w:p>
    <w:p w14:paraId="48140854" w14:textId="77777777" w:rsidR="00C86973" w:rsidRPr="00C86973" w:rsidRDefault="00C86973" w:rsidP="00C86973">
      <w:pPr>
        <w:spacing w:after="0" w:line="360" w:lineRule="auto"/>
        <w:ind w:left="-101" w:right="-851"/>
        <w:rPr>
          <w:rFonts w:ascii="Times New Roman" w:eastAsia="Times New Roman" w:hAnsi="Times New Roman" w:cs="David"/>
          <w:b/>
          <w:bCs/>
          <w:color w:val="C00000"/>
          <w:sz w:val="24"/>
          <w:szCs w:val="24"/>
          <w:lang w:eastAsia="he-IL"/>
        </w:rPr>
      </w:pPr>
      <w:r w:rsidRPr="00C86973">
        <w:rPr>
          <w:rFonts w:ascii="Times New Roman" w:eastAsia="Times New Roman" w:hAnsi="Times New Roman" w:cs="David" w:hint="cs"/>
          <w:b/>
          <w:bCs/>
          <w:color w:val="C00000"/>
          <w:sz w:val="24"/>
          <w:szCs w:val="24"/>
          <w:rtl/>
          <w:lang w:eastAsia="he-IL"/>
        </w:rPr>
        <w:t xml:space="preserve">תת-סעיף ג </w:t>
      </w:r>
      <w:proofErr w:type="spellStart"/>
      <w:r w:rsidRPr="00C86973">
        <w:rPr>
          <w:rFonts w:ascii="Times New Roman" w:eastAsia="Times New Roman" w:hAnsi="Times New Roman" w:cs="David"/>
          <w:b/>
          <w:bCs/>
          <w:color w:val="C00000"/>
          <w:sz w:val="24"/>
          <w:szCs w:val="24"/>
          <w:lang w:eastAsia="he-IL"/>
        </w:rPr>
        <w:t>i</w:t>
      </w:r>
      <w:proofErr w:type="spellEnd"/>
      <w:r w:rsidRPr="00C86973">
        <w:rPr>
          <w:rFonts w:ascii="Times New Roman" w:eastAsia="Times New Roman" w:hAnsi="Times New Roman" w:cs="David" w:hint="cs"/>
          <w:b/>
          <w:bCs/>
          <w:color w:val="C00000"/>
          <w:sz w:val="24"/>
          <w:szCs w:val="24"/>
          <w:rtl/>
          <w:lang w:eastAsia="he-IL"/>
        </w:rPr>
        <w:t xml:space="preserve">  (הציון </w:t>
      </w:r>
      <w:r w:rsidRPr="00C86973">
        <w:rPr>
          <w:rFonts w:ascii="Times New Roman" w:eastAsia="Times New Roman" w:hAnsi="Times New Roman" w:cs="David"/>
          <w:b/>
          <w:bCs/>
          <w:color w:val="C00000"/>
          <w:sz w:val="24"/>
          <w:szCs w:val="24"/>
          <w:lang w:eastAsia="he-IL"/>
        </w:rPr>
        <w:t>58</w:t>
      </w:r>
      <w:r w:rsidRPr="00C86973">
        <w:rPr>
          <w:rFonts w:ascii="Times New Roman" w:eastAsia="Times New Roman" w:hAnsi="Times New Roman" w:cs="David" w:hint="cs"/>
          <w:b/>
          <w:bCs/>
          <w:color w:val="C00000"/>
          <w:sz w:val="24"/>
          <w:szCs w:val="24"/>
          <w:rtl/>
          <w:lang w:eastAsia="he-IL"/>
        </w:rPr>
        <w:t>)</w:t>
      </w:r>
    </w:p>
    <w:p w14:paraId="43906385" w14:textId="77777777" w:rsidR="00C86973" w:rsidRPr="00C86973" w:rsidRDefault="00C86973" w:rsidP="00C86973">
      <w:pPr>
        <w:spacing w:after="0" w:line="360" w:lineRule="auto"/>
        <w:ind w:left="-101"/>
        <w:rPr>
          <w:rFonts w:ascii="Times New Roman" w:eastAsia="Times New Roman" w:hAnsi="Times New Roman" w:cs="David"/>
          <w:sz w:val="24"/>
          <w:szCs w:val="24"/>
          <w:rtl/>
        </w:rPr>
      </w:pPr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 xml:space="preserve">נסח את התגובה בין גליצרול ובין חומצה </w:t>
      </w:r>
      <w:proofErr w:type="spellStart"/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>אולאית</w:t>
      </w:r>
      <w:proofErr w:type="spellEnd"/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 xml:space="preserve"> ליצירת </w:t>
      </w:r>
      <w:proofErr w:type="spellStart"/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>טריאולאין</w:t>
      </w:r>
      <w:proofErr w:type="spellEnd"/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>.</w:t>
      </w:r>
    </w:p>
    <w:p w14:paraId="1546B977" w14:textId="77777777" w:rsidR="00C86973" w:rsidRPr="00C86973" w:rsidRDefault="00C86973" w:rsidP="00C86973">
      <w:pPr>
        <w:spacing w:after="0" w:line="360" w:lineRule="auto"/>
        <w:ind w:left="-101"/>
        <w:rPr>
          <w:rFonts w:ascii="Times New Roman" w:eastAsia="Times New Roman" w:hAnsi="Times New Roman" w:cs="David"/>
          <w:sz w:val="24"/>
          <w:szCs w:val="24"/>
          <w:rtl/>
        </w:rPr>
      </w:pPr>
    </w:p>
    <w:p w14:paraId="5545BD08" w14:textId="77777777" w:rsidR="00C86973" w:rsidRPr="00C86973" w:rsidRDefault="00C86973" w:rsidP="00C86973">
      <w:pPr>
        <w:spacing w:after="0" w:line="360" w:lineRule="auto"/>
        <w:ind w:left="-101" w:right="-851"/>
        <w:rPr>
          <w:rFonts w:ascii="Times New Roman" w:eastAsia="Times New Roman" w:hAnsi="Times New Roman" w:cs="David"/>
          <w:b/>
          <w:bCs/>
          <w:color w:val="C00000"/>
          <w:sz w:val="24"/>
          <w:szCs w:val="24"/>
          <w:lang w:eastAsia="he-IL"/>
        </w:rPr>
      </w:pPr>
      <w:r w:rsidRPr="00C86973">
        <w:rPr>
          <w:rFonts w:ascii="Times New Roman" w:eastAsia="Times New Roman" w:hAnsi="Times New Roman" w:cs="David" w:hint="cs"/>
          <w:b/>
          <w:bCs/>
          <w:color w:val="C00000"/>
          <w:sz w:val="24"/>
          <w:szCs w:val="24"/>
          <w:rtl/>
          <w:lang w:eastAsia="he-IL"/>
        </w:rPr>
        <w:t xml:space="preserve">תת-סעיף </w:t>
      </w:r>
      <w:r w:rsidRPr="00C86973">
        <w:rPr>
          <w:rFonts w:ascii="Times New Roman" w:eastAsia="Times New Roman" w:hAnsi="Times New Roman" w:cs="David"/>
          <w:b/>
          <w:bCs/>
          <w:color w:val="C00000"/>
          <w:sz w:val="24"/>
          <w:szCs w:val="24"/>
          <w:lang w:eastAsia="he-IL"/>
        </w:rPr>
        <w:t>ii</w:t>
      </w:r>
      <w:r w:rsidRPr="00C86973">
        <w:rPr>
          <w:rFonts w:ascii="Times New Roman" w:eastAsia="Times New Roman" w:hAnsi="Times New Roman" w:cs="David" w:hint="cs"/>
          <w:b/>
          <w:bCs/>
          <w:color w:val="C00000"/>
          <w:sz w:val="24"/>
          <w:szCs w:val="24"/>
          <w:rtl/>
          <w:lang w:eastAsia="he-IL"/>
        </w:rPr>
        <w:t xml:space="preserve">  (הציון </w:t>
      </w:r>
      <w:r w:rsidRPr="00C86973">
        <w:rPr>
          <w:rFonts w:ascii="Times New Roman" w:eastAsia="Times New Roman" w:hAnsi="Times New Roman" w:cs="David"/>
          <w:b/>
          <w:bCs/>
          <w:color w:val="C00000"/>
          <w:sz w:val="24"/>
          <w:szCs w:val="24"/>
          <w:lang w:eastAsia="he-IL"/>
        </w:rPr>
        <w:t>64</w:t>
      </w:r>
      <w:r w:rsidRPr="00C86973">
        <w:rPr>
          <w:rFonts w:ascii="Times New Roman" w:eastAsia="Times New Roman" w:hAnsi="Times New Roman" w:cs="David" w:hint="cs"/>
          <w:b/>
          <w:bCs/>
          <w:color w:val="C00000"/>
          <w:sz w:val="24"/>
          <w:szCs w:val="24"/>
          <w:rtl/>
          <w:lang w:eastAsia="he-IL"/>
        </w:rPr>
        <w:t>)</w:t>
      </w:r>
    </w:p>
    <w:p w14:paraId="6F71BB96" w14:textId="77777777" w:rsidR="00C86973" w:rsidRPr="00C86973" w:rsidRDefault="00C86973" w:rsidP="00C86973">
      <w:pPr>
        <w:spacing w:after="0" w:line="360" w:lineRule="auto"/>
        <w:ind w:left="-101"/>
        <w:rPr>
          <w:rFonts w:ascii="Times New Roman" w:eastAsia="Times New Roman" w:hAnsi="Times New Roman" w:cs="David"/>
          <w:sz w:val="24"/>
          <w:szCs w:val="24"/>
          <w:rtl/>
        </w:rPr>
      </w:pPr>
      <w:proofErr w:type="spellStart"/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>לטריאולאין</w:t>
      </w:r>
      <w:proofErr w:type="spellEnd"/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 xml:space="preserve"> מסיסות זניחה במים. הסבר עובדה זו.</w:t>
      </w:r>
    </w:p>
    <w:p w14:paraId="793667F8" w14:textId="77777777" w:rsidR="00C86973" w:rsidRPr="00C86973" w:rsidRDefault="00C86973" w:rsidP="00C86973">
      <w:pPr>
        <w:spacing w:after="0" w:line="360" w:lineRule="auto"/>
        <w:ind w:left="-101"/>
        <w:rPr>
          <w:rFonts w:ascii="Times New Roman" w:eastAsia="Times New Roman" w:hAnsi="Times New Roman" w:cs="David"/>
          <w:sz w:val="24"/>
          <w:szCs w:val="24"/>
          <w:rtl/>
        </w:rPr>
      </w:pPr>
    </w:p>
    <w:p w14:paraId="373F8650" w14:textId="77777777" w:rsidR="00C86973" w:rsidRPr="00C86973" w:rsidRDefault="00C86973" w:rsidP="00C86973">
      <w:pPr>
        <w:spacing w:after="0" w:line="360" w:lineRule="auto"/>
        <w:ind w:left="-101" w:right="-851"/>
        <w:rPr>
          <w:rFonts w:ascii="Times New Roman" w:eastAsia="Times New Roman" w:hAnsi="Times New Roman" w:cs="David"/>
          <w:b/>
          <w:bCs/>
          <w:color w:val="C00000"/>
          <w:sz w:val="24"/>
          <w:szCs w:val="24"/>
          <w:rtl/>
          <w:lang w:eastAsia="he-IL"/>
        </w:rPr>
      </w:pPr>
      <w:r w:rsidRPr="00C86973">
        <w:rPr>
          <w:rFonts w:ascii="Times New Roman" w:eastAsia="Times New Roman" w:hAnsi="Times New Roman" w:cs="David" w:hint="cs"/>
          <w:b/>
          <w:bCs/>
          <w:color w:val="C00000"/>
          <w:sz w:val="24"/>
          <w:szCs w:val="24"/>
          <w:rtl/>
          <w:lang w:eastAsia="he-IL"/>
        </w:rPr>
        <w:t xml:space="preserve">סעיף ד'  (הציון </w:t>
      </w:r>
      <w:r w:rsidRPr="00C86973">
        <w:rPr>
          <w:rFonts w:ascii="Times New Roman" w:eastAsia="Times New Roman" w:hAnsi="Times New Roman" w:cs="David"/>
          <w:b/>
          <w:bCs/>
          <w:color w:val="C00000"/>
          <w:sz w:val="24"/>
          <w:szCs w:val="24"/>
          <w:lang w:eastAsia="he-IL"/>
        </w:rPr>
        <w:t>64</w:t>
      </w:r>
      <w:r w:rsidRPr="00C86973">
        <w:rPr>
          <w:rFonts w:ascii="Times New Roman" w:eastAsia="Times New Roman" w:hAnsi="Times New Roman" w:cs="David" w:hint="cs"/>
          <w:b/>
          <w:bCs/>
          <w:color w:val="C00000"/>
          <w:sz w:val="24"/>
          <w:szCs w:val="24"/>
          <w:rtl/>
          <w:lang w:eastAsia="he-IL"/>
        </w:rPr>
        <w:t>)</w:t>
      </w:r>
    </w:p>
    <w:p w14:paraId="1B107039" w14:textId="77777777" w:rsidR="00C86973" w:rsidRPr="00C86973" w:rsidRDefault="00C86973" w:rsidP="00C86973">
      <w:pPr>
        <w:spacing w:after="0" w:line="360" w:lineRule="auto"/>
        <w:ind w:left="-101" w:right="-142"/>
        <w:rPr>
          <w:rFonts w:ascii="Times New Roman" w:eastAsia="Times New Roman" w:hAnsi="Times New Roman" w:cs="David"/>
          <w:sz w:val="24"/>
          <w:szCs w:val="24"/>
          <w:rtl/>
        </w:rPr>
      </w:pPr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 xml:space="preserve">שמן זית משמש גם לייצור סבון. הסבון מתקבל בתגובה בין </w:t>
      </w:r>
      <w:proofErr w:type="spellStart"/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>טריאולאין</w:t>
      </w:r>
      <w:proofErr w:type="spellEnd"/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 xml:space="preserve"> ובין תמיסת </w:t>
      </w:r>
      <w:r w:rsidRPr="00C86973">
        <w:rPr>
          <w:rFonts w:ascii="Times New Roman" w:eastAsia="Times New Roman" w:hAnsi="Times New Roman" w:cs="David"/>
          <w:sz w:val="24"/>
          <w:szCs w:val="24"/>
        </w:rPr>
        <w:t>NaOH</w:t>
      </w:r>
      <w:r w:rsidRPr="00C86973">
        <w:rPr>
          <w:rFonts w:ascii="Times New Roman" w:eastAsia="Times New Roman" w:hAnsi="Times New Roman" w:cs="David"/>
          <w:sz w:val="24"/>
          <w:szCs w:val="24"/>
          <w:vertAlign w:val="subscript"/>
        </w:rPr>
        <w:t xml:space="preserve"> (</w:t>
      </w:r>
      <w:proofErr w:type="spellStart"/>
      <w:r w:rsidRPr="00C86973">
        <w:rPr>
          <w:rFonts w:ascii="Times New Roman" w:eastAsia="Times New Roman" w:hAnsi="Times New Roman" w:cs="David"/>
          <w:sz w:val="24"/>
          <w:szCs w:val="24"/>
          <w:vertAlign w:val="subscript"/>
        </w:rPr>
        <w:t>aq</w:t>
      </w:r>
      <w:proofErr w:type="spellEnd"/>
      <w:r w:rsidRPr="00C86973">
        <w:rPr>
          <w:rFonts w:ascii="Times New Roman" w:eastAsia="Times New Roman" w:hAnsi="Times New Roman" w:cs="David"/>
          <w:sz w:val="24"/>
          <w:szCs w:val="24"/>
          <w:vertAlign w:val="subscript"/>
        </w:rPr>
        <w:t>)</w:t>
      </w:r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 xml:space="preserve"> .</w:t>
      </w:r>
    </w:p>
    <w:p w14:paraId="60AE0748" w14:textId="77777777" w:rsidR="00C86973" w:rsidRPr="00C86973" w:rsidRDefault="00C86973" w:rsidP="00C86973">
      <w:pPr>
        <w:spacing w:after="0" w:line="360" w:lineRule="auto"/>
        <w:ind w:left="-101"/>
        <w:rPr>
          <w:rFonts w:ascii="Times New Roman" w:eastAsia="Times New Roman" w:hAnsi="Times New Roman" w:cs="David"/>
          <w:sz w:val="24"/>
          <w:szCs w:val="24"/>
          <w:rtl/>
        </w:rPr>
      </w:pPr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>נוסחת הסבון שנוצר היא:</w:t>
      </w:r>
    </w:p>
    <w:p w14:paraId="0F5A476D" w14:textId="77777777" w:rsidR="00C86973" w:rsidRPr="00C86973" w:rsidRDefault="00C86973" w:rsidP="00C86973">
      <w:pPr>
        <w:bidi w:val="0"/>
        <w:spacing w:after="0" w:line="360" w:lineRule="auto"/>
        <w:ind w:left="-101" w:right="-426"/>
        <w:rPr>
          <w:rFonts w:ascii="Times New Roman" w:eastAsia="Times New Roman" w:hAnsi="Times New Roman" w:cs="David"/>
          <w:sz w:val="24"/>
          <w:szCs w:val="24"/>
          <w:vertAlign w:val="subscript"/>
        </w:rPr>
      </w:pPr>
      <w:r w:rsidRPr="00C86973">
        <w:rPr>
          <w:rFonts w:ascii="Times New Roman" w:eastAsia="Times New Roman" w:hAnsi="Times New Roman" w:cs="David"/>
          <w:sz w:val="24"/>
          <w:szCs w:val="24"/>
        </w:rPr>
        <w:tab/>
      </w:r>
      <w:r w:rsidRPr="00C86973">
        <w:rPr>
          <w:rFonts w:ascii="Times New Roman" w:eastAsia="Times New Roman" w:hAnsi="Times New Roman" w:cs="David"/>
          <w:sz w:val="24"/>
          <w:szCs w:val="24"/>
        </w:rPr>
        <w:tab/>
      </w:r>
      <w:r w:rsidRPr="00C86973">
        <w:rPr>
          <w:rFonts w:ascii="Times New Roman" w:eastAsia="Times New Roman" w:hAnsi="Times New Roman" w:cs="David"/>
          <w:sz w:val="24"/>
          <w:szCs w:val="24"/>
        </w:rPr>
        <w:tab/>
      </w:r>
      <w:r w:rsidRPr="00C86973">
        <w:rPr>
          <w:rFonts w:ascii="Times New Roman" w:eastAsia="Times New Roman" w:hAnsi="Times New Roman" w:cs="David"/>
          <w:sz w:val="24"/>
          <w:szCs w:val="24"/>
        </w:rPr>
        <w:tab/>
        <w:t>CH</w:t>
      </w:r>
      <w:r w:rsidRPr="00C86973">
        <w:rPr>
          <w:rFonts w:ascii="Times New Roman" w:eastAsia="Times New Roman" w:hAnsi="Times New Roman" w:cs="David"/>
          <w:sz w:val="24"/>
          <w:szCs w:val="24"/>
          <w:vertAlign w:val="subscript"/>
        </w:rPr>
        <w:t>3</w:t>
      </w:r>
      <w:r w:rsidRPr="00C86973">
        <w:rPr>
          <w:rFonts w:ascii="Times New Roman" w:eastAsia="Times New Roman" w:hAnsi="Times New Roman" w:cs="David"/>
          <w:sz w:val="24"/>
          <w:szCs w:val="24"/>
        </w:rPr>
        <w:t>(CH</w:t>
      </w:r>
      <w:r w:rsidRPr="00C86973">
        <w:rPr>
          <w:rFonts w:ascii="Times New Roman" w:eastAsia="Times New Roman" w:hAnsi="Times New Roman" w:cs="David"/>
          <w:sz w:val="24"/>
          <w:szCs w:val="24"/>
          <w:vertAlign w:val="subscript"/>
        </w:rPr>
        <w:t>2</w:t>
      </w:r>
      <w:r w:rsidRPr="00C86973">
        <w:rPr>
          <w:rFonts w:ascii="Times New Roman" w:eastAsia="Times New Roman" w:hAnsi="Times New Roman" w:cs="David"/>
          <w:sz w:val="24"/>
          <w:szCs w:val="24"/>
        </w:rPr>
        <w:t>)</w:t>
      </w:r>
      <w:r w:rsidRPr="00C86973">
        <w:rPr>
          <w:rFonts w:ascii="Times New Roman" w:eastAsia="Times New Roman" w:hAnsi="Times New Roman" w:cs="David"/>
          <w:sz w:val="24"/>
          <w:szCs w:val="24"/>
          <w:vertAlign w:val="subscript"/>
        </w:rPr>
        <w:t>7</w:t>
      </w:r>
      <w:r w:rsidRPr="00C86973">
        <w:rPr>
          <w:rFonts w:ascii="Times New Roman" w:eastAsia="Times New Roman" w:hAnsi="Times New Roman" w:cs="David"/>
          <w:sz w:val="24"/>
          <w:szCs w:val="24"/>
        </w:rPr>
        <w:t>CHCH(CH</w:t>
      </w:r>
      <w:r w:rsidRPr="00C86973">
        <w:rPr>
          <w:rFonts w:ascii="Times New Roman" w:eastAsia="Times New Roman" w:hAnsi="Times New Roman" w:cs="David"/>
          <w:sz w:val="24"/>
          <w:szCs w:val="24"/>
          <w:vertAlign w:val="subscript"/>
        </w:rPr>
        <w:t>2</w:t>
      </w:r>
      <w:r w:rsidRPr="00C86973">
        <w:rPr>
          <w:rFonts w:ascii="Times New Roman" w:eastAsia="Times New Roman" w:hAnsi="Times New Roman" w:cs="David"/>
          <w:sz w:val="24"/>
          <w:szCs w:val="24"/>
        </w:rPr>
        <w:t>)</w:t>
      </w:r>
      <w:r w:rsidRPr="00C86973">
        <w:rPr>
          <w:rFonts w:ascii="Times New Roman" w:eastAsia="Times New Roman" w:hAnsi="Times New Roman" w:cs="David"/>
          <w:sz w:val="24"/>
          <w:szCs w:val="24"/>
          <w:vertAlign w:val="subscript"/>
        </w:rPr>
        <w:t>7</w:t>
      </w:r>
      <w:r w:rsidRPr="00C86973">
        <w:rPr>
          <w:rFonts w:ascii="Times New Roman" w:eastAsia="Times New Roman" w:hAnsi="Times New Roman" w:cs="David"/>
          <w:sz w:val="24"/>
          <w:szCs w:val="24"/>
        </w:rPr>
        <w:t>COONa</w:t>
      </w:r>
      <w:r w:rsidRPr="00C86973">
        <w:rPr>
          <w:rFonts w:ascii="Times New Roman" w:eastAsia="Times New Roman" w:hAnsi="Times New Roman" w:cs="David"/>
          <w:sz w:val="24"/>
          <w:szCs w:val="24"/>
          <w:vertAlign w:val="subscript"/>
        </w:rPr>
        <w:t>(s)</w:t>
      </w:r>
    </w:p>
    <w:p w14:paraId="1572D427" w14:textId="77777777" w:rsidR="00C86973" w:rsidRPr="00C86973" w:rsidRDefault="00C86973" w:rsidP="00C86973">
      <w:pPr>
        <w:spacing w:after="120" w:line="240" w:lineRule="auto"/>
        <w:ind w:left="-101"/>
        <w:rPr>
          <w:rFonts w:ascii="Times New Roman" w:eastAsia="Times New Roman" w:hAnsi="Times New Roman" w:cs="David"/>
          <w:sz w:val="24"/>
          <w:szCs w:val="24"/>
          <w:rtl/>
        </w:rPr>
      </w:pPr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>אפשר להשתמש בסבון זה כדי לנקות כתמי שמן מבגדים. בשפשוף הבגד בסבון, הסבון נקשר אל                      הכתמים השומניים. להורדת הסבון והכתם שוטפים את הבגד במים.</w:t>
      </w:r>
    </w:p>
    <w:p w14:paraId="71418E71" w14:textId="77777777" w:rsidR="00C86973" w:rsidRPr="00C86973" w:rsidRDefault="00C86973" w:rsidP="00C86973">
      <w:pPr>
        <w:spacing w:after="0" w:line="360" w:lineRule="auto"/>
        <w:ind w:left="-101" w:right="-142"/>
        <w:rPr>
          <w:rFonts w:ascii="Times New Roman" w:eastAsia="Times New Roman" w:hAnsi="Times New Roman" w:cs="David"/>
          <w:sz w:val="24"/>
          <w:szCs w:val="24"/>
          <w:rtl/>
        </w:rPr>
      </w:pPr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 xml:space="preserve">לפניך שלושה היגדים </w:t>
      </w:r>
      <w:r w:rsidRPr="00C86973">
        <w:rPr>
          <w:rFonts w:ascii="Times New Roman" w:eastAsia="Times New Roman" w:hAnsi="Times New Roman" w:cs="David"/>
          <w:sz w:val="24"/>
          <w:szCs w:val="24"/>
        </w:rPr>
        <w:t>iii-</w:t>
      </w:r>
      <w:proofErr w:type="spellStart"/>
      <w:r w:rsidRPr="00C86973">
        <w:rPr>
          <w:rFonts w:ascii="Times New Roman" w:eastAsia="Times New Roman" w:hAnsi="Times New Roman" w:cs="David"/>
          <w:sz w:val="24"/>
          <w:szCs w:val="24"/>
        </w:rPr>
        <w:t>i</w:t>
      </w:r>
      <w:proofErr w:type="spellEnd"/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 xml:space="preserve"> הנוגעים לסבון שמיוצר משמן זית. </w:t>
      </w:r>
    </w:p>
    <w:p w14:paraId="7B0280AE" w14:textId="77777777" w:rsidR="00C86973" w:rsidRPr="00C86973" w:rsidRDefault="00C86973" w:rsidP="00C86973">
      <w:pPr>
        <w:spacing w:after="0" w:line="360" w:lineRule="auto"/>
        <w:ind w:left="-101" w:right="-142"/>
        <w:rPr>
          <w:rFonts w:ascii="Times New Roman" w:eastAsia="Times New Roman" w:hAnsi="Times New Roman" w:cs="David"/>
          <w:sz w:val="24"/>
          <w:szCs w:val="24"/>
          <w:rtl/>
        </w:rPr>
      </w:pPr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 xml:space="preserve">קבע עבור </w:t>
      </w:r>
      <w:r w:rsidRPr="00C86973">
        <w:rPr>
          <w:rFonts w:ascii="Times New Roman" w:eastAsia="Times New Roman" w:hAnsi="Times New Roman" w:cs="David" w:hint="cs"/>
          <w:sz w:val="24"/>
          <w:szCs w:val="24"/>
          <w:u w:val="single"/>
          <w:rtl/>
        </w:rPr>
        <w:t>כל אחד</w:t>
      </w:r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 xml:space="preserve"> מן ההיגדים אם הוא נכון או לא נכון. </w:t>
      </w:r>
      <w:r w:rsidRPr="00C86973">
        <w:rPr>
          <w:rFonts w:ascii="Times New Roman" w:eastAsia="Times New Roman" w:hAnsi="Times New Roman" w:cs="David" w:hint="cs"/>
          <w:sz w:val="24"/>
          <w:szCs w:val="24"/>
          <w:u w:val="single"/>
          <w:rtl/>
        </w:rPr>
        <w:t>נמק כל קביעה</w:t>
      </w:r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>.</w:t>
      </w:r>
    </w:p>
    <w:p w14:paraId="2A0F8853" w14:textId="77777777" w:rsidR="00C86973" w:rsidRPr="00C86973" w:rsidRDefault="00C86973" w:rsidP="00C86973">
      <w:pPr>
        <w:spacing w:after="0" w:line="360" w:lineRule="auto"/>
        <w:ind w:left="-101" w:right="-142"/>
        <w:rPr>
          <w:rFonts w:ascii="Times New Roman" w:eastAsia="Times New Roman" w:hAnsi="Times New Roman" w:cs="David"/>
          <w:sz w:val="24"/>
          <w:szCs w:val="24"/>
          <w:rtl/>
        </w:rPr>
      </w:pPr>
    </w:p>
    <w:p w14:paraId="30EDAE65" w14:textId="77777777" w:rsidR="00C86973" w:rsidRPr="00C86973" w:rsidRDefault="00C86973" w:rsidP="00C86973">
      <w:pPr>
        <w:spacing w:after="0" w:line="360" w:lineRule="auto"/>
        <w:ind w:left="-101" w:right="-851"/>
        <w:rPr>
          <w:rFonts w:ascii="Times New Roman" w:eastAsia="Times New Roman" w:hAnsi="Times New Roman" w:cs="David"/>
          <w:b/>
          <w:bCs/>
          <w:color w:val="C00000"/>
          <w:sz w:val="24"/>
          <w:szCs w:val="24"/>
          <w:lang w:eastAsia="he-IL"/>
        </w:rPr>
      </w:pPr>
      <w:r w:rsidRPr="00C86973">
        <w:rPr>
          <w:rFonts w:ascii="Times New Roman" w:eastAsia="Times New Roman" w:hAnsi="Times New Roman" w:cs="David" w:hint="cs"/>
          <w:b/>
          <w:bCs/>
          <w:color w:val="C00000"/>
          <w:sz w:val="24"/>
          <w:szCs w:val="24"/>
          <w:rtl/>
          <w:lang w:eastAsia="he-IL"/>
        </w:rPr>
        <w:t xml:space="preserve">תת-סעיף </w:t>
      </w:r>
      <w:proofErr w:type="spellStart"/>
      <w:r w:rsidRPr="00C86973">
        <w:rPr>
          <w:rFonts w:ascii="Times New Roman" w:eastAsia="Times New Roman" w:hAnsi="Times New Roman" w:cs="David"/>
          <w:b/>
          <w:bCs/>
          <w:color w:val="C00000"/>
          <w:sz w:val="24"/>
          <w:szCs w:val="24"/>
          <w:lang w:eastAsia="he-IL"/>
        </w:rPr>
        <w:t>i</w:t>
      </w:r>
      <w:proofErr w:type="spellEnd"/>
      <w:r w:rsidRPr="00C86973">
        <w:rPr>
          <w:rFonts w:ascii="Times New Roman" w:eastAsia="Times New Roman" w:hAnsi="Times New Roman" w:cs="David" w:hint="cs"/>
          <w:b/>
          <w:bCs/>
          <w:color w:val="C00000"/>
          <w:sz w:val="24"/>
          <w:szCs w:val="24"/>
          <w:rtl/>
          <w:lang w:eastAsia="he-IL"/>
        </w:rPr>
        <w:t xml:space="preserve">  (הציון </w:t>
      </w:r>
      <w:r w:rsidRPr="00C86973">
        <w:rPr>
          <w:rFonts w:ascii="Times New Roman" w:eastAsia="Times New Roman" w:hAnsi="Times New Roman" w:cs="David"/>
          <w:b/>
          <w:bCs/>
          <w:color w:val="C00000"/>
          <w:sz w:val="24"/>
          <w:szCs w:val="24"/>
          <w:lang w:eastAsia="he-IL"/>
        </w:rPr>
        <w:t>64</w:t>
      </w:r>
      <w:r w:rsidRPr="00C86973">
        <w:rPr>
          <w:rFonts w:ascii="Times New Roman" w:eastAsia="Times New Roman" w:hAnsi="Times New Roman" w:cs="David" w:hint="cs"/>
          <w:b/>
          <w:bCs/>
          <w:color w:val="C00000"/>
          <w:sz w:val="24"/>
          <w:szCs w:val="24"/>
          <w:rtl/>
          <w:lang w:eastAsia="he-IL"/>
        </w:rPr>
        <w:t>)</w:t>
      </w:r>
    </w:p>
    <w:p w14:paraId="29483528" w14:textId="77777777" w:rsidR="00C86973" w:rsidRPr="00C86973" w:rsidRDefault="00C86973" w:rsidP="00C86973">
      <w:pPr>
        <w:spacing w:after="0" w:line="360" w:lineRule="auto"/>
        <w:ind w:left="-101" w:right="-142"/>
        <w:rPr>
          <w:rFonts w:ascii="Times New Roman" w:eastAsia="Times New Roman" w:hAnsi="Times New Roman" w:cs="David"/>
          <w:sz w:val="24"/>
          <w:szCs w:val="24"/>
          <w:rtl/>
        </w:rPr>
      </w:pPr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>הסבון הוא חומר מולקולרי.</w:t>
      </w:r>
    </w:p>
    <w:p w14:paraId="522BF88D" w14:textId="77777777" w:rsidR="00C86973" w:rsidRPr="00C86973" w:rsidRDefault="00C86973" w:rsidP="00C86973">
      <w:pPr>
        <w:spacing w:after="0" w:line="360" w:lineRule="auto"/>
        <w:ind w:left="-101" w:right="-142"/>
        <w:rPr>
          <w:rFonts w:ascii="Times New Roman" w:eastAsia="Times New Roman" w:hAnsi="Times New Roman" w:cs="David"/>
          <w:sz w:val="24"/>
          <w:szCs w:val="24"/>
          <w:rtl/>
        </w:rPr>
      </w:pPr>
    </w:p>
    <w:p w14:paraId="7BEB1BD3" w14:textId="77777777" w:rsidR="00C86973" w:rsidRPr="00C86973" w:rsidRDefault="00C86973" w:rsidP="00C86973">
      <w:pPr>
        <w:spacing w:after="0" w:line="360" w:lineRule="auto"/>
        <w:ind w:left="-101" w:right="-851"/>
        <w:rPr>
          <w:rFonts w:ascii="Times New Roman" w:eastAsia="Times New Roman" w:hAnsi="Times New Roman" w:cs="David"/>
          <w:b/>
          <w:bCs/>
          <w:color w:val="C00000"/>
          <w:sz w:val="24"/>
          <w:szCs w:val="24"/>
          <w:lang w:eastAsia="he-IL"/>
        </w:rPr>
      </w:pPr>
      <w:r w:rsidRPr="00C86973">
        <w:rPr>
          <w:rFonts w:ascii="Times New Roman" w:eastAsia="Times New Roman" w:hAnsi="Times New Roman" w:cs="David" w:hint="cs"/>
          <w:b/>
          <w:bCs/>
          <w:color w:val="C00000"/>
          <w:sz w:val="24"/>
          <w:szCs w:val="24"/>
          <w:rtl/>
          <w:lang w:eastAsia="he-IL"/>
        </w:rPr>
        <w:t xml:space="preserve">תת-סעיף </w:t>
      </w:r>
      <w:r w:rsidRPr="00C86973">
        <w:rPr>
          <w:rFonts w:ascii="Times New Roman" w:eastAsia="Times New Roman" w:hAnsi="Times New Roman" w:cs="David"/>
          <w:b/>
          <w:bCs/>
          <w:color w:val="C00000"/>
          <w:sz w:val="24"/>
          <w:szCs w:val="24"/>
          <w:lang w:eastAsia="he-IL"/>
        </w:rPr>
        <w:t>iii</w:t>
      </w:r>
      <w:r w:rsidRPr="00C86973">
        <w:rPr>
          <w:rFonts w:ascii="Times New Roman" w:eastAsia="Times New Roman" w:hAnsi="Times New Roman" w:cs="David" w:hint="cs"/>
          <w:b/>
          <w:bCs/>
          <w:color w:val="C00000"/>
          <w:sz w:val="24"/>
          <w:szCs w:val="24"/>
          <w:rtl/>
          <w:lang w:eastAsia="he-IL"/>
        </w:rPr>
        <w:t xml:space="preserve">  (הציון </w:t>
      </w:r>
      <w:r w:rsidRPr="00C86973">
        <w:rPr>
          <w:rFonts w:ascii="Times New Roman" w:eastAsia="Times New Roman" w:hAnsi="Times New Roman" w:cs="David"/>
          <w:b/>
          <w:bCs/>
          <w:color w:val="C00000"/>
          <w:sz w:val="24"/>
          <w:szCs w:val="24"/>
          <w:lang w:eastAsia="he-IL"/>
        </w:rPr>
        <w:t>50</w:t>
      </w:r>
      <w:r w:rsidRPr="00C86973">
        <w:rPr>
          <w:rFonts w:ascii="Times New Roman" w:eastAsia="Times New Roman" w:hAnsi="Times New Roman" w:cs="David" w:hint="cs"/>
          <w:b/>
          <w:bCs/>
          <w:color w:val="C00000"/>
          <w:sz w:val="24"/>
          <w:szCs w:val="24"/>
          <w:rtl/>
          <w:lang w:eastAsia="he-IL"/>
        </w:rPr>
        <w:t>)</w:t>
      </w:r>
    </w:p>
    <w:p w14:paraId="05976F5B" w14:textId="77777777" w:rsidR="00C86973" w:rsidRPr="00C86973" w:rsidRDefault="00C86973" w:rsidP="00C86973">
      <w:pPr>
        <w:spacing w:after="0" w:line="360" w:lineRule="auto"/>
        <w:ind w:left="-101" w:right="-142"/>
        <w:rPr>
          <w:rFonts w:ascii="Times New Roman" w:eastAsia="Times New Roman" w:hAnsi="Times New Roman" w:cs="David"/>
          <w:sz w:val="24"/>
          <w:szCs w:val="24"/>
          <w:rtl/>
        </w:rPr>
      </w:pPr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>כאשר שוטפים את הבגד המסובן במים, נוצרים כוחות משיכה חשמלית בין חלקיקי הסבון</w:t>
      </w:r>
    </w:p>
    <w:p w14:paraId="1D97B9B9" w14:textId="77777777" w:rsidR="00C86973" w:rsidRPr="00C86973" w:rsidRDefault="00C86973" w:rsidP="00C86973">
      <w:pPr>
        <w:spacing w:after="0" w:line="360" w:lineRule="auto"/>
        <w:ind w:left="-101" w:right="-142"/>
        <w:rPr>
          <w:rFonts w:ascii="Times New Roman" w:eastAsia="Times New Roman" w:hAnsi="Times New Roman" w:cs="David"/>
          <w:sz w:val="24"/>
          <w:szCs w:val="24"/>
          <w:rtl/>
        </w:rPr>
      </w:pPr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>ובין מולקולות המים.</w:t>
      </w:r>
    </w:p>
    <w:p w14:paraId="60BCA281" w14:textId="77777777" w:rsidR="00C86973" w:rsidRPr="00C86973" w:rsidRDefault="00C86973" w:rsidP="00C86973">
      <w:pPr>
        <w:rPr>
          <w:rtl/>
        </w:rPr>
      </w:pPr>
    </w:p>
    <w:p w14:paraId="3FB326D3" w14:textId="77777777" w:rsidR="00C86973" w:rsidRPr="00C86973" w:rsidRDefault="00C86973" w:rsidP="00C86973">
      <w:pPr>
        <w:bidi w:val="0"/>
        <w:rPr>
          <w:rFonts w:cs="David"/>
          <w:b/>
          <w:bCs/>
          <w:sz w:val="28"/>
          <w:szCs w:val="28"/>
        </w:rPr>
      </w:pPr>
      <w:r w:rsidRPr="00C86973">
        <w:rPr>
          <w:rFonts w:cs="David"/>
          <w:b/>
          <w:bCs/>
          <w:sz w:val="28"/>
          <w:szCs w:val="28"/>
          <w:rtl/>
        </w:rPr>
        <w:br w:type="page"/>
      </w:r>
    </w:p>
    <w:p w14:paraId="33B18E40" w14:textId="0997D264" w:rsidR="00C86973" w:rsidRPr="004A2CF6" w:rsidRDefault="00C86973" w:rsidP="004A2CF6">
      <w:pPr>
        <w:spacing w:line="360" w:lineRule="auto"/>
        <w:rPr>
          <w:rFonts w:cs="David"/>
          <w:b/>
          <w:bCs/>
          <w:sz w:val="24"/>
          <w:szCs w:val="24"/>
          <w:rtl/>
        </w:rPr>
      </w:pPr>
      <w:r w:rsidRPr="00C86973">
        <w:rPr>
          <w:rFonts w:cs="David" w:hint="cs"/>
          <w:b/>
          <w:bCs/>
          <w:sz w:val="24"/>
          <w:szCs w:val="24"/>
          <w:rtl/>
        </w:rPr>
        <w:lastRenderedPageBreak/>
        <w:t>להלן הצעה לפעילות שפותחה במסגרת</w:t>
      </w:r>
      <w:r w:rsidRPr="00C86973">
        <w:rPr>
          <w:rFonts w:cs="David"/>
          <w:b/>
          <w:bCs/>
          <w:sz w:val="24"/>
          <w:szCs w:val="24"/>
          <w:rtl/>
        </w:rPr>
        <w:t xml:space="preserve"> "</w:t>
      </w:r>
      <w:r w:rsidRPr="00C86973">
        <w:rPr>
          <w:rFonts w:cs="David" w:hint="cs"/>
          <w:b/>
          <w:bCs/>
          <w:sz w:val="24"/>
          <w:szCs w:val="24"/>
          <w:rtl/>
        </w:rPr>
        <w:t>קהילות לומדות</w:t>
      </w:r>
      <w:r w:rsidRPr="00C86973">
        <w:rPr>
          <w:rFonts w:cs="David"/>
          <w:b/>
          <w:bCs/>
          <w:sz w:val="24"/>
          <w:szCs w:val="24"/>
          <w:rtl/>
        </w:rPr>
        <w:t xml:space="preserve">" </w:t>
      </w:r>
      <w:r w:rsidRPr="00C86973">
        <w:rPr>
          <w:rFonts w:cs="David" w:hint="cs"/>
          <w:b/>
          <w:bCs/>
          <w:sz w:val="24"/>
          <w:szCs w:val="24"/>
          <w:rtl/>
        </w:rPr>
        <w:t>המומלצת להפעלה כעבודת כיתה או עבודת בית על מנת למנוע ו/ או להתגבר על הקשיים שאותרו בשאלה 8 ב</w:t>
      </w:r>
      <w:r w:rsidRPr="00C86973">
        <w:rPr>
          <w:rFonts w:ascii="Times New Roman" w:eastAsia="Times New Roman" w:hAnsi="Times New Roman" w:cs="David" w:hint="cs"/>
          <w:b/>
          <w:bCs/>
          <w:sz w:val="24"/>
          <w:szCs w:val="24"/>
          <w:rtl/>
          <w:lang w:eastAsia="he-IL"/>
        </w:rPr>
        <w:t xml:space="preserve">תת-סעיף ג </w:t>
      </w:r>
      <w:proofErr w:type="spellStart"/>
      <w:r w:rsidRPr="00C86973">
        <w:rPr>
          <w:rFonts w:ascii="Times New Roman" w:eastAsia="Times New Roman" w:hAnsi="Times New Roman" w:cs="David"/>
          <w:b/>
          <w:bCs/>
          <w:sz w:val="24"/>
          <w:szCs w:val="24"/>
          <w:lang w:eastAsia="he-IL"/>
        </w:rPr>
        <w:t>i</w:t>
      </w:r>
      <w:proofErr w:type="spellEnd"/>
      <w:r w:rsidRPr="00C86973">
        <w:rPr>
          <w:rFonts w:ascii="Times New Roman" w:eastAsia="Times New Roman" w:hAnsi="Times New Roman" w:cs="David" w:hint="cs"/>
          <w:b/>
          <w:bCs/>
          <w:sz w:val="24"/>
          <w:szCs w:val="24"/>
          <w:rtl/>
          <w:lang w:eastAsia="he-IL"/>
        </w:rPr>
        <w:t xml:space="preserve">  (ציון 58)</w:t>
      </w:r>
      <w:r w:rsidRPr="00C86973">
        <w:rPr>
          <w:rFonts w:cs="David" w:hint="cs"/>
          <w:b/>
          <w:bCs/>
          <w:sz w:val="24"/>
          <w:szCs w:val="24"/>
          <w:rtl/>
        </w:rPr>
        <w:t xml:space="preserve"> בבחינת הבגרות בשנת תשע"א. </w:t>
      </w:r>
    </w:p>
    <w:p w14:paraId="3DAAF8A1" w14:textId="77777777" w:rsidR="00C86973" w:rsidRPr="00C86973" w:rsidRDefault="00C86973" w:rsidP="00C86973">
      <w:pPr>
        <w:shd w:val="clear" w:color="auto" w:fill="FFFFFF" w:themeFill="background1"/>
        <w:rPr>
          <w:rFonts w:asciiTheme="minorBidi" w:hAnsiTheme="minorBidi"/>
          <w:sz w:val="24"/>
          <w:szCs w:val="24"/>
          <w:rtl/>
        </w:rPr>
      </w:pPr>
    </w:p>
    <w:p w14:paraId="631107FC" w14:textId="77777777" w:rsidR="00C86973" w:rsidRPr="00C86973" w:rsidRDefault="00C86973" w:rsidP="00C86973">
      <w:pPr>
        <w:shd w:val="clear" w:color="auto" w:fill="D9D9D9" w:themeFill="background1" w:themeFillShade="D9"/>
        <w:spacing w:line="360" w:lineRule="auto"/>
        <w:rPr>
          <w:rFonts w:asciiTheme="minorBidi" w:hAnsiTheme="minorBidi"/>
          <w:sz w:val="24"/>
          <w:szCs w:val="24"/>
          <w:rtl/>
        </w:rPr>
      </w:pPr>
      <w:r w:rsidRPr="00C86973">
        <w:rPr>
          <w:rFonts w:asciiTheme="minorBidi" w:hAnsiTheme="minorBidi"/>
          <w:sz w:val="24"/>
          <w:szCs w:val="24"/>
          <w:rtl/>
        </w:rPr>
        <w:t>שם הפעילות: רישום נוסחאות מבנה של טריגליצרידים</w:t>
      </w:r>
    </w:p>
    <w:p w14:paraId="1F6C4409" w14:textId="77777777" w:rsidR="00C86973" w:rsidRPr="00C86973" w:rsidRDefault="00C86973" w:rsidP="00C86973">
      <w:pPr>
        <w:shd w:val="clear" w:color="auto" w:fill="D9D9D9" w:themeFill="background1" w:themeFillShade="D9"/>
        <w:spacing w:line="360" w:lineRule="auto"/>
        <w:rPr>
          <w:rFonts w:asciiTheme="minorBidi" w:hAnsiTheme="minorBidi"/>
          <w:sz w:val="24"/>
          <w:szCs w:val="24"/>
          <w:rtl/>
        </w:rPr>
      </w:pPr>
      <w:r w:rsidRPr="00C86973">
        <w:rPr>
          <w:rFonts w:asciiTheme="minorBidi" w:hAnsiTheme="minorBidi"/>
          <w:sz w:val="24"/>
          <w:szCs w:val="24"/>
          <w:rtl/>
        </w:rPr>
        <w:t>שם המפתח:</w:t>
      </w:r>
      <w:r w:rsidRPr="00C86973">
        <w:rPr>
          <w:rFonts w:asciiTheme="minorBidi" w:hAnsiTheme="minorBidi" w:hint="cs"/>
          <w:sz w:val="24"/>
          <w:szCs w:val="24"/>
          <w:rtl/>
        </w:rPr>
        <w:t xml:space="preserve"> נורית דקלו</w:t>
      </w:r>
    </w:p>
    <w:p w14:paraId="177ADFEB" w14:textId="77777777" w:rsidR="00C86973" w:rsidRPr="00C86973" w:rsidRDefault="00C86973" w:rsidP="00C86973">
      <w:pPr>
        <w:shd w:val="clear" w:color="auto" w:fill="D9D9D9" w:themeFill="background1" w:themeFillShade="D9"/>
        <w:spacing w:line="360" w:lineRule="auto"/>
        <w:rPr>
          <w:rFonts w:asciiTheme="minorBidi" w:hAnsiTheme="minorBidi"/>
          <w:sz w:val="24"/>
          <w:szCs w:val="24"/>
          <w:rtl/>
        </w:rPr>
      </w:pPr>
      <w:r w:rsidRPr="00C86973">
        <w:rPr>
          <w:rFonts w:asciiTheme="minorBidi" w:hAnsiTheme="minorBidi"/>
          <w:sz w:val="24"/>
          <w:szCs w:val="24"/>
          <w:rtl/>
        </w:rPr>
        <w:t>נושא/י תכן:</w:t>
      </w:r>
      <w:r w:rsidRPr="00C86973">
        <w:rPr>
          <w:rFonts w:asciiTheme="minorBidi" w:hAnsiTheme="minorBidi" w:hint="cs"/>
          <w:sz w:val="24"/>
          <w:szCs w:val="24"/>
          <w:rtl/>
        </w:rPr>
        <w:t xml:space="preserve"> טעם של כימיה, חומצות שומן וטריגליצרידים</w:t>
      </w:r>
    </w:p>
    <w:p w14:paraId="5FECFB42" w14:textId="77777777" w:rsidR="00C86973" w:rsidRPr="00C86973" w:rsidRDefault="00C86973" w:rsidP="00C86973">
      <w:pPr>
        <w:shd w:val="clear" w:color="auto" w:fill="D9D9D9" w:themeFill="background1" w:themeFillShade="D9"/>
        <w:spacing w:line="360" w:lineRule="auto"/>
        <w:rPr>
          <w:rFonts w:asciiTheme="minorBidi" w:hAnsiTheme="minorBidi"/>
          <w:sz w:val="24"/>
          <w:szCs w:val="24"/>
          <w:rtl/>
        </w:rPr>
      </w:pPr>
      <w:r w:rsidRPr="00C86973">
        <w:rPr>
          <w:rFonts w:asciiTheme="minorBidi" w:hAnsiTheme="minorBidi"/>
          <w:sz w:val="24"/>
          <w:szCs w:val="24"/>
          <w:rtl/>
        </w:rPr>
        <w:t>מטרת הפעילות:</w:t>
      </w:r>
    </w:p>
    <w:p w14:paraId="216FF85B" w14:textId="77777777" w:rsidR="00C86973" w:rsidRPr="00C86973" w:rsidRDefault="00C86973" w:rsidP="00C86973">
      <w:pPr>
        <w:shd w:val="clear" w:color="auto" w:fill="D9D9D9" w:themeFill="background1" w:themeFillShade="D9"/>
        <w:spacing w:line="360" w:lineRule="auto"/>
        <w:rPr>
          <w:rFonts w:asciiTheme="minorBidi" w:hAnsiTheme="minorBidi"/>
          <w:sz w:val="24"/>
          <w:szCs w:val="24"/>
          <w:rtl/>
        </w:rPr>
      </w:pPr>
      <w:r w:rsidRPr="00C86973">
        <w:rPr>
          <w:rFonts w:asciiTheme="minorBidi" w:hAnsiTheme="minorBidi" w:hint="cs"/>
          <w:sz w:val="24"/>
          <w:szCs w:val="24"/>
          <w:rtl/>
        </w:rPr>
        <w:t>לתרגל יצירה ופירוק של טריגליצרידים ע"י רישום של נוסחות מבנה מקוצרות, ומלאות של המגיבים או התוצרים בתגובות אלו</w:t>
      </w:r>
    </w:p>
    <w:p w14:paraId="5F978BAE" w14:textId="77777777" w:rsidR="00C86973" w:rsidRPr="00C86973" w:rsidRDefault="00C86973" w:rsidP="00C86973">
      <w:pPr>
        <w:shd w:val="clear" w:color="auto" w:fill="D9D9D9" w:themeFill="background1" w:themeFillShade="D9"/>
        <w:spacing w:line="360" w:lineRule="auto"/>
        <w:rPr>
          <w:rFonts w:asciiTheme="minorBidi" w:hAnsiTheme="minorBidi"/>
          <w:sz w:val="24"/>
          <w:szCs w:val="24"/>
          <w:rtl/>
        </w:rPr>
      </w:pPr>
      <w:r w:rsidRPr="00C86973">
        <w:rPr>
          <w:rFonts w:asciiTheme="minorBidi" w:hAnsiTheme="minorBidi" w:hint="cs"/>
          <w:sz w:val="24"/>
          <w:szCs w:val="24"/>
          <w:rtl/>
        </w:rPr>
        <w:t xml:space="preserve">לגרום לתלמיד להפנים את יצירת ופירוק הקבוצה הפונקציונלית </w:t>
      </w:r>
      <w:proofErr w:type="spellStart"/>
      <w:r w:rsidRPr="00C86973">
        <w:rPr>
          <w:rFonts w:asciiTheme="minorBidi" w:hAnsiTheme="minorBidi" w:hint="cs"/>
          <w:sz w:val="24"/>
          <w:szCs w:val="24"/>
          <w:rtl/>
        </w:rPr>
        <w:t>האסטרית</w:t>
      </w:r>
      <w:proofErr w:type="spellEnd"/>
    </w:p>
    <w:p w14:paraId="53D67D22" w14:textId="77777777" w:rsidR="00C86973" w:rsidRPr="00C86973" w:rsidRDefault="00C86973" w:rsidP="00C86973">
      <w:pPr>
        <w:shd w:val="clear" w:color="auto" w:fill="D9D9D9" w:themeFill="background1" w:themeFillShade="D9"/>
        <w:spacing w:line="360" w:lineRule="auto"/>
        <w:rPr>
          <w:rFonts w:asciiTheme="minorBidi" w:hAnsiTheme="minorBidi"/>
          <w:sz w:val="24"/>
          <w:szCs w:val="24"/>
          <w:rtl/>
        </w:rPr>
      </w:pPr>
      <w:r w:rsidRPr="00C86973">
        <w:rPr>
          <w:rFonts w:asciiTheme="minorBidi" w:hAnsiTheme="minorBidi"/>
          <w:sz w:val="24"/>
          <w:szCs w:val="24"/>
          <w:rtl/>
        </w:rPr>
        <w:t>המלצה לשילוב:</w:t>
      </w:r>
      <w:r w:rsidRPr="00C86973">
        <w:rPr>
          <w:rFonts w:asciiTheme="minorBidi" w:hAnsiTheme="minorBidi" w:hint="cs"/>
          <w:sz w:val="24"/>
          <w:szCs w:val="24"/>
          <w:rtl/>
        </w:rPr>
        <w:t xml:space="preserve"> במהלך לימוד הנושא, מיד אחרי הוראת תגובת יצירת הטריגליצריד ו/ או הידרוליזה שלו. אפשרות אחרת, לתרגל בסוף הנושא</w:t>
      </w:r>
    </w:p>
    <w:p w14:paraId="668B62E8" w14:textId="77777777" w:rsidR="00C86973" w:rsidRPr="00C86973" w:rsidRDefault="00C86973" w:rsidP="00C86973">
      <w:pPr>
        <w:keepNext/>
        <w:spacing w:after="0" w:line="360" w:lineRule="auto"/>
        <w:outlineLvl w:val="7"/>
        <w:rPr>
          <w:rFonts w:ascii="Arial" w:eastAsia="Times New Roman" w:hAnsi="Arial" w:cs="David"/>
          <w:b/>
          <w:bCs/>
          <w:sz w:val="28"/>
          <w:szCs w:val="28"/>
          <w:rtl/>
        </w:rPr>
      </w:pPr>
    </w:p>
    <w:p w14:paraId="0C5E4B28" w14:textId="77777777" w:rsidR="00C86973" w:rsidRPr="00C86973" w:rsidRDefault="00C86973" w:rsidP="00C86973">
      <w:pPr>
        <w:jc w:val="center"/>
        <w:rPr>
          <w:rFonts w:cs="David"/>
          <w:b/>
          <w:bCs/>
          <w:sz w:val="28"/>
          <w:szCs w:val="28"/>
          <w:rtl/>
        </w:rPr>
      </w:pPr>
      <w:r w:rsidRPr="00C86973">
        <w:rPr>
          <w:rFonts w:cs="David" w:hint="cs"/>
          <w:b/>
          <w:bCs/>
          <w:sz w:val="28"/>
          <w:szCs w:val="28"/>
          <w:rtl/>
        </w:rPr>
        <w:t xml:space="preserve">דף עבודה </w:t>
      </w:r>
      <w:r w:rsidRPr="00C86973">
        <w:rPr>
          <w:rFonts w:cs="David"/>
          <w:b/>
          <w:bCs/>
          <w:sz w:val="28"/>
          <w:szCs w:val="28"/>
          <w:rtl/>
        </w:rPr>
        <w:t>–</w:t>
      </w:r>
      <w:r w:rsidRPr="00C86973">
        <w:rPr>
          <w:rFonts w:cs="David" w:hint="cs"/>
          <w:b/>
          <w:bCs/>
          <w:sz w:val="28"/>
          <w:szCs w:val="28"/>
          <w:rtl/>
        </w:rPr>
        <w:t xml:space="preserve"> רישום נוסחאות מבנה של טריגליצרידים</w:t>
      </w:r>
    </w:p>
    <w:p w14:paraId="1875EE16" w14:textId="77777777" w:rsidR="00C86973" w:rsidRPr="00C86973" w:rsidRDefault="00C86973" w:rsidP="00C86973">
      <w:pPr>
        <w:rPr>
          <w:rFonts w:cs="David"/>
          <w:sz w:val="24"/>
          <w:szCs w:val="24"/>
          <w:rtl/>
        </w:rPr>
      </w:pPr>
      <w:r w:rsidRPr="00C86973">
        <w:rPr>
          <w:rFonts w:cs="David" w:hint="cs"/>
          <w:sz w:val="24"/>
          <w:szCs w:val="24"/>
          <w:rtl/>
        </w:rPr>
        <w:t>בתרגיל זה עליכם להיעזר בטושים זוהרים (מרקרים) בצבעים שונים.</w:t>
      </w:r>
    </w:p>
    <w:p w14:paraId="7F3B9070" w14:textId="77777777" w:rsidR="00C86973" w:rsidRPr="00C86973" w:rsidRDefault="00C86973" w:rsidP="00C86973">
      <w:pPr>
        <w:rPr>
          <w:rFonts w:cs="David"/>
          <w:b/>
          <w:bCs/>
          <w:sz w:val="24"/>
          <w:szCs w:val="24"/>
          <w:u w:val="single"/>
          <w:rtl/>
        </w:rPr>
      </w:pPr>
      <w:r w:rsidRPr="00C86973">
        <w:rPr>
          <w:rFonts w:cs="David" w:hint="cs"/>
          <w:b/>
          <w:bCs/>
          <w:sz w:val="24"/>
          <w:szCs w:val="24"/>
          <w:u w:val="single"/>
          <w:rtl/>
        </w:rPr>
        <w:t>חלק א'</w:t>
      </w:r>
    </w:p>
    <w:p w14:paraId="2B211FB6" w14:textId="77777777" w:rsidR="00C86973" w:rsidRPr="00C86973" w:rsidRDefault="00C86973" w:rsidP="00C86973">
      <w:pPr>
        <w:rPr>
          <w:rFonts w:cs="David"/>
          <w:sz w:val="24"/>
          <w:szCs w:val="24"/>
          <w:rtl/>
        </w:rPr>
      </w:pPr>
      <w:r w:rsidRPr="00C86973">
        <w:rPr>
          <w:rFonts w:cs="David" w:hint="cs"/>
          <w:sz w:val="24"/>
          <w:szCs w:val="24"/>
          <w:rtl/>
        </w:rPr>
        <w:t xml:space="preserve">לפניכם איורים של מולקולות בעלות קבוצה פונקציונאלית </w:t>
      </w:r>
      <w:r w:rsidRPr="00C86973">
        <w:rPr>
          <w:rFonts w:cs="David"/>
          <w:sz w:val="24"/>
          <w:szCs w:val="24"/>
        </w:rPr>
        <w:t>R-CO-OR'</w:t>
      </w:r>
      <w:r w:rsidRPr="00C86973">
        <w:rPr>
          <w:rFonts w:cs="David" w:hint="cs"/>
          <w:sz w:val="24"/>
          <w:szCs w:val="24"/>
          <w:rtl/>
        </w:rPr>
        <w:t xml:space="preserve"> המכונות אסטר. עבור כל איור בצעו את השלבים הבאים:</w:t>
      </w:r>
    </w:p>
    <w:p w14:paraId="30CA48E2" w14:textId="77777777" w:rsidR="00C86973" w:rsidRPr="00C86973" w:rsidRDefault="00C86973" w:rsidP="008B1703">
      <w:pPr>
        <w:numPr>
          <w:ilvl w:val="0"/>
          <w:numId w:val="9"/>
        </w:numPr>
        <w:spacing w:after="0" w:line="240" w:lineRule="auto"/>
        <w:contextualSpacing/>
        <w:rPr>
          <w:rFonts w:cs="David"/>
          <w:sz w:val="24"/>
          <w:szCs w:val="24"/>
        </w:rPr>
      </w:pPr>
      <w:r w:rsidRPr="00C86973">
        <w:rPr>
          <w:rFonts w:cs="David" w:hint="cs"/>
          <w:sz w:val="24"/>
          <w:szCs w:val="24"/>
          <w:rtl/>
        </w:rPr>
        <w:t xml:space="preserve">סמנו בצבע אחד את הקבוצה </w:t>
      </w:r>
      <w:proofErr w:type="spellStart"/>
      <w:r w:rsidRPr="00C86973">
        <w:rPr>
          <w:rFonts w:cs="David" w:hint="cs"/>
          <w:sz w:val="24"/>
          <w:szCs w:val="24"/>
          <w:rtl/>
        </w:rPr>
        <w:t>האסטרית</w:t>
      </w:r>
      <w:proofErr w:type="spellEnd"/>
      <w:r w:rsidRPr="00C86973">
        <w:rPr>
          <w:rFonts w:cs="David" w:hint="cs"/>
          <w:sz w:val="24"/>
          <w:szCs w:val="24"/>
          <w:rtl/>
        </w:rPr>
        <w:t>.</w:t>
      </w:r>
    </w:p>
    <w:p w14:paraId="5B5ACFAE" w14:textId="77777777" w:rsidR="00C86973" w:rsidRPr="00C86973" w:rsidRDefault="00C86973" w:rsidP="008B1703">
      <w:pPr>
        <w:numPr>
          <w:ilvl w:val="0"/>
          <w:numId w:val="9"/>
        </w:numPr>
        <w:spacing w:after="0" w:line="240" w:lineRule="auto"/>
        <w:contextualSpacing/>
        <w:rPr>
          <w:rFonts w:cs="David"/>
          <w:sz w:val="24"/>
          <w:szCs w:val="24"/>
        </w:rPr>
      </w:pPr>
      <w:r w:rsidRPr="00C86973">
        <w:rPr>
          <w:rFonts w:cs="David" w:hint="cs"/>
          <w:sz w:val="24"/>
          <w:szCs w:val="24"/>
          <w:rtl/>
        </w:rPr>
        <w:t xml:space="preserve">סמנו בצבע נוסף את השייר של החומצה </w:t>
      </w:r>
      <w:proofErr w:type="spellStart"/>
      <w:r w:rsidRPr="00C86973">
        <w:rPr>
          <w:rFonts w:cs="David" w:hint="cs"/>
          <w:sz w:val="24"/>
          <w:szCs w:val="24"/>
          <w:rtl/>
        </w:rPr>
        <w:t>הקרבוקסילית</w:t>
      </w:r>
      <w:proofErr w:type="spellEnd"/>
      <w:r w:rsidRPr="00C86973">
        <w:rPr>
          <w:rFonts w:cs="David" w:hint="cs"/>
          <w:sz w:val="24"/>
          <w:szCs w:val="24"/>
          <w:rtl/>
        </w:rPr>
        <w:t xml:space="preserve"> המרכיבה את האסטר.</w:t>
      </w:r>
    </w:p>
    <w:p w14:paraId="45DE2E49" w14:textId="77777777" w:rsidR="00C86973" w:rsidRPr="00C86973" w:rsidRDefault="00C86973" w:rsidP="008B1703">
      <w:pPr>
        <w:numPr>
          <w:ilvl w:val="0"/>
          <w:numId w:val="9"/>
        </w:numPr>
        <w:spacing w:after="0" w:line="240" w:lineRule="auto"/>
        <w:contextualSpacing/>
        <w:rPr>
          <w:rFonts w:cs="David"/>
          <w:sz w:val="24"/>
          <w:szCs w:val="24"/>
        </w:rPr>
      </w:pPr>
      <w:r w:rsidRPr="00C86973">
        <w:rPr>
          <w:rFonts w:cs="David" w:hint="cs"/>
          <w:sz w:val="24"/>
          <w:szCs w:val="24"/>
          <w:rtl/>
        </w:rPr>
        <w:t xml:space="preserve">סמנו בצבע אחר את השייר של </w:t>
      </w:r>
      <w:proofErr w:type="spellStart"/>
      <w:r w:rsidRPr="00C86973">
        <w:rPr>
          <w:rFonts w:cs="David" w:hint="cs"/>
          <w:sz w:val="24"/>
          <w:szCs w:val="24"/>
          <w:rtl/>
        </w:rPr>
        <w:t>הכהל</w:t>
      </w:r>
      <w:proofErr w:type="spellEnd"/>
      <w:r w:rsidRPr="00C86973">
        <w:rPr>
          <w:rFonts w:cs="David" w:hint="cs"/>
          <w:sz w:val="24"/>
          <w:szCs w:val="24"/>
          <w:rtl/>
        </w:rPr>
        <w:t xml:space="preserve"> המרכיב את האסטר.</w:t>
      </w:r>
    </w:p>
    <w:p w14:paraId="77A28BD2" w14:textId="77777777" w:rsidR="00C86973" w:rsidRPr="00C86973" w:rsidRDefault="00C86973" w:rsidP="00C86973">
      <w:pPr>
        <w:ind w:left="360"/>
        <w:rPr>
          <w:rFonts w:cs="David"/>
          <w:sz w:val="24"/>
          <w:szCs w:val="24"/>
          <w:rtl/>
        </w:rPr>
      </w:pPr>
    </w:p>
    <w:p w14:paraId="31DAE74F" w14:textId="77777777" w:rsidR="00C86973" w:rsidRPr="00C86973" w:rsidRDefault="00C86973" w:rsidP="00C86973">
      <w:pPr>
        <w:ind w:left="360"/>
        <w:rPr>
          <w:rFonts w:cs="David"/>
          <w:sz w:val="24"/>
          <w:szCs w:val="24"/>
          <w:rtl/>
        </w:rPr>
      </w:pPr>
      <w:proofErr w:type="spellStart"/>
      <w:r w:rsidRPr="00C86973">
        <w:rPr>
          <w:rFonts w:cs="David" w:hint="cs"/>
          <w:sz w:val="24"/>
          <w:szCs w:val="24"/>
          <w:rtl/>
        </w:rPr>
        <w:t>אסטרים</w:t>
      </w:r>
      <w:proofErr w:type="spellEnd"/>
      <w:r w:rsidRPr="00C86973">
        <w:rPr>
          <w:rFonts w:cs="David"/>
          <w:sz w:val="24"/>
          <w:szCs w:val="24"/>
          <w:rtl/>
        </w:rPr>
        <w:t>–</w:t>
      </w:r>
      <w:r w:rsidRPr="00C86973">
        <w:rPr>
          <w:rFonts w:cs="David" w:hint="cs"/>
          <w:sz w:val="24"/>
          <w:szCs w:val="24"/>
          <w:rtl/>
        </w:rPr>
        <w:t xml:space="preserve"> נוצרים בתגובת דחיסה בין כוהל לחומצה </w:t>
      </w:r>
      <w:proofErr w:type="spellStart"/>
      <w:r w:rsidRPr="00C86973">
        <w:rPr>
          <w:rFonts w:cs="David" w:hint="cs"/>
          <w:sz w:val="24"/>
          <w:szCs w:val="24"/>
          <w:rtl/>
        </w:rPr>
        <w:t>קרבוקסילית</w:t>
      </w:r>
      <w:proofErr w:type="spellEnd"/>
      <w:r w:rsidRPr="00C86973">
        <w:rPr>
          <w:rFonts w:cs="David" w:hint="cs"/>
          <w:sz w:val="24"/>
          <w:szCs w:val="24"/>
          <w:rtl/>
        </w:rPr>
        <w:t>.</w:t>
      </w:r>
    </w:p>
    <w:p w14:paraId="35E88A75" w14:textId="77777777" w:rsidR="00C86973" w:rsidRPr="00C86973" w:rsidRDefault="00C86973" w:rsidP="008B1703">
      <w:pPr>
        <w:numPr>
          <w:ilvl w:val="0"/>
          <w:numId w:val="9"/>
        </w:numPr>
        <w:spacing w:after="0" w:line="240" w:lineRule="auto"/>
        <w:contextualSpacing/>
        <w:rPr>
          <w:rFonts w:cs="David"/>
          <w:sz w:val="24"/>
          <w:szCs w:val="24"/>
        </w:rPr>
      </w:pPr>
      <w:r w:rsidRPr="00C86973">
        <w:rPr>
          <w:rFonts w:cs="David" w:hint="cs"/>
          <w:sz w:val="24"/>
          <w:szCs w:val="24"/>
          <w:rtl/>
        </w:rPr>
        <w:t>רשמו נוסחת מבנה לחומצה שיצרה את האסטר.</w:t>
      </w:r>
    </w:p>
    <w:p w14:paraId="35146C4B" w14:textId="77777777" w:rsidR="00C86973" w:rsidRPr="00C86973" w:rsidRDefault="00C86973" w:rsidP="008B1703">
      <w:pPr>
        <w:numPr>
          <w:ilvl w:val="0"/>
          <w:numId w:val="9"/>
        </w:numPr>
        <w:spacing w:after="0" w:line="240" w:lineRule="auto"/>
        <w:contextualSpacing/>
        <w:rPr>
          <w:rFonts w:cs="David"/>
          <w:sz w:val="24"/>
          <w:szCs w:val="24"/>
          <w:rtl/>
        </w:rPr>
      </w:pPr>
      <w:r w:rsidRPr="00C86973">
        <w:rPr>
          <w:rFonts w:cs="David" w:hint="cs"/>
          <w:sz w:val="24"/>
          <w:szCs w:val="24"/>
          <w:rtl/>
        </w:rPr>
        <w:t>רשמו נוסחת מבנה לכוהל שיצר את האסטר.</w:t>
      </w:r>
    </w:p>
    <w:p w14:paraId="6B8B3F27" w14:textId="77777777" w:rsidR="00C86973" w:rsidRPr="00C86973" w:rsidRDefault="00C86973" w:rsidP="00C86973">
      <w:pPr>
        <w:rPr>
          <w:rFonts w:cs="David"/>
          <w:sz w:val="24"/>
          <w:szCs w:val="24"/>
          <w:rtl/>
        </w:rPr>
      </w:pPr>
    </w:p>
    <w:p w14:paraId="5802A710" w14:textId="77777777" w:rsidR="00C86973" w:rsidRPr="00C86973" w:rsidRDefault="00C86973" w:rsidP="008B1703">
      <w:pPr>
        <w:numPr>
          <w:ilvl w:val="0"/>
          <w:numId w:val="10"/>
        </w:numPr>
        <w:spacing w:after="0" w:line="240" w:lineRule="auto"/>
        <w:contextualSpacing/>
        <w:jc w:val="center"/>
        <w:rPr>
          <w:rFonts w:cs="David"/>
          <w:rtl/>
        </w:rPr>
      </w:pPr>
      <w:r w:rsidRPr="00C86973">
        <w:rPr>
          <w:rFonts w:cs="David" w:hint="cs"/>
          <w:noProof/>
        </w:rPr>
        <w:lastRenderedPageBreak/>
        <w:drawing>
          <wp:inline distT="0" distB="0" distL="0" distR="0" wp14:anchorId="6052C252" wp14:editId="12FB2018">
            <wp:extent cx="2579370" cy="1207770"/>
            <wp:effectExtent l="19050" t="0" r="0" b="0"/>
            <wp:docPr id="1005" name="תמונה 1005" descr="נוסחת מבנה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" name="תמונה 1005" descr="נוסחת מבנה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9370" cy="1207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8D0003A" w14:textId="77777777" w:rsidR="00C86973" w:rsidRPr="00C86973" w:rsidRDefault="00C86973" w:rsidP="00C86973">
      <w:pPr>
        <w:rPr>
          <w:rFonts w:cs="David"/>
          <w:rtl/>
        </w:rPr>
      </w:pPr>
    </w:p>
    <w:p w14:paraId="5EA5B518" w14:textId="77777777" w:rsidR="00C86973" w:rsidRPr="00C86973" w:rsidRDefault="00C86973" w:rsidP="008B1703">
      <w:pPr>
        <w:numPr>
          <w:ilvl w:val="0"/>
          <w:numId w:val="10"/>
        </w:numPr>
        <w:spacing w:after="0" w:line="240" w:lineRule="auto"/>
        <w:contextualSpacing/>
        <w:jc w:val="center"/>
        <w:rPr>
          <w:rFonts w:cs="David"/>
          <w:noProof/>
          <w:rtl/>
        </w:rPr>
      </w:pPr>
      <w:r w:rsidRPr="00C86973">
        <w:rPr>
          <w:rFonts w:cs="David"/>
          <w:noProof/>
        </w:rPr>
        <w:drawing>
          <wp:inline distT="0" distB="0" distL="0" distR="0" wp14:anchorId="2A11141B" wp14:editId="6C3D1843">
            <wp:extent cx="2240809" cy="1120218"/>
            <wp:effectExtent l="19050" t="0" r="7091" b="0"/>
            <wp:docPr id="1006" name="תמונה 8" descr="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2042" cy="11208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62135A9" w14:textId="77777777" w:rsidR="00C86973" w:rsidRPr="00C86973" w:rsidRDefault="00C86973" w:rsidP="00C86973">
      <w:pPr>
        <w:rPr>
          <w:rFonts w:cs="David"/>
          <w:rtl/>
        </w:rPr>
      </w:pPr>
    </w:p>
    <w:p w14:paraId="13144301" w14:textId="77777777" w:rsidR="00C86973" w:rsidRPr="00C86973" w:rsidRDefault="00C86973" w:rsidP="008B1703">
      <w:pPr>
        <w:numPr>
          <w:ilvl w:val="0"/>
          <w:numId w:val="10"/>
        </w:numPr>
        <w:spacing w:after="0" w:line="240" w:lineRule="auto"/>
        <w:contextualSpacing/>
        <w:jc w:val="center"/>
        <w:rPr>
          <w:rFonts w:cs="David"/>
          <w:rtl/>
        </w:rPr>
      </w:pPr>
      <w:r w:rsidRPr="00C86973">
        <w:rPr>
          <w:rFonts w:cs="David" w:hint="cs"/>
          <w:noProof/>
        </w:rPr>
        <w:drawing>
          <wp:inline distT="0" distB="0" distL="0" distR="0" wp14:anchorId="7ED8B4FA" wp14:editId="739B725F">
            <wp:extent cx="2187208" cy="1077504"/>
            <wp:effectExtent l="19050" t="0" r="3542" b="0"/>
            <wp:docPr id="1007" name="תמונה 16" descr="נוסחת מבנה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" name="תמונה 16" descr="נוסחת מבנה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8221" cy="10780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B5B3018" w14:textId="77777777" w:rsidR="00C86973" w:rsidRPr="00C86973" w:rsidRDefault="00C86973" w:rsidP="00C86973">
      <w:pPr>
        <w:rPr>
          <w:rFonts w:cs="David"/>
          <w:rtl/>
        </w:rPr>
      </w:pPr>
    </w:p>
    <w:p w14:paraId="4450BB12" w14:textId="77777777" w:rsidR="00C86973" w:rsidRPr="00C86973" w:rsidRDefault="00C86973" w:rsidP="008B1703">
      <w:pPr>
        <w:numPr>
          <w:ilvl w:val="0"/>
          <w:numId w:val="10"/>
        </w:numPr>
        <w:spacing w:after="0" w:line="240" w:lineRule="auto"/>
        <w:contextualSpacing/>
        <w:jc w:val="center"/>
        <w:rPr>
          <w:rFonts w:cs="David"/>
          <w:rtl/>
        </w:rPr>
      </w:pPr>
      <w:r w:rsidRPr="00C86973">
        <w:rPr>
          <w:rFonts w:cs="David" w:hint="cs"/>
          <w:noProof/>
        </w:rPr>
        <w:drawing>
          <wp:inline distT="0" distB="0" distL="0" distR="0" wp14:anchorId="5A97CC9E" wp14:editId="2B8B24E8">
            <wp:extent cx="3114040" cy="836930"/>
            <wp:effectExtent l="19050" t="0" r="0" b="0"/>
            <wp:docPr id="1008" name="תמונה 14" descr="נוסחת מבנה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" name="תמונה 14" descr="נוסחת מבנה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040" cy="836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8257DC6" w14:textId="77777777" w:rsidR="00C86973" w:rsidRPr="00C86973" w:rsidRDefault="00C86973" w:rsidP="00C86973">
      <w:pPr>
        <w:rPr>
          <w:rFonts w:cs="David"/>
          <w:rtl/>
        </w:rPr>
      </w:pPr>
    </w:p>
    <w:p w14:paraId="015705C7" w14:textId="77777777" w:rsidR="00C86973" w:rsidRPr="00C86973" w:rsidRDefault="00C86973" w:rsidP="00C86973">
      <w:pPr>
        <w:rPr>
          <w:rFonts w:cs="David"/>
          <w:b/>
          <w:bCs/>
          <w:u w:val="single"/>
          <w:rtl/>
        </w:rPr>
      </w:pPr>
    </w:p>
    <w:p w14:paraId="0285458A" w14:textId="77777777" w:rsidR="00C86973" w:rsidRPr="00C86973" w:rsidRDefault="00C86973" w:rsidP="00C86973">
      <w:pPr>
        <w:rPr>
          <w:rFonts w:cs="David"/>
          <w:b/>
          <w:bCs/>
          <w:sz w:val="24"/>
          <w:szCs w:val="24"/>
          <w:u w:val="single"/>
          <w:rtl/>
        </w:rPr>
      </w:pPr>
      <w:r w:rsidRPr="00C86973">
        <w:rPr>
          <w:rFonts w:cs="David" w:hint="cs"/>
          <w:b/>
          <w:bCs/>
          <w:sz w:val="24"/>
          <w:szCs w:val="24"/>
          <w:u w:val="single"/>
          <w:rtl/>
        </w:rPr>
        <w:t>חלק ב'</w:t>
      </w:r>
    </w:p>
    <w:p w14:paraId="4DC972FC" w14:textId="77777777" w:rsidR="00C86973" w:rsidRPr="00C86973" w:rsidRDefault="00C86973" w:rsidP="00C86973">
      <w:pPr>
        <w:spacing w:line="360" w:lineRule="auto"/>
        <w:rPr>
          <w:rFonts w:cs="David"/>
          <w:sz w:val="24"/>
          <w:szCs w:val="24"/>
          <w:rtl/>
        </w:rPr>
      </w:pPr>
      <w:r w:rsidRPr="00C86973">
        <w:rPr>
          <w:rFonts w:cs="David" w:hint="cs"/>
          <w:sz w:val="24"/>
          <w:szCs w:val="24"/>
          <w:rtl/>
        </w:rPr>
        <w:t>לפניכם סדרת איורים המייצגים טריגליצרידים בצורות ייצוג שונות.</w:t>
      </w:r>
    </w:p>
    <w:p w14:paraId="444D0732" w14:textId="77777777" w:rsidR="00C86973" w:rsidRPr="00C86973" w:rsidRDefault="00C86973" w:rsidP="00C86973">
      <w:pPr>
        <w:spacing w:line="360" w:lineRule="auto"/>
        <w:rPr>
          <w:rFonts w:cs="David"/>
          <w:sz w:val="24"/>
          <w:szCs w:val="24"/>
          <w:rtl/>
        </w:rPr>
      </w:pPr>
      <w:r w:rsidRPr="00C86973">
        <w:rPr>
          <w:rFonts w:cs="David" w:hint="cs"/>
          <w:sz w:val="24"/>
          <w:szCs w:val="24"/>
          <w:rtl/>
        </w:rPr>
        <w:t>עבור כל אחד מהאיורים בצעו את השלבים הבאים:</w:t>
      </w:r>
    </w:p>
    <w:p w14:paraId="5A19EBFE" w14:textId="77777777" w:rsidR="00C86973" w:rsidRPr="00C86973" w:rsidRDefault="00C86973" w:rsidP="008B1703">
      <w:pPr>
        <w:numPr>
          <w:ilvl w:val="0"/>
          <w:numId w:val="8"/>
        </w:numPr>
        <w:spacing w:after="0" w:line="360" w:lineRule="auto"/>
        <w:contextualSpacing/>
        <w:rPr>
          <w:rFonts w:cs="David"/>
          <w:sz w:val="24"/>
          <w:szCs w:val="24"/>
        </w:rPr>
      </w:pPr>
      <w:r w:rsidRPr="00C86973">
        <w:rPr>
          <w:rFonts w:cs="David" w:hint="cs"/>
          <w:sz w:val="24"/>
          <w:szCs w:val="24"/>
          <w:rtl/>
        </w:rPr>
        <w:t xml:space="preserve">סמנו בצבע אחד את הקבוצות </w:t>
      </w:r>
      <w:proofErr w:type="spellStart"/>
      <w:r w:rsidRPr="00C86973">
        <w:rPr>
          <w:rFonts w:cs="David" w:hint="cs"/>
          <w:sz w:val="24"/>
          <w:szCs w:val="24"/>
          <w:rtl/>
        </w:rPr>
        <w:t>האסטריות</w:t>
      </w:r>
      <w:proofErr w:type="spellEnd"/>
      <w:r w:rsidRPr="00C86973">
        <w:rPr>
          <w:rFonts w:cs="David"/>
          <w:sz w:val="24"/>
          <w:szCs w:val="24"/>
        </w:rPr>
        <w:t>R-</w:t>
      </w:r>
      <w:r w:rsidRPr="00C86973">
        <w:rPr>
          <w:rFonts w:cs="David"/>
          <w:b/>
          <w:bCs/>
          <w:sz w:val="24"/>
          <w:szCs w:val="24"/>
          <w:u w:val="single"/>
        </w:rPr>
        <w:t>CO-O</w:t>
      </w:r>
      <w:r w:rsidRPr="00C86973">
        <w:rPr>
          <w:rFonts w:cs="David"/>
          <w:sz w:val="24"/>
          <w:szCs w:val="24"/>
        </w:rPr>
        <w:t>-R'</w:t>
      </w:r>
    </w:p>
    <w:p w14:paraId="2F7F5F84" w14:textId="77777777" w:rsidR="00C86973" w:rsidRPr="00C86973" w:rsidRDefault="00C86973" w:rsidP="008B1703">
      <w:pPr>
        <w:numPr>
          <w:ilvl w:val="0"/>
          <w:numId w:val="8"/>
        </w:numPr>
        <w:spacing w:after="0" w:line="360" w:lineRule="auto"/>
        <w:contextualSpacing/>
        <w:rPr>
          <w:rFonts w:cs="David"/>
          <w:sz w:val="24"/>
          <w:szCs w:val="24"/>
        </w:rPr>
      </w:pPr>
      <w:r w:rsidRPr="00C86973">
        <w:rPr>
          <w:rFonts w:cs="David" w:hint="cs"/>
          <w:sz w:val="24"/>
          <w:szCs w:val="24"/>
          <w:rtl/>
        </w:rPr>
        <w:t xml:space="preserve">סמנו בצבע אחר את שייר הגליצרול </w:t>
      </w:r>
    </w:p>
    <w:p w14:paraId="4480288A" w14:textId="77777777" w:rsidR="00C86973" w:rsidRPr="00C86973" w:rsidRDefault="00C86973" w:rsidP="008B1703">
      <w:pPr>
        <w:numPr>
          <w:ilvl w:val="0"/>
          <w:numId w:val="8"/>
        </w:numPr>
        <w:spacing w:after="0" w:line="360" w:lineRule="auto"/>
        <w:contextualSpacing/>
        <w:rPr>
          <w:rFonts w:cs="David"/>
          <w:sz w:val="24"/>
          <w:szCs w:val="24"/>
        </w:rPr>
      </w:pPr>
      <w:r w:rsidRPr="00C86973">
        <w:rPr>
          <w:rFonts w:cs="David" w:hint="cs"/>
          <w:sz w:val="24"/>
          <w:szCs w:val="24"/>
          <w:rtl/>
        </w:rPr>
        <w:t>סמנו בצבע אחר את שייר חומצות השומניות.</w:t>
      </w:r>
    </w:p>
    <w:p w14:paraId="03A00AF5" w14:textId="77777777" w:rsidR="00C86973" w:rsidRPr="00C86973" w:rsidRDefault="00C86973" w:rsidP="00C86973">
      <w:pPr>
        <w:spacing w:line="360" w:lineRule="auto"/>
        <w:ind w:left="360" w:firstLine="360"/>
        <w:rPr>
          <w:rFonts w:cs="David"/>
          <w:sz w:val="24"/>
          <w:szCs w:val="24"/>
        </w:rPr>
      </w:pPr>
      <w:r w:rsidRPr="00C86973">
        <w:rPr>
          <w:rFonts w:cs="David" w:hint="cs"/>
          <w:sz w:val="24"/>
          <w:szCs w:val="24"/>
          <w:rtl/>
        </w:rPr>
        <w:t>ביצעו הידרוליזה של הטריגליצריד.</w:t>
      </w:r>
    </w:p>
    <w:p w14:paraId="2DD0FDCC" w14:textId="77777777" w:rsidR="00C86973" w:rsidRDefault="00C86973" w:rsidP="008B1703">
      <w:pPr>
        <w:numPr>
          <w:ilvl w:val="0"/>
          <w:numId w:val="8"/>
        </w:numPr>
        <w:spacing w:after="0" w:line="360" w:lineRule="auto"/>
        <w:contextualSpacing/>
        <w:rPr>
          <w:rFonts w:cs="David"/>
          <w:sz w:val="24"/>
          <w:szCs w:val="24"/>
        </w:rPr>
      </w:pPr>
      <w:r w:rsidRPr="00C86973">
        <w:rPr>
          <w:rFonts w:cs="David" w:hint="cs"/>
          <w:sz w:val="24"/>
          <w:szCs w:val="24"/>
          <w:rtl/>
        </w:rPr>
        <w:t>רשמו נוסחת מבנה מקוצרת לחומצות השומן והגליצרול שמתקבלים מהידרוליזה של הטריגליצריד.</w:t>
      </w:r>
    </w:p>
    <w:p w14:paraId="5A7DFC02" w14:textId="77777777" w:rsidR="004A2CF6" w:rsidRPr="00C86973" w:rsidRDefault="004A2CF6" w:rsidP="004A2CF6">
      <w:pPr>
        <w:spacing w:after="0" w:line="360" w:lineRule="auto"/>
        <w:contextualSpacing/>
        <w:rPr>
          <w:rFonts w:cs="David"/>
          <w:sz w:val="24"/>
          <w:szCs w:val="24"/>
        </w:rPr>
      </w:pPr>
    </w:p>
    <w:p w14:paraId="45A535B4" w14:textId="77777777" w:rsidR="00C86973" w:rsidRPr="00C86973" w:rsidRDefault="00C86973" w:rsidP="00C86973">
      <w:pPr>
        <w:spacing w:line="360" w:lineRule="auto"/>
        <w:rPr>
          <w:rFonts w:cs="David"/>
          <w:sz w:val="24"/>
          <w:szCs w:val="24"/>
          <w:rtl/>
        </w:rPr>
      </w:pPr>
    </w:p>
    <w:p w14:paraId="6E0A15E0" w14:textId="1ED941F4" w:rsidR="00C86973" w:rsidRPr="00C86973" w:rsidRDefault="00C86973" w:rsidP="008B1703">
      <w:pPr>
        <w:numPr>
          <w:ilvl w:val="0"/>
          <w:numId w:val="11"/>
        </w:numPr>
        <w:spacing w:after="0" w:line="240" w:lineRule="auto"/>
        <w:contextualSpacing/>
        <w:rPr>
          <w:rFonts w:cs="David"/>
          <w:rtl/>
        </w:rPr>
      </w:pPr>
    </w:p>
    <w:p w14:paraId="13F62A43" w14:textId="44E1A08E" w:rsidR="00C86973" w:rsidRPr="00C86973" w:rsidRDefault="00C86973" w:rsidP="00C86973">
      <w:pPr>
        <w:ind w:left="3240"/>
        <w:contextualSpacing/>
        <w:jc w:val="center"/>
        <w:rPr>
          <w:rFonts w:cs="David"/>
        </w:rPr>
      </w:pPr>
    </w:p>
    <w:p w14:paraId="65C017CA" w14:textId="77777777" w:rsidR="00C86973" w:rsidRPr="00C86973" w:rsidRDefault="00C86973" w:rsidP="00C86973">
      <w:pPr>
        <w:ind w:left="3240"/>
        <w:contextualSpacing/>
        <w:jc w:val="center"/>
        <w:rPr>
          <w:rFonts w:cs="David"/>
        </w:rPr>
      </w:pPr>
    </w:p>
    <w:p w14:paraId="155D9D37" w14:textId="77777777" w:rsidR="00C86973" w:rsidRPr="00C86973" w:rsidRDefault="00C86973" w:rsidP="00C86973">
      <w:pPr>
        <w:ind w:left="3240"/>
        <w:contextualSpacing/>
        <w:jc w:val="center"/>
        <w:rPr>
          <w:rFonts w:cs="David"/>
        </w:rPr>
      </w:pPr>
    </w:p>
    <w:p w14:paraId="436511FC" w14:textId="00F20957" w:rsidR="00C86973" w:rsidRPr="00C86973" w:rsidRDefault="00C86973" w:rsidP="008B1703">
      <w:pPr>
        <w:numPr>
          <w:ilvl w:val="0"/>
          <w:numId w:val="11"/>
        </w:numPr>
        <w:spacing w:after="0" w:line="240" w:lineRule="auto"/>
        <w:contextualSpacing/>
        <w:jc w:val="center"/>
        <w:rPr>
          <w:rFonts w:cs="David"/>
          <w:rtl/>
        </w:rPr>
      </w:pPr>
      <w:r w:rsidRPr="00C86973">
        <w:rPr>
          <w:rFonts w:ascii="Times New Roman" w:hAnsi="Times New Roman" w:cs="Times New Roman" w:hint="cs"/>
          <w:noProof/>
          <w:sz w:val="24"/>
          <w:szCs w:val="24"/>
        </w:rPr>
        <w:drawing>
          <wp:inline distT="0" distB="0" distL="0" distR="0" wp14:anchorId="4997D3B0" wp14:editId="4184264D">
            <wp:extent cx="2363637" cy="2842715"/>
            <wp:effectExtent l="19050" t="0" r="0" b="0"/>
            <wp:docPr id="1009" name="תמונה 17" descr="נוסחת מבנה של טריגליצריד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" name="תמונה 17" descr="נוסחת מבנה של טריגליצריד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0314" cy="2850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76FC392" w14:textId="52A93B61" w:rsidR="00C86973" w:rsidRPr="00C86973" w:rsidRDefault="00C86973" w:rsidP="00C86973">
      <w:pPr>
        <w:ind w:left="2202"/>
        <w:contextualSpacing/>
        <w:jc w:val="center"/>
        <w:rPr>
          <w:rFonts w:cs="David"/>
          <w:rtl/>
        </w:rPr>
      </w:pPr>
      <w:r w:rsidRPr="00C86973">
        <w:rPr>
          <w:rFonts w:cs="David"/>
          <w:noProof/>
        </w:rPr>
        <w:drawing>
          <wp:inline distT="0" distB="0" distL="0" distR="0" wp14:anchorId="1507790C" wp14:editId="4788695A">
            <wp:extent cx="2627518" cy="2191010"/>
            <wp:effectExtent l="19050" t="0" r="1382" b="0"/>
            <wp:docPr id="1010" name="תמונה 18" descr="נוסחת מבנה של טריגליצריד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" name="תמונה 18" descr="נוסחת מבנה של טריגליצריד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lum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7518" cy="2191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5AE7568" w14:textId="77777777" w:rsidR="00C86973" w:rsidRPr="00C86973" w:rsidRDefault="00C86973" w:rsidP="00C86973">
      <w:pPr>
        <w:contextualSpacing/>
        <w:rPr>
          <w:rFonts w:cs="David"/>
          <w:rtl/>
        </w:rPr>
      </w:pPr>
    </w:p>
    <w:p w14:paraId="00DAE78F" w14:textId="152F57CF" w:rsidR="00C86973" w:rsidRPr="00C86973" w:rsidRDefault="00C86973" w:rsidP="008B1703">
      <w:pPr>
        <w:numPr>
          <w:ilvl w:val="0"/>
          <w:numId w:val="11"/>
        </w:numPr>
        <w:spacing w:after="0" w:line="240" w:lineRule="auto"/>
        <w:contextualSpacing/>
        <w:rPr>
          <w:rFonts w:cs="David"/>
        </w:rPr>
      </w:pPr>
    </w:p>
    <w:p w14:paraId="05D8ABED" w14:textId="77777777" w:rsidR="004A2CF6" w:rsidRDefault="004A2CF6" w:rsidP="004A2CF6">
      <w:pPr>
        <w:spacing w:after="0" w:line="240" w:lineRule="auto"/>
        <w:ind w:left="1112"/>
        <w:contextualSpacing/>
        <w:rPr>
          <w:rFonts w:cs="David"/>
          <w:rtl/>
        </w:rPr>
      </w:pPr>
    </w:p>
    <w:p w14:paraId="68F20514" w14:textId="0A875BC8" w:rsidR="00C86973" w:rsidRDefault="00C86973" w:rsidP="004A2CF6">
      <w:pPr>
        <w:spacing w:after="0" w:line="240" w:lineRule="auto"/>
        <w:ind w:left="1112"/>
        <w:contextualSpacing/>
        <w:rPr>
          <w:rFonts w:cs="David"/>
          <w:rtl/>
        </w:rPr>
      </w:pPr>
      <w:r w:rsidRPr="00C86973">
        <w:rPr>
          <w:rFonts w:ascii="Times New Roman" w:hAnsi="Times New Roman" w:cs="Times New Roman"/>
          <w:noProof/>
          <w:sz w:val="24"/>
          <w:szCs w:val="24"/>
          <w:rtl/>
        </w:rPr>
        <w:drawing>
          <wp:inline distT="0" distB="0" distL="0" distR="0" wp14:anchorId="675B066F" wp14:editId="770A67DD">
            <wp:extent cx="3390065" cy="1723603"/>
            <wp:effectExtent l="19050" t="0" r="835" b="0"/>
            <wp:docPr id="1011" name="תמונה 24" descr="נוסחת מבנה של טריגליצריד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" name="תמונה 24" descr="נוסחת מבנה של טריגליצריד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065" cy="17236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A43146A" w14:textId="77777777" w:rsidR="004A2CF6" w:rsidRDefault="004A2CF6" w:rsidP="004A2CF6">
      <w:pPr>
        <w:spacing w:after="0" w:line="240" w:lineRule="auto"/>
        <w:ind w:left="1112"/>
        <w:contextualSpacing/>
        <w:rPr>
          <w:rFonts w:cs="David"/>
          <w:rtl/>
        </w:rPr>
      </w:pPr>
    </w:p>
    <w:p w14:paraId="358E4E49" w14:textId="77777777" w:rsidR="004A2CF6" w:rsidRDefault="004A2CF6" w:rsidP="004A2CF6">
      <w:pPr>
        <w:spacing w:after="0" w:line="240" w:lineRule="auto"/>
        <w:ind w:left="1112"/>
        <w:contextualSpacing/>
        <w:rPr>
          <w:rFonts w:cs="David"/>
          <w:rtl/>
        </w:rPr>
      </w:pPr>
    </w:p>
    <w:p w14:paraId="47D00952" w14:textId="77777777" w:rsidR="004A2CF6" w:rsidRDefault="004A2CF6" w:rsidP="004A2CF6">
      <w:pPr>
        <w:spacing w:after="0" w:line="240" w:lineRule="auto"/>
        <w:ind w:left="1112"/>
        <w:contextualSpacing/>
        <w:rPr>
          <w:rFonts w:cs="David"/>
          <w:rtl/>
        </w:rPr>
      </w:pPr>
    </w:p>
    <w:p w14:paraId="5D554717" w14:textId="77777777" w:rsidR="004A2CF6" w:rsidRDefault="004A2CF6" w:rsidP="004A2CF6">
      <w:pPr>
        <w:spacing w:after="0" w:line="240" w:lineRule="auto"/>
        <w:ind w:left="1112"/>
        <w:contextualSpacing/>
        <w:rPr>
          <w:rFonts w:cs="David"/>
        </w:rPr>
      </w:pPr>
    </w:p>
    <w:p w14:paraId="0CF412F1" w14:textId="77777777" w:rsidR="004A2CF6" w:rsidRDefault="004A2CF6" w:rsidP="004A2CF6">
      <w:pPr>
        <w:spacing w:after="0" w:line="240" w:lineRule="auto"/>
        <w:contextualSpacing/>
        <w:jc w:val="center"/>
        <w:rPr>
          <w:rFonts w:cs="David"/>
        </w:rPr>
      </w:pPr>
    </w:p>
    <w:p w14:paraId="0745A01A" w14:textId="77777777" w:rsidR="004A2CF6" w:rsidRDefault="004A2CF6" w:rsidP="004A2CF6">
      <w:pPr>
        <w:numPr>
          <w:ilvl w:val="0"/>
          <w:numId w:val="11"/>
        </w:numPr>
        <w:spacing w:after="0" w:line="240" w:lineRule="auto"/>
        <w:ind w:left="1112"/>
        <w:contextualSpacing/>
        <w:jc w:val="center"/>
        <w:rPr>
          <w:rFonts w:cs="David"/>
        </w:rPr>
      </w:pPr>
    </w:p>
    <w:p w14:paraId="6D916C1F" w14:textId="77777777" w:rsidR="004A2CF6" w:rsidRPr="00C86973" w:rsidRDefault="004A2CF6" w:rsidP="004A2CF6">
      <w:pPr>
        <w:spacing w:after="0" w:line="240" w:lineRule="auto"/>
        <w:contextualSpacing/>
        <w:jc w:val="center"/>
        <w:rPr>
          <w:rFonts w:cs="David"/>
          <w:rtl/>
        </w:rPr>
      </w:pPr>
    </w:p>
    <w:p w14:paraId="27B9CFF2" w14:textId="57F2E21F" w:rsidR="00C86973" w:rsidRPr="00C86973" w:rsidRDefault="00DB7CFD" w:rsidP="004A2CF6">
      <w:pPr>
        <w:ind w:left="-418"/>
        <w:contextualSpacing/>
        <w:jc w:val="center"/>
        <w:rPr>
          <w:rFonts w:cs="David"/>
          <w:rtl/>
        </w:rPr>
      </w:pPr>
      <w:r w:rsidRPr="00C86973">
        <w:rPr>
          <w:rFonts w:cs="David"/>
          <w:noProof/>
          <w:rtl/>
        </w:rPr>
        <w:drawing>
          <wp:inline distT="0" distB="0" distL="0" distR="0" wp14:anchorId="2C83977D" wp14:editId="6A305281">
            <wp:extent cx="3683479" cy="1468968"/>
            <wp:effectExtent l="19050" t="0" r="0" b="0"/>
            <wp:docPr id="1012" name="Picture 2" descr="Structure of triglycerid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Structure of triglyceride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479" cy="14689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6B49A3" w14:textId="69A59A64" w:rsidR="00C86973" w:rsidRPr="00C86973" w:rsidRDefault="00C86973" w:rsidP="00C86973">
      <w:pPr>
        <w:rPr>
          <w:rFonts w:cs="David"/>
          <w:rtl/>
        </w:rPr>
      </w:pPr>
      <w:r w:rsidRPr="00C86973">
        <w:rPr>
          <w:rFonts w:cs="David"/>
        </w:rPr>
        <w:t>E</w:t>
      </w:r>
      <w:r w:rsidRPr="00C86973">
        <w:rPr>
          <w:rFonts w:cs="David" w:hint="cs"/>
          <w:rtl/>
        </w:rPr>
        <w:t>.</w:t>
      </w:r>
    </w:p>
    <w:p w14:paraId="14F4BA13" w14:textId="29607663" w:rsidR="00C86973" w:rsidRPr="00C86973" w:rsidRDefault="00C86973" w:rsidP="00C86973">
      <w:pPr>
        <w:rPr>
          <w:rFonts w:cs="David"/>
          <w:rtl/>
        </w:rPr>
      </w:pPr>
      <w:r w:rsidRPr="00C86973">
        <w:rPr>
          <w:rFonts w:cs="David"/>
          <w:noProof/>
        </w:rPr>
        <w:drawing>
          <wp:inline distT="0" distB="0" distL="0" distR="0" wp14:anchorId="6404EC43" wp14:editId="3DABD676">
            <wp:extent cx="3838575" cy="1026795"/>
            <wp:effectExtent l="19050" t="0" r="9525" b="0"/>
            <wp:docPr id="1013" name="תמונה 28" descr="נוסחת מבנה של טריגליצריד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" name="תמונה 28" descr="נוסחת מבנה של טריגליצריד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8575" cy="1026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B9325CD" w14:textId="77777777" w:rsidR="00C86973" w:rsidRPr="00C86973" w:rsidRDefault="00C86973" w:rsidP="00C86973">
      <w:pPr>
        <w:spacing w:after="0" w:line="240" w:lineRule="auto"/>
        <w:ind w:left="3960"/>
        <w:contextualSpacing/>
        <w:rPr>
          <w:rFonts w:cs="David"/>
          <w:rtl/>
        </w:rPr>
      </w:pPr>
    </w:p>
    <w:p w14:paraId="271DD41C" w14:textId="77777777" w:rsidR="00C86973" w:rsidRPr="00C86973" w:rsidRDefault="00C86973" w:rsidP="00C86973">
      <w:pPr>
        <w:ind w:left="3240"/>
        <w:contextualSpacing/>
        <w:jc w:val="center"/>
        <w:rPr>
          <w:rFonts w:cs="David"/>
          <w:rtl/>
        </w:rPr>
      </w:pPr>
    </w:p>
    <w:p w14:paraId="5C3E9F91" w14:textId="14269066" w:rsidR="00C86973" w:rsidRPr="00C86973" w:rsidRDefault="00C86973" w:rsidP="004A2CF6">
      <w:pPr>
        <w:rPr>
          <w:rFonts w:cs="David"/>
          <w:rtl/>
        </w:rPr>
      </w:pPr>
      <w:r w:rsidRPr="00C86973">
        <w:rPr>
          <w:rFonts w:cs="David"/>
        </w:rPr>
        <w:t>F</w:t>
      </w:r>
      <w:r w:rsidRPr="00C86973">
        <w:rPr>
          <w:rFonts w:cs="David" w:hint="cs"/>
          <w:rtl/>
        </w:rPr>
        <w:t>.</w:t>
      </w:r>
    </w:p>
    <w:p w14:paraId="697C6C6B" w14:textId="77777777" w:rsidR="00C86973" w:rsidRPr="00C86973" w:rsidRDefault="00C86973" w:rsidP="00C86973">
      <w:pPr>
        <w:rPr>
          <w:rFonts w:cs="David"/>
          <w:rtl/>
        </w:rPr>
      </w:pPr>
      <w:r w:rsidRPr="00C86973">
        <w:rPr>
          <w:rFonts w:cs="David"/>
          <w:noProof/>
        </w:rPr>
        <w:drawing>
          <wp:inline distT="0" distB="0" distL="0" distR="0" wp14:anchorId="19FC0C5B" wp14:editId="17291127">
            <wp:extent cx="4073479" cy="2179941"/>
            <wp:effectExtent l="19050" t="0" r="3221" b="0"/>
            <wp:docPr id="1014" name="תמונה 31" descr="נוסחת מבנה של טריגליצריד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4" name="תמונה 31" descr="נוסחת מבנה של טריגליצריד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3189" cy="21797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558308B" w14:textId="77777777" w:rsidR="00C86973" w:rsidRPr="00C86973" w:rsidRDefault="00C86973" w:rsidP="00C86973">
      <w:pPr>
        <w:spacing w:after="0" w:line="240" w:lineRule="auto"/>
        <w:contextualSpacing/>
        <w:rPr>
          <w:rFonts w:cs="David"/>
          <w:rtl/>
        </w:rPr>
      </w:pPr>
      <w:r w:rsidRPr="00C86973">
        <w:rPr>
          <w:rFonts w:cs="David"/>
        </w:rPr>
        <w:t>G</w:t>
      </w:r>
      <w:r w:rsidRPr="00C86973">
        <w:rPr>
          <w:rFonts w:cs="David" w:hint="cs"/>
          <w:rtl/>
        </w:rPr>
        <w:t xml:space="preserve">.   </w:t>
      </w:r>
    </w:p>
    <w:p w14:paraId="034B1F03" w14:textId="77777777" w:rsidR="00C86973" w:rsidRPr="00C86973" w:rsidRDefault="00C86973" w:rsidP="00C86973">
      <w:pPr>
        <w:spacing w:after="0" w:line="240" w:lineRule="auto"/>
        <w:contextualSpacing/>
        <w:rPr>
          <w:rFonts w:cs="David"/>
          <w:rtl/>
        </w:rPr>
      </w:pPr>
    </w:p>
    <w:p w14:paraId="73F179BF" w14:textId="148E60A2" w:rsidR="00C86973" w:rsidRPr="00C86973" w:rsidRDefault="00C86973" w:rsidP="00C86973">
      <w:pPr>
        <w:spacing w:after="0" w:line="240" w:lineRule="auto"/>
        <w:contextualSpacing/>
        <w:rPr>
          <w:rFonts w:cs="David"/>
          <w:rtl/>
        </w:rPr>
      </w:pPr>
      <w:r w:rsidRPr="00C86973">
        <w:rPr>
          <w:rFonts w:cs="David"/>
          <w:noProof/>
        </w:rPr>
        <w:drawing>
          <wp:inline distT="0" distB="0" distL="0" distR="0" wp14:anchorId="4CA81E66" wp14:editId="0CAB8615">
            <wp:extent cx="3269411" cy="1866562"/>
            <wp:effectExtent l="19050" t="0" r="7189" b="0"/>
            <wp:docPr id="1015" name="Picture 11" descr="נוסחת מבנה של טריגליצריד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5" name="Picture 11" descr="נוסחת מבנה של טריגליצריד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2612" cy="1868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D8956B" w14:textId="77777777" w:rsidR="00C86973" w:rsidRPr="00C86973" w:rsidRDefault="00C86973" w:rsidP="00C86973">
      <w:pPr>
        <w:jc w:val="right"/>
        <w:rPr>
          <w:rFonts w:cs="David"/>
          <w:b/>
          <w:bCs/>
          <w:sz w:val="24"/>
          <w:szCs w:val="24"/>
          <w:rtl/>
        </w:rPr>
      </w:pPr>
      <w:r w:rsidRPr="00C86973">
        <w:rPr>
          <w:rFonts w:cs="David" w:hint="cs"/>
          <w:b/>
          <w:bCs/>
          <w:sz w:val="24"/>
          <w:szCs w:val="24"/>
          <w:rtl/>
        </w:rPr>
        <w:t>עבודה נעימה!</w:t>
      </w:r>
    </w:p>
    <w:p w14:paraId="3CE8EC2F" w14:textId="77777777" w:rsidR="00C86973" w:rsidRPr="00C86973" w:rsidRDefault="00C86973" w:rsidP="008B1703">
      <w:pPr>
        <w:numPr>
          <w:ilvl w:val="0"/>
          <w:numId w:val="7"/>
        </w:numPr>
        <w:ind w:left="360"/>
        <w:contextualSpacing/>
        <w:rPr>
          <w:rFonts w:cs="David"/>
          <w:b/>
          <w:bCs/>
          <w:sz w:val="28"/>
          <w:szCs w:val="28"/>
        </w:rPr>
      </w:pPr>
      <w:r w:rsidRPr="00C86973">
        <w:rPr>
          <w:rFonts w:cs="David" w:hint="cs"/>
          <w:b/>
          <w:bCs/>
          <w:sz w:val="28"/>
          <w:szCs w:val="28"/>
          <w:rtl/>
        </w:rPr>
        <w:lastRenderedPageBreak/>
        <w:t>סוכרים</w:t>
      </w:r>
    </w:p>
    <w:p w14:paraId="4EB99766" w14:textId="77777777" w:rsidR="00C86973" w:rsidRPr="00C86973" w:rsidRDefault="00C86973" w:rsidP="00C86973">
      <w:pPr>
        <w:ind w:left="360"/>
        <w:contextualSpacing/>
        <w:rPr>
          <w:rFonts w:cs="David"/>
          <w:b/>
          <w:bCs/>
          <w:sz w:val="28"/>
          <w:szCs w:val="28"/>
        </w:rPr>
      </w:pPr>
      <w:r w:rsidRPr="00C86973">
        <w:rPr>
          <w:rFonts w:cs="David" w:hint="cs"/>
          <w:b/>
          <w:bCs/>
          <w:sz w:val="28"/>
          <w:szCs w:val="28"/>
          <w:rtl/>
        </w:rPr>
        <w:t>בגרות תשע"ג שאלה 8</w:t>
      </w:r>
    </w:p>
    <w:p w14:paraId="40F1F31B" w14:textId="77777777" w:rsidR="00C86973" w:rsidRPr="00C86973" w:rsidRDefault="00C86973" w:rsidP="00C86973">
      <w:pPr>
        <w:spacing w:after="0" w:line="360" w:lineRule="auto"/>
        <w:rPr>
          <w:rFonts w:ascii="Times New Roman" w:eastAsia="Times New Roman" w:hAnsi="Times New Roman" w:cs="David"/>
          <w:b/>
          <w:bCs/>
          <w:color w:val="C00000"/>
          <w:sz w:val="24"/>
          <w:szCs w:val="24"/>
          <w:rtl/>
          <w:lang w:eastAsia="he-IL"/>
        </w:rPr>
      </w:pPr>
      <w:r w:rsidRPr="00C86973">
        <w:rPr>
          <w:rFonts w:ascii="Times New Roman" w:eastAsia="Times New Roman" w:hAnsi="Times New Roman" w:cs="David" w:hint="cs"/>
          <w:b/>
          <w:bCs/>
          <w:color w:val="C00000"/>
          <w:sz w:val="24"/>
          <w:szCs w:val="24"/>
          <w:rtl/>
          <w:lang w:eastAsia="he-IL"/>
        </w:rPr>
        <w:t xml:space="preserve">סעיף ד'  (הציון </w:t>
      </w:r>
      <w:r w:rsidRPr="00C86973">
        <w:rPr>
          <w:rFonts w:ascii="Times New Roman" w:eastAsia="Times New Roman" w:hAnsi="Times New Roman" w:cs="Times New Roman" w:hint="cs"/>
          <w:b/>
          <w:bCs/>
          <w:color w:val="C00000"/>
          <w:sz w:val="24"/>
          <w:szCs w:val="24"/>
          <w:rtl/>
          <w:lang w:eastAsia="he-IL"/>
        </w:rPr>
        <w:t>67</w:t>
      </w:r>
      <w:r w:rsidRPr="00C86973">
        <w:rPr>
          <w:rFonts w:ascii="Times New Roman" w:eastAsia="Times New Roman" w:hAnsi="Times New Roman" w:cs="David" w:hint="cs"/>
          <w:b/>
          <w:bCs/>
          <w:color w:val="C00000"/>
          <w:sz w:val="24"/>
          <w:szCs w:val="24"/>
          <w:rtl/>
          <w:lang w:eastAsia="he-IL"/>
        </w:rPr>
        <w:t>)</w:t>
      </w:r>
    </w:p>
    <w:p w14:paraId="1D081E7D" w14:textId="77777777" w:rsidR="00C86973" w:rsidRPr="00C86973" w:rsidRDefault="00C86973" w:rsidP="00C86973">
      <w:pPr>
        <w:spacing w:after="0" w:line="360" w:lineRule="auto"/>
        <w:rPr>
          <w:rFonts w:ascii="Times New Roman" w:eastAsia="Times New Roman" w:hAnsi="Times New Roman" w:cs="David"/>
          <w:b/>
          <w:bCs/>
          <w:color w:val="0000FF"/>
          <w:sz w:val="24"/>
          <w:szCs w:val="24"/>
          <w:rtl/>
          <w:lang w:eastAsia="he-IL"/>
        </w:rPr>
      </w:pPr>
    </w:p>
    <w:p w14:paraId="5B86666B" w14:textId="77777777" w:rsidR="00C86973" w:rsidRPr="00C86973" w:rsidRDefault="00C86973" w:rsidP="00C86973">
      <w:pPr>
        <w:spacing w:line="360" w:lineRule="auto"/>
        <w:rPr>
          <w:rFonts w:cs="David"/>
          <w:sz w:val="24"/>
          <w:szCs w:val="24"/>
          <w:rtl/>
        </w:rPr>
      </w:pPr>
      <w:proofErr w:type="spellStart"/>
      <w:r w:rsidRPr="00C86973">
        <w:rPr>
          <w:rFonts w:cs="David" w:hint="cs"/>
          <w:sz w:val="24"/>
          <w:szCs w:val="24"/>
          <w:rtl/>
        </w:rPr>
        <w:t>עמילוז</w:t>
      </w:r>
      <w:proofErr w:type="spellEnd"/>
      <w:r w:rsidRPr="00C86973">
        <w:rPr>
          <w:rFonts w:cs="David" w:hint="cs"/>
          <w:sz w:val="24"/>
          <w:szCs w:val="24"/>
          <w:rtl/>
        </w:rPr>
        <w:t xml:space="preserve"> הוא רב-סוכר המצוי בצמחים. כיטין הוא רב-סוכר המצוי בשריון של עקרבים.</w:t>
      </w:r>
    </w:p>
    <w:p w14:paraId="4E13FBE0" w14:textId="77777777" w:rsidR="00C86973" w:rsidRPr="00C86973" w:rsidRDefault="00C86973" w:rsidP="00C86973">
      <w:pPr>
        <w:spacing w:line="360" w:lineRule="auto"/>
        <w:rPr>
          <w:rFonts w:cs="David"/>
          <w:sz w:val="24"/>
          <w:szCs w:val="24"/>
          <w:rtl/>
        </w:rPr>
      </w:pPr>
      <w:r w:rsidRPr="00C86973">
        <w:rPr>
          <w:rFonts w:cs="David" w:hint="cs"/>
          <w:sz w:val="24"/>
          <w:szCs w:val="24"/>
          <w:rtl/>
        </w:rPr>
        <w:t xml:space="preserve">לפניך נוסחאות </w:t>
      </w:r>
      <w:proofErr w:type="spellStart"/>
      <w:r w:rsidRPr="00C86973">
        <w:rPr>
          <w:rFonts w:cs="David" w:hint="cs"/>
          <w:sz w:val="24"/>
          <w:szCs w:val="24"/>
          <w:rtl/>
        </w:rPr>
        <w:t>הייוורת</w:t>
      </w:r>
      <w:proofErr w:type="spellEnd"/>
      <w:r w:rsidRPr="00C86973">
        <w:rPr>
          <w:rFonts w:cs="David" w:hint="cs"/>
          <w:sz w:val="24"/>
          <w:szCs w:val="24"/>
          <w:rtl/>
        </w:rPr>
        <w:t xml:space="preserve"> של שני קטעים - קטע ממולקולה של </w:t>
      </w:r>
      <w:proofErr w:type="spellStart"/>
      <w:r w:rsidRPr="00C86973">
        <w:rPr>
          <w:rFonts w:cs="David" w:hint="cs"/>
          <w:sz w:val="24"/>
          <w:szCs w:val="24"/>
          <w:rtl/>
        </w:rPr>
        <w:t>עמילוז</w:t>
      </w:r>
      <w:proofErr w:type="spellEnd"/>
      <w:r w:rsidRPr="00C86973">
        <w:rPr>
          <w:rFonts w:cs="David" w:hint="cs"/>
          <w:sz w:val="24"/>
          <w:szCs w:val="24"/>
          <w:rtl/>
        </w:rPr>
        <w:t xml:space="preserve"> וקטע ממולקולה של כיטין.</w:t>
      </w:r>
    </w:p>
    <w:p w14:paraId="6FB29484" w14:textId="77777777" w:rsidR="00C86973" w:rsidRPr="00C86973" w:rsidRDefault="00C86973" w:rsidP="00C86973">
      <w:pPr>
        <w:spacing w:line="360" w:lineRule="auto"/>
        <w:rPr>
          <w:rFonts w:cs="David"/>
          <w:sz w:val="24"/>
          <w:szCs w:val="24"/>
          <w:rtl/>
        </w:rPr>
      </w:pPr>
      <w:r w:rsidRPr="00C86973">
        <w:rPr>
          <w:rFonts w:cs="David"/>
          <w:noProof/>
          <w:sz w:val="24"/>
          <w:szCs w:val="24"/>
          <w:rtl/>
        </w:rPr>
        <mc:AlternateContent>
          <mc:Choice Requires="wpg">
            <w:drawing>
              <wp:anchor distT="0" distB="0" distL="114300" distR="114300" simplePos="0" relativeHeight="251674624" behindDoc="0" locked="1" layoutInCell="1" allowOverlap="1" wp14:anchorId="5073D80E" wp14:editId="3B98B23E">
                <wp:simplePos x="0" y="0"/>
                <wp:positionH relativeFrom="column">
                  <wp:posOffset>-139700</wp:posOffset>
                </wp:positionH>
                <wp:positionV relativeFrom="paragraph">
                  <wp:posOffset>83185</wp:posOffset>
                </wp:positionV>
                <wp:extent cx="6272530" cy="3808095"/>
                <wp:effectExtent l="0" t="0" r="0" b="1905"/>
                <wp:wrapNone/>
                <wp:docPr id="464" name="קבוצה 464" descr="נוסחאות מבנה של עמילוז וכיטין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272530" cy="3808095"/>
                          <a:chOff x="1148" y="2883"/>
                          <a:chExt cx="9878" cy="5997"/>
                        </a:xfrm>
                      </wpg:grpSpPr>
                      <wpg:grpSp>
                        <wpg:cNvPr id="465" name="Group 3"/>
                        <wpg:cNvGrpSpPr>
                          <a:grpSpLocks/>
                        </wpg:cNvGrpSpPr>
                        <wpg:grpSpPr bwMode="auto">
                          <a:xfrm>
                            <a:off x="1148" y="2883"/>
                            <a:ext cx="9732" cy="2125"/>
                            <a:chOff x="1161" y="5851"/>
                            <a:chExt cx="9732" cy="2125"/>
                          </a:xfrm>
                        </wpg:grpSpPr>
                        <wpg:grpSp>
                          <wpg:cNvPr id="466" name="Group 4"/>
                          <wpg:cNvGrpSpPr>
                            <a:grpSpLocks/>
                          </wpg:cNvGrpSpPr>
                          <wpg:grpSpPr bwMode="auto">
                            <a:xfrm>
                              <a:off x="5979" y="5853"/>
                              <a:ext cx="4914" cy="2123"/>
                              <a:chOff x="1482" y="5851"/>
                              <a:chExt cx="4914" cy="2123"/>
                            </a:xfrm>
                          </wpg:grpSpPr>
                          <wpg:grpSp>
                            <wpg:cNvPr id="467" name="Group 5"/>
                            <wpg:cNvGrpSpPr>
                              <a:grpSpLocks/>
                            </wpg:cNvGrpSpPr>
                            <wpg:grpSpPr bwMode="auto">
                              <a:xfrm>
                                <a:off x="3739" y="5853"/>
                                <a:ext cx="2657" cy="2121"/>
                                <a:chOff x="1482" y="5851"/>
                                <a:chExt cx="2657" cy="2121"/>
                              </a:xfrm>
                            </wpg:grpSpPr>
                            <wpg:grpSp>
                              <wpg:cNvPr id="468" name="Group 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482" y="5851"/>
                                  <a:ext cx="2359" cy="2121"/>
                                  <a:chOff x="1801" y="11523"/>
                                  <a:chExt cx="2359" cy="2121"/>
                                </a:xfrm>
                              </wpg:grpSpPr>
                              <wps:wsp>
                                <wps:cNvPr id="469" name="Text Box 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493" y="12030"/>
                                    <a:ext cx="667" cy="38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F970C48" w14:textId="77777777" w:rsidR="00A54313" w:rsidRDefault="00A54313" w:rsidP="00C86973">
                                      <w:pPr>
                                        <w:jc w:val="right"/>
                                      </w:pPr>
                                      <w:r>
                                        <w:t>H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470" name="Group 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801" y="11523"/>
                                    <a:ext cx="2133" cy="2121"/>
                                    <a:chOff x="2077" y="11686"/>
                                    <a:chExt cx="2133" cy="2121"/>
                                  </a:xfrm>
                                </wpg:grpSpPr>
                                <wpg:grpSp>
                                  <wpg:cNvPr id="471" name="Group 9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2077" y="11686"/>
                                      <a:ext cx="2133" cy="2102"/>
                                      <a:chOff x="6393" y="3028"/>
                                      <a:chExt cx="2133" cy="2102"/>
                                    </a:xfrm>
                                  </wpg:grpSpPr>
                                  <wpg:grpSp>
                                    <wpg:cNvPr id="472" name="Group 10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6581" y="3346"/>
                                        <a:ext cx="1945" cy="1501"/>
                                        <a:chOff x="5996" y="3646"/>
                                        <a:chExt cx="1945" cy="1501"/>
                                      </a:xfrm>
                                    </wpg:grpSpPr>
                                    <wpg:grpSp>
                                      <wpg:cNvPr id="473" name="Group 11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5996" y="3646"/>
                                          <a:ext cx="1945" cy="1501"/>
                                          <a:chOff x="8700" y="4043"/>
                                          <a:chExt cx="1945" cy="1501"/>
                                        </a:xfrm>
                                      </wpg:grpSpPr>
                                      <wpg:grpSp>
                                        <wpg:cNvPr id="474" name="Group 12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8700" y="4110"/>
                                            <a:ext cx="1945" cy="1324"/>
                                            <a:chOff x="8572" y="2078"/>
                                            <a:chExt cx="1945" cy="1324"/>
                                          </a:xfrm>
                                        </wpg:grpSpPr>
                                        <wpg:grpSp>
                                          <wpg:cNvPr id="475" name="Group 13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8572" y="2139"/>
                                              <a:ext cx="1945" cy="1263"/>
                                              <a:chOff x="8572" y="2139"/>
                                              <a:chExt cx="1945" cy="1263"/>
                                            </a:xfrm>
                                          </wpg:grpSpPr>
                                          <wpg:grpSp>
                                            <wpg:cNvPr id="476" name="Group 14"/>
                                            <wpg:cNvGrpSpPr>
                                              <a:grpSpLocks noChangeAspect="1"/>
                                            </wpg:cNvGrpSpPr>
                                            <wpg:grpSpPr bwMode="auto">
                                              <a:xfrm>
                                                <a:off x="8572" y="2242"/>
                                                <a:ext cx="1945" cy="1160"/>
                                                <a:chOff x="4057" y="1955"/>
                                                <a:chExt cx="1293" cy="771"/>
                                              </a:xfrm>
                                            </wpg:grpSpPr>
                                            <wpg:grpSp>
                                              <wpg:cNvPr id="477" name="Group 15"/>
                                              <wpg:cNvGrpSpPr>
                                                <a:grpSpLocks noChangeAspect="1"/>
                                              </wpg:cNvGrpSpPr>
                                              <wpg:grpSpPr bwMode="auto">
                                                <a:xfrm>
                                                  <a:off x="4200" y="1955"/>
                                                  <a:ext cx="1020" cy="710"/>
                                                  <a:chOff x="4200" y="1955"/>
                                                  <a:chExt cx="1020" cy="710"/>
                                                </a:xfrm>
                                              </wpg:grpSpPr>
                                              <wps:wsp>
                                                <wps:cNvPr id="478" name="AutoShape 16"/>
                                                <wps:cNvSpPr>
                                                  <a:spLocks noChangeAspect="1" noChangeArrowheads="1"/>
                                                </wps:cNvSpPr>
                                                <wps:spPr bwMode="auto">
                                                  <a:xfrm>
                                                    <a:off x="4200" y="1955"/>
                                                    <a:ext cx="1020" cy="710"/>
                                                  </a:xfrm>
                                                  <a:prstGeom prst="hexagon">
                                                    <a:avLst>
                                                      <a:gd name="adj" fmla="val 35915"/>
                                                      <a:gd name="vf" fmla="val 115470"/>
                                                    </a:avLst>
                                                  </a:prstGeom>
                                                  <a:solidFill>
                                                    <a:srgbClr val="FFFFFF"/>
                                                  </a:solidFill>
                                                  <a:ln w="9525">
                                                    <a:solidFill>
                                                      <a:srgbClr val="000000"/>
                                                    </a:solidFill>
                                                    <a:miter lim="800000"/>
                                                    <a:headEnd/>
                                                    <a:tailEnd/>
                                                  </a:ln>
                                                </wps:spPr>
                                                <wps:bodyPr rot="0" vert="horz" wrap="square" lIns="91440" tIns="45720" rIns="91440" bIns="45720" anchor="t" anchorCtr="0" upright="1">
                                                  <a:noAutofit/>
                                                </wps:bodyPr>
                                              </wps:wsp>
                                              <wps:wsp>
                                                <wps:cNvPr id="479" name="Line 17"/>
                                                <wps:cNvCnPr/>
                                                <wps:spPr bwMode="auto">
                                                  <a:xfrm>
                                                    <a:off x="4457" y="2660"/>
                                                    <a:ext cx="510" cy="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2857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</wpg:grpSp>
                                            <wpg:grpSp>
                                              <wpg:cNvPr id="32" name="Group 18"/>
                                              <wpg:cNvGrpSpPr>
                                                <a:grpSpLocks noChangeAspect="1"/>
                                              </wpg:cNvGrpSpPr>
                                              <wpg:grpSpPr bwMode="auto">
                                                <a:xfrm>
                                                  <a:off x="4948" y="2236"/>
                                                  <a:ext cx="402" cy="490"/>
                                                  <a:chOff x="5120" y="2326"/>
                                                  <a:chExt cx="379" cy="459"/>
                                                </a:xfrm>
                                              </wpg:grpSpPr>
                                              <wps:wsp>
                                                <wps:cNvPr id="33" name="Line 19"/>
                                                <wps:cNvCnPr/>
                                                <wps:spPr bwMode="auto">
                                                  <a:xfrm flipV="1">
                                                    <a:off x="5120" y="2390"/>
                                                    <a:ext cx="250" cy="34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2857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34" name="AutoShape 20"/>
                                                <wps:cNvSpPr>
                                                  <a:spLocks noChangeAspect="1" noChangeArrowheads="1"/>
                                                </wps:cNvSpPr>
                                                <wps:spPr bwMode="auto">
                                                  <a:xfrm rot="738369">
                                                    <a:off x="5187" y="2326"/>
                                                    <a:ext cx="312" cy="459"/>
                                                  </a:xfrm>
                                                  <a:prstGeom prst="triangle">
                                                    <a:avLst>
                                                      <a:gd name="adj" fmla="val 50000"/>
                                                    </a:avLst>
                                                  </a:prstGeom>
                                                  <a:solidFill>
                                                    <a:srgbClr val="FFFFFF"/>
                                                  </a:solidFill>
                                                  <a:ln>
                                                    <a:noFill/>
                                                  </a:ln>
                                                  <a:extLst>
                                                    <a:ext uri="{91240B29-F687-4F45-9708-019B960494DF}">
                                                      <a14:hiddenLine xmlns:a14="http://schemas.microsoft.com/office/drawing/2010/main" w="9525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miter lim="800000"/>
                                                        <a:headEnd/>
                                                        <a:tailEnd/>
                                                      </a14:hiddenLine>
                                                    </a:ext>
                                                  </a:extLst>
                                                </wps:spPr>
                                                <wps:bodyPr rot="0" vert="horz" wrap="square" lIns="91440" tIns="45720" rIns="91440" bIns="45720" anchor="t" anchorCtr="0" upright="1">
                                                  <a:noAutofit/>
                                                </wps:bodyPr>
                                              </wps:wsp>
                                            </wpg:grpSp>
                                            <wpg:grpSp>
                                              <wpg:cNvPr id="37" name="Group 21"/>
                                              <wpg:cNvGrpSpPr>
                                                <a:grpSpLocks noChangeAspect="1"/>
                                              </wpg:cNvGrpSpPr>
                                              <wpg:grpSpPr bwMode="auto">
                                                <a:xfrm flipH="1">
                                                  <a:off x="4057" y="2227"/>
                                                  <a:ext cx="402" cy="490"/>
                                                  <a:chOff x="5120" y="2326"/>
                                                  <a:chExt cx="379" cy="459"/>
                                                </a:xfrm>
                                              </wpg:grpSpPr>
                                              <wps:wsp>
                                                <wps:cNvPr id="38" name="Line 22"/>
                                                <wps:cNvCnPr/>
                                                <wps:spPr bwMode="auto">
                                                  <a:xfrm flipV="1">
                                                    <a:off x="5120" y="2390"/>
                                                    <a:ext cx="250" cy="34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2857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39" name="AutoShape 23"/>
                                                <wps:cNvSpPr>
                                                  <a:spLocks noChangeAspect="1" noChangeArrowheads="1"/>
                                                </wps:cNvSpPr>
                                                <wps:spPr bwMode="auto">
                                                  <a:xfrm rot="738369">
                                                    <a:off x="5187" y="2326"/>
                                                    <a:ext cx="312" cy="459"/>
                                                  </a:xfrm>
                                                  <a:prstGeom prst="triangle">
                                                    <a:avLst>
                                                      <a:gd name="adj" fmla="val 50000"/>
                                                    </a:avLst>
                                                  </a:prstGeom>
                                                  <a:solidFill>
                                                    <a:srgbClr val="FFFFFF"/>
                                                  </a:solidFill>
                                                  <a:ln>
                                                    <a:noFill/>
                                                  </a:ln>
                                                  <a:extLst>
                                                    <a:ext uri="{91240B29-F687-4F45-9708-019B960494DF}">
                                                      <a14:hiddenLine xmlns:a14="http://schemas.microsoft.com/office/drawing/2010/main" w="9525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miter lim="800000"/>
                                                        <a:headEnd/>
                                                        <a:tailEnd/>
                                                      </a14:hiddenLine>
                                                    </a:ext>
                                                  </a:extLst>
                                                </wps:spPr>
                                                <wps:bodyPr rot="0" vert="horz" wrap="square" lIns="91440" tIns="45720" rIns="91440" bIns="45720" anchor="t" anchorCtr="0" upright="1">
                                                  <a:noAutofit/>
                                                </wps:bodyPr>
                                              </wps:wsp>
                                            </wpg:grpSp>
                                          </wpg:grpSp>
                                          <wps:wsp>
                                            <wps:cNvPr id="45" name="Rectangle 24"/>
                                            <wps:cNvSpPr>
                                              <a:spLocks noChangeAspect="1" noChangeArrowheads="1"/>
                                            </wps:cNvSpPr>
                                            <wps:spPr bwMode="auto">
                                              <a:xfrm>
                                                <a:off x="9812" y="2139"/>
                                                <a:ext cx="208" cy="216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solidFill>
                                                <a:srgbClr val="FFFFFF"/>
                                              </a:solidFill>
                                              <a:ln>
                                                <a:noFill/>
                                              </a:ln>
                                              <a:extLst>
                                                <a:ext uri="{91240B29-F687-4F45-9708-019B960494DF}">
                                                  <a14:hiddenLine xmlns:a14="http://schemas.microsoft.com/office/drawing/2010/main" w="9525">
                                                    <a:solidFill>
                                                      <a:srgbClr val="000000"/>
                                                    </a:solidFill>
                                                    <a:miter lim="800000"/>
                                                    <a:headEnd/>
                                                    <a:tailEnd/>
                                                  </a14:hiddenLine>
                                                </a:ext>
                                              </a:extLst>
                                            </wps:spPr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46" name="Text Box 25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9647" y="2078"/>
                                              <a:ext cx="510" cy="38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14:paraId="48D1BDEE" w14:textId="77777777" w:rsidR="00A54313" w:rsidRDefault="00A54313" w:rsidP="00C86973">
                                                <w:pPr>
                                                  <w:jc w:val="center"/>
                                                </w:pPr>
                                                <w: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47" name="Line 26"/>
                                        <wps:cNvCnPr/>
                                        <wps:spPr bwMode="auto">
                                          <a:xfrm>
                                            <a:off x="9307" y="5099"/>
                                            <a:ext cx="0" cy="44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8" name="Line 27"/>
                                        <wps:cNvCnPr/>
                                        <wps:spPr bwMode="auto">
                                          <a:xfrm>
                                            <a:off x="9297" y="4043"/>
                                            <a:ext cx="0" cy="44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9" name="Line 28"/>
                                        <wps:cNvCnPr/>
                                        <wps:spPr bwMode="auto">
                                          <a:xfrm>
                                            <a:off x="10056" y="5099"/>
                                            <a:ext cx="0" cy="44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s:wsp>
                                      <wps:cNvPr id="50" name="Line 29"/>
                                      <wps:cNvCnPr/>
                                      <wps:spPr bwMode="auto">
                                        <a:xfrm>
                                          <a:off x="7726" y="4169"/>
                                          <a:ext cx="0" cy="445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51" name="Line 30"/>
                                      <wps:cNvCnPr/>
                                      <wps:spPr bwMode="auto">
                                        <a:xfrm>
                                          <a:off x="6226" y="4169"/>
                                          <a:ext cx="0" cy="445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52" name="Text Box 31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7703" y="4748"/>
                                        <a:ext cx="667" cy="38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3A275662" w14:textId="77777777" w:rsidR="00A54313" w:rsidRDefault="00A54313" w:rsidP="00C86973">
                                          <w:pPr>
                                            <w:jc w:val="right"/>
                                          </w:pPr>
                                          <w:r>
                                            <w:t>OH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3" name="Text Box 3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954" y="4096"/>
                                        <a:ext cx="667" cy="38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66FA958D" w14:textId="77777777" w:rsidR="00A54313" w:rsidRDefault="00A54313" w:rsidP="00C86973">
                                          <w:pPr>
                                            <w:jc w:val="right"/>
                                          </w:pPr>
                                          <w:r>
                                            <w:t>OH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4" name="Text Box 33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393" y="4217"/>
                                        <a:ext cx="667" cy="38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08499967" w14:textId="77777777" w:rsidR="00A54313" w:rsidRDefault="00A54313" w:rsidP="00C86973">
                                          <w:pPr>
                                            <w:jc w:val="right"/>
                                          </w:pP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5" name="Text Box 34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953" y="3028"/>
                                        <a:ext cx="1054" cy="38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1DF2B7BB" w14:textId="77777777" w:rsidR="00A54313" w:rsidRDefault="00A54313" w:rsidP="00C86973">
                                          <w:pPr>
                                            <w:jc w:val="right"/>
                                          </w:pPr>
                                          <w:r>
                                            <w:t>CH</w:t>
                                          </w:r>
                                          <w:r>
                                            <w:rPr>
                                              <w:vertAlign w:val="subscript"/>
                                            </w:rPr>
                                            <w:t>2</w:t>
                                          </w:r>
                                          <w:r>
                                            <w:t>OH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56" name="Text Box 3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367" y="12745"/>
                                      <a:ext cx="510" cy="38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44C21285" w14:textId="77777777" w:rsidR="00A54313" w:rsidRDefault="00A54313" w:rsidP="00C86973">
                                        <w:pPr>
                                          <w:jc w:val="center"/>
                                        </w:pPr>
                                        <w:r>
                                          <w:t>H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57" name="Text Box 36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617" y="13425"/>
                                      <a:ext cx="510" cy="38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054A1AB9" w14:textId="77777777" w:rsidR="00A54313" w:rsidRDefault="00A54313" w:rsidP="00C86973">
                                        <w:pPr>
                                          <w:jc w:val="center"/>
                                        </w:pPr>
                                        <w:r>
                                          <w:t>H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58" name="Text Box 37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237" y="12225"/>
                                      <a:ext cx="510" cy="38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3DA5D592" w14:textId="77777777" w:rsidR="00A54313" w:rsidRDefault="00A54313" w:rsidP="00C86973">
                                        <w:pPr>
                                          <w:jc w:val="center"/>
                                        </w:pPr>
                                        <w:r>
                                          <w:t>H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59" name="Text Box 38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617" y="12345"/>
                                      <a:ext cx="510" cy="38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5EDD5869" w14:textId="77777777" w:rsidR="00A54313" w:rsidRDefault="00A54313" w:rsidP="00C86973">
                                        <w:pPr>
                                          <w:jc w:val="center"/>
                                        </w:pPr>
                                        <w:r>
                                          <w:t>H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60" name="Group 3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412" y="6940"/>
                                  <a:ext cx="727" cy="382"/>
                                  <a:chOff x="6455" y="7341"/>
                                  <a:chExt cx="727" cy="382"/>
                                </a:xfrm>
                              </wpg:grpSpPr>
                              <wps:wsp>
                                <wps:cNvPr id="61" name="Line 40"/>
                                <wps:cNvCnPr/>
                                <wps:spPr bwMode="auto">
                                  <a:xfrm>
                                    <a:off x="6455" y="7538"/>
                                    <a:ext cx="72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62" name="Group 4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563" y="7341"/>
                                    <a:ext cx="510" cy="382"/>
                                    <a:chOff x="1444" y="10322"/>
                                    <a:chExt cx="510" cy="382"/>
                                  </a:xfrm>
                                </wpg:grpSpPr>
                                <wps:wsp>
                                  <wps:cNvPr id="63" name="Rectangle 4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603" y="10443"/>
                                      <a:ext cx="205" cy="16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8" name="Text Box 4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444" y="10322"/>
                                      <a:ext cx="510" cy="38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40638EFF" w14:textId="77777777" w:rsidR="00A54313" w:rsidRDefault="00A54313" w:rsidP="00C86973">
                                        <w:pPr>
                                          <w:jc w:val="center"/>
                                        </w:pPr>
                                        <w:r>
                                          <w:t>O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</wpg:grpSp>
                          <wpg:grpSp>
                            <wpg:cNvPr id="289" name="Group 44"/>
                            <wpg:cNvGrpSpPr>
                              <a:grpSpLocks/>
                            </wpg:cNvGrpSpPr>
                            <wpg:grpSpPr bwMode="auto">
                              <a:xfrm>
                                <a:off x="1482" y="5851"/>
                                <a:ext cx="2657" cy="2121"/>
                                <a:chOff x="1482" y="5851"/>
                                <a:chExt cx="2657" cy="2121"/>
                              </a:xfrm>
                            </wpg:grpSpPr>
                            <wpg:grpSp>
                              <wpg:cNvPr id="290" name="Group 4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482" y="5851"/>
                                  <a:ext cx="2359" cy="2121"/>
                                  <a:chOff x="1801" y="11523"/>
                                  <a:chExt cx="2359" cy="2121"/>
                                </a:xfrm>
                              </wpg:grpSpPr>
                              <wps:wsp>
                                <wps:cNvPr id="291" name="Text Box 4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493" y="12030"/>
                                    <a:ext cx="667" cy="38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EF0004F" w14:textId="77777777" w:rsidR="00A54313" w:rsidRDefault="00A54313" w:rsidP="00C86973">
                                      <w:pPr>
                                        <w:jc w:val="right"/>
                                      </w:pPr>
                                      <w:r>
                                        <w:t>H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292" name="Group 4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801" y="11523"/>
                                    <a:ext cx="2133" cy="2121"/>
                                    <a:chOff x="2077" y="11686"/>
                                    <a:chExt cx="2133" cy="2121"/>
                                  </a:xfrm>
                                </wpg:grpSpPr>
                                <wpg:grpSp>
                                  <wpg:cNvPr id="293" name="Group 48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2077" y="11686"/>
                                      <a:ext cx="2133" cy="2102"/>
                                      <a:chOff x="6393" y="3028"/>
                                      <a:chExt cx="2133" cy="2102"/>
                                    </a:xfrm>
                                  </wpg:grpSpPr>
                                  <wpg:grpSp>
                                    <wpg:cNvPr id="294" name="Group 49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6581" y="3346"/>
                                        <a:ext cx="1945" cy="1501"/>
                                        <a:chOff x="5996" y="3646"/>
                                        <a:chExt cx="1945" cy="1501"/>
                                      </a:xfrm>
                                    </wpg:grpSpPr>
                                    <wpg:grpSp>
                                      <wpg:cNvPr id="295" name="Group 50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5996" y="3646"/>
                                          <a:ext cx="1945" cy="1501"/>
                                          <a:chOff x="8700" y="4043"/>
                                          <a:chExt cx="1945" cy="1501"/>
                                        </a:xfrm>
                                      </wpg:grpSpPr>
                                      <wpg:grpSp>
                                        <wpg:cNvPr id="296" name="Group 51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8700" y="4110"/>
                                            <a:ext cx="1945" cy="1324"/>
                                            <a:chOff x="8572" y="2078"/>
                                            <a:chExt cx="1945" cy="1324"/>
                                          </a:xfrm>
                                        </wpg:grpSpPr>
                                        <wpg:grpSp>
                                          <wpg:cNvPr id="297" name="Group 52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8572" y="2139"/>
                                              <a:ext cx="1945" cy="1263"/>
                                              <a:chOff x="8572" y="2139"/>
                                              <a:chExt cx="1945" cy="1263"/>
                                            </a:xfrm>
                                          </wpg:grpSpPr>
                                          <wpg:grpSp>
                                            <wpg:cNvPr id="298" name="Group 53"/>
                                            <wpg:cNvGrpSpPr>
                                              <a:grpSpLocks noChangeAspect="1"/>
                                            </wpg:cNvGrpSpPr>
                                            <wpg:grpSpPr bwMode="auto">
                                              <a:xfrm>
                                                <a:off x="8572" y="2242"/>
                                                <a:ext cx="1945" cy="1160"/>
                                                <a:chOff x="4057" y="1955"/>
                                                <a:chExt cx="1293" cy="771"/>
                                              </a:xfrm>
                                            </wpg:grpSpPr>
                                            <wpg:grpSp>
                                              <wpg:cNvPr id="299" name="Group 54"/>
                                              <wpg:cNvGrpSpPr>
                                                <a:grpSpLocks noChangeAspect="1"/>
                                              </wpg:cNvGrpSpPr>
                                              <wpg:grpSpPr bwMode="auto">
                                                <a:xfrm>
                                                  <a:off x="4200" y="1955"/>
                                                  <a:ext cx="1020" cy="710"/>
                                                  <a:chOff x="4200" y="1955"/>
                                                  <a:chExt cx="1020" cy="710"/>
                                                </a:xfrm>
                                              </wpg:grpSpPr>
                                              <wps:wsp>
                                                <wps:cNvPr id="300" name="AutoShape 55"/>
                                                <wps:cNvSpPr>
                                                  <a:spLocks noChangeAspect="1" noChangeArrowheads="1"/>
                                                </wps:cNvSpPr>
                                                <wps:spPr bwMode="auto">
                                                  <a:xfrm>
                                                    <a:off x="4200" y="1955"/>
                                                    <a:ext cx="1020" cy="710"/>
                                                  </a:xfrm>
                                                  <a:prstGeom prst="hexagon">
                                                    <a:avLst>
                                                      <a:gd name="adj" fmla="val 35915"/>
                                                      <a:gd name="vf" fmla="val 115470"/>
                                                    </a:avLst>
                                                  </a:prstGeom>
                                                  <a:solidFill>
                                                    <a:srgbClr val="FFFFFF"/>
                                                  </a:solidFill>
                                                  <a:ln w="9525">
                                                    <a:solidFill>
                                                      <a:srgbClr val="000000"/>
                                                    </a:solidFill>
                                                    <a:miter lim="800000"/>
                                                    <a:headEnd/>
                                                    <a:tailEnd/>
                                                  </a:ln>
                                                </wps:spPr>
                                                <wps:bodyPr rot="0" vert="horz" wrap="square" lIns="91440" tIns="45720" rIns="91440" bIns="45720" anchor="t" anchorCtr="0" upright="1">
                                                  <a:noAutofit/>
                                                </wps:bodyPr>
                                              </wps:wsp>
                                              <wps:wsp>
                                                <wps:cNvPr id="301" name="Line 56"/>
                                                <wps:cNvCnPr/>
                                                <wps:spPr bwMode="auto">
                                                  <a:xfrm>
                                                    <a:off x="4457" y="2660"/>
                                                    <a:ext cx="510" cy="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2857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</wpg:grpSp>
                                            <wpg:grpSp>
                                              <wpg:cNvPr id="302" name="Group 57"/>
                                              <wpg:cNvGrpSpPr>
                                                <a:grpSpLocks noChangeAspect="1"/>
                                              </wpg:cNvGrpSpPr>
                                              <wpg:grpSpPr bwMode="auto">
                                                <a:xfrm>
                                                  <a:off x="4948" y="2236"/>
                                                  <a:ext cx="402" cy="490"/>
                                                  <a:chOff x="5120" y="2326"/>
                                                  <a:chExt cx="379" cy="459"/>
                                                </a:xfrm>
                                              </wpg:grpSpPr>
                                              <wps:wsp>
                                                <wps:cNvPr id="303" name="Line 58"/>
                                                <wps:cNvCnPr/>
                                                <wps:spPr bwMode="auto">
                                                  <a:xfrm flipV="1">
                                                    <a:off x="5120" y="2390"/>
                                                    <a:ext cx="250" cy="34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2857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304" name="AutoShape 59"/>
                                                <wps:cNvSpPr>
                                                  <a:spLocks noChangeAspect="1" noChangeArrowheads="1"/>
                                                </wps:cNvSpPr>
                                                <wps:spPr bwMode="auto">
                                                  <a:xfrm rot="738369">
                                                    <a:off x="5187" y="2326"/>
                                                    <a:ext cx="312" cy="459"/>
                                                  </a:xfrm>
                                                  <a:prstGeom prst="triangle">
                                                    <a:avLst>
                                                      <a:gd name="adj" fmla="val 50000"/>
                                                    </a:avLst>
                                                  </a:prstGeom>
                                                  <a:solidFill>
                                                    <a:srgbClr val="FFFFFF"/>
                                                  </a:solidFill>
                                                  <a:ln>
                                                    <a:noFill/>
                                                  </a:ln>
                                                  <a:extLst>
                                                    <a:ext uri="{91240B29-F687-4F45-9708-019B960494DF}">
                                                      <a14:hiddenLine xmlns:a14="http://schemas.microsoft.com/office/drawing/2010/main" w="9525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miter lim="800000"/>
                                                        <a:headEnd/>
                                                        <a:tailEnd/>
                                                      </a14:hiddenLine>
                                                    </a:ext>
                                                  </a:extLst>
                                                </wps:spPr>
                                                <wps:bodyPr rot="0" vert="horz" wrap="square" lIns="91440" tIns="45720" rIns="91440" bIns="45720" anchor="t" anchorCtr="0" upright="1">
                                                  <a:noAutofit/>
                                                </wps:bodyPr>
                                              </wps:wsp>
                                            </wpg:grpSp>
                                            <wpg:grpSp>
                                              <wpg:cNvPr id="305" name="Group 60"/>
                                              <wpg:cNvGrpSpPr>
                                                <a:grpSpLocks noChangeAspect="1"/>
                                              </wpg:cNvGrpSpPr>
                                              <wpg:grpSpPr bwMode="auto">
                                                <a:xfrm flipH="1">
                                                  <a:off x="4057" y="2227"/>
                                                  <a:ext cx="402" cy="490"/>
                                                  <a:chOff x="5120" y="2326"/>
                                                  <a:chExt cx="379" cy="459"/>
                                                </a:xfrm>
                                              </wpg:grpSpPr>
                                              <wps:wsp>
                                                <wps:cNvPr id="306" name="Line 61"/>
                                                <wps:cNvCnPr/>
                                                <wps:spPr bwMode="auto">
                                                  <a:xfrm flipV="1">
                                                    <a:off x="5120" y="2390"/>
                                                    <a:ext cx="250" cy="34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2857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308" name="AutoShape 62"/>
                                                <wps:cNvSpPr>
                                                  <a:spLocks noChangeAspect="1" noChangeArrowheads="1"/>
                                                </wps:cNvSpPr>
                                                <wps:spPr bwMode="auto">
                                                  <a:xfrm rot="738369">
                                                    <a:off x="5187" y="2326"/>
                                                    <a:ext cx="312" cy="459"/>
                                                  </a:xfrm>
                                                  <a:prstGeom prst="triangle">
                                                    <a:avLst>
                                                      <a:gd name="adj" fmla="val 50000"/>
                                                    </a:avLst>
                                                  </a:prstGeom>
                                                  <a:solidFill>
                                                    <a:srgbClr val="FFFFFF"/>
                                                  </a:solidFill>
                                                  <a:ln>
                                                    <a:noFill/>
                                                  </a:ln>
                                                  <a:extLst>
                                                    <a:ext uri="{91240B29-F687-4F45-9708-019B960494DF}">
                                                      <a14:hiddenLine xmlns:a14="http://schemas.microsoft.com/office/drawing/2010/main" w="9525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miter lim="800000"/>
                                                        <a:headEnd/>
                                                        <a:tailEnd/>
                                                      </a14:hiddenLine>
                                                    </a:ext>
                                                  </a:extLst>
                                                </wps:spPr>
                                                <wps:bodyPr rot="0" vert="horz" wrap="square" lIns="91440" tIns="45720" rIns="91440" bIns="45720" anchor="t" anchorCtr="0" upright="1">
                                                  <a:noAutofit/>
                                                </wps:bodyPr>
                                              </wps:wsp>
                                            </wpg:grpSp>
                                          </wpg:grpSp>
                                          <wps:wsp>
                                            <wps:cNvPr id="309" name="Rectangle 63"/>
                                            <wps:cNvSpPr>
                                              <a:spLocks noChangeAspect="1" noChangeArrowheads="1"/>
                                            </wps:cNvSpPr>
                                            <wps:spPr bwMode="auto">
                                              <a:xfrm>
                                                <a:off x="9812" y="2139"/>
                                                <a:ext cx="208" cy="216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solidFill>
                                                <a:srgbClr val="FFFFFF"/>
                                              </a:solidFill>
                                              <a:ln>
                                                <a:noFill/>
                                              </a:ln>
                                              <a:extLst>
                                                <a:ext uri="{91240B29-F687-4F45-9708-019B960494DF}">
                                                  <a14:hiddenLine xmlns:a14="http://schemas.microsoft.com/office/drawing/2010/main" w="9525">
                                                    <a:solidFill>
                                                      <a:srgbClr val="000000"/>
                                                    </a:solidFill>
                                                    <a:miter lim="800000"/>
                                                    <a:headEnd/>
                                                    <a:tailEnd/>
                                                  </a14:hiddenLine>
                                                </a:ext>
                                              </a:extLst>
                                            </wps:spPr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310" name="Text Box 64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9647" y="2078"/>
                                              <a:ext cx="510" cy="38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14:paraId="02F7E5DE" w14:textId="77777777" w:rsidR="00A54313" w:rsidRDefault="00A54313" w:rsidP="00C86973">
                                                <w:pPr>
                                                  <w:jc w:val="center"/>
                                                </w:pPr>
                                                <w: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311" name="Line 65"/>
                                        <wps:cNvCnPr/>
                                        <wps:spPr bwMode="auto">
                                          <a:xfrm>
                                            <a:off x="9307" y="5099"/>
                                            <a:ext cx="0" cy="44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312" name="Line 66"/>
                                        <wps:cNvCnPr/>
                                        <wps:spPr bwMode="auto">
                                          <a:xfrm>
                                            <a:off x="9297" y="4043"/>
                                            <a:ext cx="0" cy="44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313" name="Line 67"/>
                                        <wps:cNvCnPr/>
                                        <wps:spPr bwMode="auto">
                                          <a:xfrm>
                                            <a:off x="10056" y="5099"/>
                                            <a:ext cx="0" cy="44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s:wsp>
                                      <wps:cNvPr id="314" name="Line 68"/>
                                      <wps:cNvCnPr/>
                                      <wps:spPr bwMode="auto">
                                        <a:xfrm>
                                          <a:off x="7726" y="4169"/>
                                          <a:ext cx="0" cy="445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15" name="Line 69"/>
                                      <wps:cNvCnPr/>
                                      <wps:spPr bwMode="auto">
                                        <a:xfrm>
                                          <a:off x="6226" y="4169"/>
                                          <a:ext cx="0" cy="445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316" name="Text Box 7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7703" y="4748"/>
                                        <a:ext cx="667" cy="38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00A7898C" w14:textId="77777777" w:rsidR="00A54313" w:rsidRDefault="00A54313" w:rsidP="00C86973">
                                          <w:pPr>
                                            <w:jc w:val="right"/>
                                          </w:pPr>
                                          <w:r>
                                            <w:t>OH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17" name="Text Box 71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954" y="4096"/>
                                        <a:ext cx="667" cy="38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5E94D60A" w14:textId="77777777" w:rsidR="00A54313" w:rsidRDefault="00A54313" w:rsidP="00C86973">
                                          <w:pPr>
                                            <w:jc w:val="right"/>
                                          </w:pPr>
                                          <w:r>
                                            <w:t>OH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18" name="Text Box 7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393" y="4217"/>
                                        <a:ext cx="667" cy="38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5F512F88" w14:textId="77777777" w:rsidR="00A54313" w:rsidRDefault="00A54313" w:rsidP="00C86973">
                                          <w:pPr>
                                            <w:jc w:val="right"/>
                                          </w:pP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19" name="Text Box 73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953" y="3028"/>
                                        <a:ext cx="1054" cy="38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409D078B" w14:textId="77777777" w:rsidR="00A54313" w:rsidRDefault="00A54313" w:rsidP="00C86973">
                                          <w:pPr>
                                            <w:jc w:val="right"/>
                                          </w:pPr>
                                          <w:r>
                                            <w:t>CH</w:t>
                                          </w:r>
                                          <w:r>
                                            <w:rPr>
                                              <w:vertAlign w:val="subscript"/>
                                            </w:rPr>
                                            <w:t>2</w:t>
                                          </w:r>
                                          <w:r>
                                            <w:t>OH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05" name="Text Box 74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367" y="12745"/>
                                      <a:ext cx="510" cy="38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5A34B7AE" w14:textId="77777777" w:rsidR="00A54313" w:rsidRDefault="00A54313" w:rsidP="00C86973">
                                        <w:pPr>
                                          <w:jc w:val="center"/>
                                        </w:pPr>
                                        <w:r>
                                          <w:t>H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6" name="Text Box 7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617" y="13425"/>
                                      <a:ext cx="510" cy="38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05F6B6E0" w14:textId="77777777" w:rsidR="00A54313" w:rsidRDefault="00A54313" w:rsidP="00C86973">
                                        <w:pPr>
                                          <w:jc w:val="center"/>
                                        </w:pPr>
                                        <w:r>
                                          <w:t>H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7" name="Text Box 76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237" y="12225"/>
                                      <a:ext cx="510" cy="38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745E0B6D" w14:textId="77777777" w:rsidR="00A54313" w:rsidRDefault="00A54313" w:rsidP="00C86973">
                                        <w:pPr>
                                          <w:jc w:val="center"/>
                                        </w:pPr>
                                        <w:r>
                                          <w:t>H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8" name="Text Box 77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617" y="12345"/>
                                      <a:ext cx="510" cy="38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50CBA9C4" w14:textId="77777777" w:rsidR="00A54313" w:rsidRDefault="00A54313" w:rsidP="00C86973">
                                        <w:pPr>
                                          <w:jc w:val="center"/>
                                        </w:pPr>
                                        <w:r>
                                          <w:t>H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109" name="Group 7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412" y="6940"/>
                                  <a:ext cx="727" cy="382"/>
                                  <a:chOff x="6455" y="7341"/>
                                  <a:chExt cx="727" cy="382"/>
                                </a:xfrm>
                              </wpg:grpSpPr>
                              <wps:wsp>
                                <wps:cNvPr id="110" name="Line 79"/>
                                <wps:cNvCnPr/>
                                <wps:spPr bwMode="auto">
                                  <a:xfrm>
                                    <a:off x="6455" y="7538"/>
                                    <a:ext cx="72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123" name="Group 8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563" y="7341"/>
                                    <a:ext cx="510" cy="382"/>
                                    <a:chOff x="1444" y="10322"/>
                                    <a:chExt cx="510" cy="382"/>
                                  </a:xfrm>
                                </wpg:grpSpPr>
                                <wps:wsp>
                                  <wps:cNvPr id="124" name="Rectangle 8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603" y="10443"/>
                                      <a:ext cx="205" cy="16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25" name="Text Box 8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444" y="10322"/>
                                      <a:ext cx="510" cy="38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23EED67C" w14:textId="77777777" w:rsidR="00A54313" w:rsidRDefault="00A54313" w:rsidP="00C86973">
                                        <w:pPr>
                                          <w:jc w:val="center"/>
                                        </w:pPr>
                                        <w:r>
                                          <w:t>O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</wpg:grpSp>
                        </wpg:grpSp>
                        <wpg:grpSp>
                          <wpg:cNvPr id="126" name="Group 83"/>
                          <wpg:cNvGrpSpPr>
                            <a:grpSpLocks/>
                          </wpg:cNvGrpSpPr>
                          <wpg:grpSpPr bwMode="auto">
                            <a:xfrm>
                              <a:off x="1161" y="5851"/>
                              <a:ext cx="5235" cy="2123"/>
                              <a:chOff x="1161" y="5851"/>
                              <a:chExt cx="5235" cy="2123"/>
                            </a:xfrm>
                          </wpg:grpSpPr>
                          <wpg:grpSp>
                            <wpg:cNvPr id="127" name="Group 84"/>
                            <wpg:cNvGrpSpPr>
                              <a:grpSpLocks/>
                            </wpg:cNvGrpSpPr>
                            <wpg:grpSpPr bwMode="auto">
                              <a:xfrm>
                                <a:off x="1482" y="5851"/>
                                <a:ext cx="4914" cy="2123"/>
                                <a:chOff x="1482" y="5851"/>
                                <a:chExt cx="4914" cy="2123"/>
                              </a:xfrm>
                            </wpg:grpSpPr>
                            <wpg:grpSp>
                              <wpg:cNvPr id="15371" name="Group 8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739" y="5853"/>
                                  <a:ext cx="2657" cy="2121"/>
                                  <a:chOff x="1482" y="5851"/>
                                  <a:chExt cx="2657" cy="2121"/>
                                </a:xfrm>
                              </wpg:grpSpPr>
                              <wpg:grpSp>
                                <wpg:cNvPr id="1024" name="Group 8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482" y="5851"/>
                                    <a:ext cx="2359" cy="2121"/>
                                    <a:chOff x="1801" y="11523"/>
                                    <a:chExt cx="2359" cy="2121"/>
                                  </a:xfrm>
                                </wpg:grpSpPr>
                                <wps:wsp>
                                  <wps:cNvPr id="1025" name="Text Box 87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493" y="12030"/>
                                      <a:ext cx="667" cy="38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5138D741" w14:textId="77777777" w:rsidR="00A54313" w:rsidRDefault="00A54313" w:rsidP="00C86973">
                                        <w:pPr>
                                          <w:jc w:val="right"/>
                                        </w:pPr>
                                        <w:r>
                                          <w:t>H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1026" name="Group 88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801" y="11523"/>
                                      <a:ext cx="2133" cy="2121"/>
                                      <a:chOff x="2077" y="11686"/>
                                      <a:chExt cx="2133" cy="2121"/>
                                    </a:xfrm>
                                  </wpg:grpSpPr>
                                  <wpg:grpSp>
                                    <wpg:cNvPr id="1027" name="Group 89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2077" y="11686"/>
                                        <a:ext cx="2133" cy="2102"/>
                                        <a:chOff x="6393" y="3028"/>
                                        <a:chExt cx="2133" cy="2102"/>
                                      </a:xfrm>
                                    </wpg:grpSpPr>
                                    <wpg:grpSp>
                                      <wpg:cNvPr id="1028" name="Group 90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6581" y="3346"/>
                                          <a:ext cx="1945" cy="1501"/>
                                          <a:chOff x="5996" y="3646"/>
                                          <a:chExt cx="1945" cy="1501"/>
                                        </a:xfrm>
                                      </wpg:grpSpPr>
                                      <wpg:grpSp>
                                        <wpg:cNvPr id="1029" name="Group 91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5996" y="3646"/>
                                            <a:ext cx="1945" cy="1501"/>
                                            <a:chOff x="8700" y="4043"/>
                                            <a:chExt cx="1945" cy="1501"/>
                                          </a:xfrm>
                                        </wpg:grpSpPr>
                                        <wpg:grpSp>
                                          <wpg:cNvPr id="1030" name="Group 92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8700" y="4110"/>
                                              <a:ext cx="1945" cy="1324"/>
                                              <a:chOff x="8572" y="2078"/>
                                              <a:chExt cx="1945" cy="1324"/>
                                            </a:xfrm>
                                          </wpg:grpSpPr>
                                          <wpg:grpSp>
                                            <wpg:cNvPr id="1031" name="Group 93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8572" y="2139"/>
                                                <a:ext cx="1945" cy="1263"/>
                                                <a:chOff x="8572" y="2139"/>
                                                <a:chExt cx="1945" cy="1263"/>
                                              </a:xfrm>
                                            </wpg:grpSpPr>
                                            <wpg:grpSp>
                                              <wpg:cNvPr id="1032" name="Group 94"/>
                                              <wpg:cNvGrpSpPr>
                                                <a:grpSpLocks noChangeAspect="1"/>
                                              </wpg:cNvGrpSpPr>
                                              <wpg:grpSpPr bwMode="auto">
                                                <a:xfrm>
                                                  <a:off x="8572" y="2242"/>
                                                  <a:ext cx="1945" cy="1160"/>
                                                  <a:chOff x="4057" y="1955"/>
                                                  <a:chExt cx="1293" cy="771"/>
                                                </a:xfrm>
                                              </wpg:grpSpPr>
                                              <wpg:grpSp>
                                                <wpg:cNvPr id="1033" name="Group 95"/>
                                                <wpg:cNvGrpSpPr>
                                                  <a:grpSpLocks noChangeAspect="1"/>
                                                </wpg:cNvGrpSpPr>
                                                <wpg:grpSpPr bwMode="auto">
                                                  <a:xfrm>
                                                    <a:off x="4200" y="1955"/>
                                                    <a:ext cx="1020" cy="710"/>
                                                    <a:chOff x="4200" y="1955"/>
                                                    <a:chExt cx="1020" cy="710"/>
                                                  </a:xfrm>
                                                </wpg:grpSpPr>
                                                <wps:wsp>
                                                  <wps:cNvPr id="1034" name="AutoShape 96"/>
                                                  <wps:cNvSpPr>
                                                    <a:spLocks noChangeAspect="1" noChangeArrowheads="1"/>
                                                  </wps:cNvSpPr>
                                                  <wps:spPr bwMode="auto">
                                                    <a:xfrm>
                                                      <a:off x="4200" y="1955"/>
                                                      <a:ext cx="1020" cy="710"/>
                                                    </a:xfrm>
                                                    <a:prstGeom prst="hexagon">
                                                      <a:avLst>
                                                        <a:gd name="adj" fmla="val 35915"/>
                                                        <a:gd name="vf" fmla="val 115470"/>
                                                      </a:avLst>
                                                    </a:prstGeom>
                                                    <a:solidFill>
                                                      <a:srgbClr val="FFFFFF"/>
                                                    </a:solidFill>
                                                    <a:ln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miter lim="800000"/>
                                                      <a:headEnd/>
                                                      <a:tailEnd/>
                                                    </a:ln>
                                                  </wps:spPr>
                                                  <wps:bodyPr rot="0" vert="horz" wrap="square" lIns="91440" tIns="45720" rIns="91440" bIns="45720" anchor="t" anchorCtr="0" upright="1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035" name="Line 97"/>
                                                  <wps:cNvCnPr/>
                                                  <wps:spPr bwMode="auto">
                                                    <a:xfrm>
                                                      <a:off x="4457" y="2660"/>
                                                      <a:ext cx="510" cy="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2857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</wpg:grpSp>
                                              <wpg:grpSp>
                                                <wpg:cNvPr id="1036" name="Group 98"/>
                                                <wpg:cNvGrpSpPr>
                                                  <a:grpSpLocks noChangeAspect="1"/>
                                                </wpg:cNvGrpSpPr>
                                                <wpg:grpSpPr bwMode="auto">
                                                  <a:xfrm>
                                                    <a:off x="4948" y="2236"/>
                                                    <a:ext cx="402" cy="490"/>
                                                    <a:chOff x="5120" y="2326"/>
                                                    <a:chExt cx="379" cy="459"/>
                                                  </a:xfrm>
                                                </wpg:grpSpPr>
                                                <wps:wsp>
                                                  <wps:cNvPr id="1037" name="Line 99"/>
                                                  <wps:cNvCnPr/>
                                                  <wps:spPr bwMode="auto">
                                                    <a:xfrm flipV="1">
                                                      <a:off x="5120" y="2390"/>
                                                      <a:ext cx="250" cy="34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2857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  <wps:wsp>
                                                  <wps:cNvPr id="1038" name="AutoShape 100"/>
                                                  <wps:cNvSpPr>
                                                    <a:spLocks noChangeAspect="1" noChangeArrowheads="1"/>
                                                  </wps:cNvSpPr>
                                                  <wps:spPr bwMode="auto">
                                                    <a:xfrm rot="738369">
                                                      <a:off x="5187" y="2326"/>
                                                      <a:ext cx="312" cy="459"/>
                                                    </a:xfrm>
                                                    <a:prstGeom prst="triangle">
                                                      <a:avLst>
                                                        <a:gd name="adj" fmla="val 50000"/>
                                                      </a:avLst>
                                                    </a:prstGeom>
                                                    <a:solidFill>
                                                      <a:srgbClr val="FFFFFF"/>
                                                    </a:solidFill>
                                                    <a:ln>
                                                      <a:noFill/>
                                                    </a:ln>
                                                    <a:extLst>
                                                      <a:ext uri="{91240B29-F687-4F45-9708-019B960494DF}">
                                                        <a14:hiddenLine xmlns:a14="http://schemas.microsoft.com/office/drawing/2010/main"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miter lim="800000"/>
                                                          <a:headEnd/>
                                                          <a:tailEnd/>
                                                        </a14:hiddenLine>
                                                      </a:ext>
                                                    </a:extLst>
                                                  </wps:spPr>
                                                  <wps:bodyPr rot="0" vert="horz" wrap="square" lIns="91440" tIns="45720" rIns="91440" bIns="45720" anchor="t" anchorCtr="0" upright="1">
                                                    <a:noAutofit/>
                                                  </wps:bodyPr>
                                                </wps:wsp>
                                              </wpg:grpSp>
                                              <wpg:grpSp>
                                                <wpg:cNvPr id="1039" name="Group 101"/>
                                                <wpg:cNvGrpSpPr>
                                                  <a:grpSpLocks noChangeAspect="1"/>
                                                </wpg:cNvGrpSpPr>
                                                <wpg:grpSpPr bwMode="auto">
                                                  <a:xfrm flipH="1">
                                                    <a:off x="4057" y="2227"/>
                                                    <a:ext cx="402" cy="490"/>
                                                    <a:chOff x="5120" y="2326"/>
                                                    <a:chExt cx="379" cy="459"/>
                                                  </a:xfrm>
                                                </wpg:grpSpPr>
                                                <wps:wsp>
                                                  <wps:cNvPr id="1040" name="Line 102"/>
                                                  <wps:cNvCnPr/>
                                                  <wps:spPr bwMode="auto">
                                                    <a:xfrm flipV="1">
                                                      <a:off x="5120" y="2390"/>
                                                      <a:ext cx="250" cy="34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2857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  <wps:wsp>
                                                  <wps:cNvPr id="15393" name="AutoShape 103"/>
                                                  <wps:cNvSpPr>
                                                    <a:spLocks noChangeAspect="1" noChangeArrowheads="1"/>
                                                  </wps:cNvSpPr>
                                                  <wps:spPr bwMode="auto">
                                                    <a:xfrm rot="738369">
                                                      <a:off x="5187" y="2326"/>
                                                      <a:ext cx="312" cy="459"/>
                                                    </a:xfrm>
                                                    <a:prstGeom prst="triangle">
                                                      <a:avLst>
                                                        <a:gd name="adj" fmla="val 50000"/>
                                                      </a:avLst>
                                                    </a:prstGeom>
                                                    <a:solidFill>
                                                      <a:srgbClr val="FFFFFF"/>
                                                    </a:solidFill>
                                                    <a:ln>
                                                      <a:noFill/>
                                                    </a:ln>
                                                    <a:extLst>
                                                      <a:ext uri="{91240B29-F687-4F45-9708-019B960494DF}">
                                                        <a14:hiddenLine xmlns:a14="http://schemas.microsoft.com/office/drawing/2010/main"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miter lim="800000"/>
                                                          <a:headEnd/>
                                                          <a:tailEnd/>
                                                        </a14:hiddenLine>
                                                      </a:ext>
                                                    </a:extLst>
                                                  </wps:spPr>
                                                  <wps:bodyPr rot="0" vert="horz" wrap="square" lIns="91440" tIns="45720" rIns="91440" bIns="45720" anchor="t" anchorCtr="0" upright="1">
                                                    <a:noAutofit/>
                                                  </wps:bodyPr>
                                                </wps:wsp>
                                              </wpg:grpSp>
                                            </wpg:grpSp>
                                            <wps:wsp>
                                              <wps:cNvPr id="15394" name="Rectangle 104"/>
                                              <wps:cNvSpPr>
                                                <a:spLocks noChangeAspect="1" noChangeArrowheads="1"/>
                                              </wps:cNvSpPr>
                                              <wps:spPr bwMode="auto">
                                                <a:xfrm>
                                                  <a:off x="9812" y="2139"/>
                                                  <a:ext cx="208" cy="216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solidFill>
                                                  <a:srgbClr val="FFFFFF"/>
                                                </a:solidFill>
                                                <a:ln>
                                                  <a:noFill/>
                                                </a:ln>
                                                <a:extLst>
                                                  <a:ext uri="{91240B29-F687-4F45-9708-019B960494DF}">
                                                    <a14:hiddenLine xmlns:a14="http://schemas.microsoft.com/office/drawing/2010/main"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miter lim="800000"/>
                                                      <a:headEnd/>
                                                      <a:tailEnd/>
                                                    </a14:hiddenLine>
                                                  </a:ext>
                                                </a:extLst>
                                              </wps:spPr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15395" name="Text Box 105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9647" y="2078"/>
                                                <a:ext cx="510" cy="382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  <a:ext uri="{91240B29-F687-4F45-9708-019B960494DF}">
                                                  <a14:hiddenLine xmlns:a14="http://schemas.microsoft.com/office/drawing/2010/main" w="9525">
                                                    <a:solidFill>
                                                      <a:srgbClr val="000000"/>
                                                    </a:solidFill>
                                                    <a:miter lim="800000"/>
                                                    <a:headEnd/>
                                                    <a:tailEnd/>
                                                  </a14:hiddenLine>
                                                </a:ext>
                                              </a:extLst>
                                            </wps:spPr>
                                            <wps:txbx>
                                              <w:txbxContent>
                                                <w:p w14:paraId="710D89D6" w14:textId="77777777" w:rsidR="00A54313" w:rsidRDefault="00A54313" w:rsidP="00C86973">
                                                  <w:pPr>
                                                    <w:jc w:val="center"/>
                                                  </w:pPr>
                                                  <w:r>
                                                    <w:t>O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15396" name="Line 106"/>
                                          <wps:cNvCnPr/>
                                          <wps:spPr bwMode="auto">
                                            <a:xfrm>
                                              <a:off x="9307" y="5099"/>
                                              <a:ext cx="0" cy="444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5397" name="Line 107"/>
                                          <wps:cNvCnPr/>
                                          <wps:spPr bwMode="auto">
                                            <a:xfrm>
                                              <a:off x="9297" y="4043"/>
                                              <a:ext cx="0" cy="444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5398" name="Line 108"/>
                                          <wps:cNvCnPr/>
                                          <wps:spPr bwMode="auto">
                                            <a:xfrm>
                                              <a:off x="10056" y="5099"/>
                                              <a:ext cx="0" cy="44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  <wps:wsp>
                                        <wps:cNvPr id="15399" name="Line 109"/>
                                        <wps:cNvCnPr/>
                                        <wps:spPr bwMode="auto">
                                          <a:xfrm>
                                            <a:off x="7726" y="4169"/>
                                            <a:ext cx="0" cy="44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5400" name="Line 110"/>
                                        <wps:cNvCnPr/>
                                        <wps:spPr bwMode="auto">
                                          <a:xfrm>
                                            <a:off x="6226" y="4169"/>
                                            <a:ext cx="0" cy="44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s:wsp>
                                      <wps:cNvPr id="15401" name="Text Box 111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7703" y="4748"/>
                                          <a:ext cx="667" cy="382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23BC3503" w14:textId="77777777" w:rsidR="00A54313" w:rsidRDefault="00A54313" w:rsidP="00C86973">
                                            <w:pPr>
                                              <w:jc w:val="right"/>
                                            </w:pPr>
                                            <w:r>
                                              <w:t>OH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5402" name="Text Box 112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6954" y="4096"/>
                                          <a:ext cx="667" cy="382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706E0C18" w14:textId="77777777" w:rsidR="00A54313" w:rsidRDefault="00A54313" w:rsidP="00C86973">
                                            <w:pPr>
                                              <w:jc w:val="right"/>
                                            </w:pPr>
                                            <w:r>
                                              <w:t>OH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5403" name="Text Box 113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6393" y="4217"/>
                                          <a:ext cx="667" cy="382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5DFCCB12" w14:textId="77777777" w:rsidR="00A54313" w:rsidRDefault="00A54313" w:rsidP="00C86973">
                                            <w:pPr>
                                              <w:jc w:val="right"/>
                                            </w:pP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5404" name="Text Box 114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6953" y="3028"/>
                                          <a:ext cx="1054" cy="382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249B0F1B" w14:textId="77777777" w:rsidR="00A54313" w:rsidRDefault="00A54313" w:rsidP="00C86973">
                                            <w:pPr>
                                              <w:jc w:val="right"/>
                                            </w:pPr>
                                            <w:r>
                                              <w:t>CH</w:t>
                                            </w:r>
                                            <w:r>
                                              <w:rPr>
                                                <w:vertAlign w:val="subscript"/>
                                              </w:rPr>
                                              <w:t>2</w:t>
                                            </w:r>
                                            <w:r>
                                              <w:t>OH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15405" name="Text Box 11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367" y="12745"/>
                                        <a:ext cx="510" cy="38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57D42F9C" w14:textId="77777777" w:rsidR="00A54313" w:rsidRDefault="00A54313" w:rsidP="00C86973">
                                          <w:pPr>
                                            <w:jc w:val="center"/>
                                          </w:pPr>
                                          <w:r>
                                            <w:t>H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5406" name="Text Box 116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617" y="13425"/>
                                        <a:ext cx="510" cy="38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06A15BB6" w14:textId="77777777" w:rsidR="00A54313" w:rsidRDefault="00A54313" w:rsidP="00C86973">
                                          <w:pPr>
                                            <w:jc w:val="center"/>
                                          </w:pPr>
                                          <w:r>
                                            <w:t>H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5407" name="Text Box 117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237" y="12225"/>
                                        <a:ext cx="510" cy="38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22DD481C" w14:textId="77777777" w:rsidR="00A54313" w:rsidRDefault="00A54313" w:rsidP="00C86973">
                                          <w:pPr>
                                            <w:jc w:val="center"/>
                                          </w:pPr>
                                          <w:r>
                                            <w:t>H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5408" name="Text Box 118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617" y="12345"/>
                                        <a:ext cx="510" cy="38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699C5A6C" w14:textId="77777777" w:rsidR="00A54313" w:rsidRDefault="00A54313" w:rsidP="00C86973">
                                          <w:pPr>
                                            <w:jc w:val="center"/>
                                          </w:pPr>
                                          <w:r>
                                            <w:t>H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  <wpg:grpSp>
                                <wpg:cNvPr id="15409" name="Group 11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412" y="6940"/>
                                    <a:ext cx="727" cy="382"/>
                                    <a:chOff x="6455" y="7341"/>
                                    <a:chExt cx="727" cy="382"/>
                                  </a:xfrm>
                                </wpg:grpSpPr>
                                <wps:wsp>
                                  <wps:cNvPr id="15410" name="Line 120"/>
                                  <wps:cNvCnPr/>
                                  <wps:spPr bwMode="auto">
                                    <a:xfrm>
                                      <a:off x="6455" y="7538"/>
                                      <a:ext cx="727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g:grpSp>
                                  <wpg:cNvPr id="15411" name="Group 121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6563" y="7341"/>
                                      <a:ext cx="510" cy="382"/>
                                      <a:chOff x="1444" y="10322"/>
                                      <a:chExt cx="510" cy="382"/>
                                    </a:xfrm>
                                  </wpg:grpSpPr>
                                  <wps:wsp>
                                    <wps:cNvPr id="15412" name="Rectangle 122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603" y="10443"/>
                                        <a:ext cx="205" cy="163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>
                                        <a:noFill/>
                                      </a:ln>
                                      <a:extLs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5413" name="Text Box 123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444" y="10322"/>
                                        <a:ext cx="510" cy="38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458549CC" w14:textId="77777777" w:rsidR="00A54313" w:rsidRDefault="00A54313" w:rsidP="00C86973">
                                          <w:pPr>
                                            <w:jc w:val="center"/>
                                          </w:pPr>
                                          <w: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  <wpg:grpSp>
                              <wpg:cNvPr id="15414" name="Group 12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482" y="5851"/>
                                  <a:ext cx="2657" cy="2121"/>
                                  <a:chOff x="1482" y="5851"/>
                                  <a:chExt cx="2657" cy="2121"/>
                                </a:xfrm>
                              </wpg:grpSpPr>
                              <wpg:grpSp>
                                <wpg:cNvPr id="15415" name="Group 12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482" y="5851"/>
                                    <a:ext cx="2359" cy="2121"/>
                                    <a:chOff x="1801" y="11523"/>
                                    <a:chExt cx="2359" cy="2121"/>
                                  </a:xfrm>
                                </wpg:grpSpPr>
                                <wps:wsp>
                                  <wps:cNvPr id="15416" name="Text Box 126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493" y="12030"/>
                                      <a:ext cx="667" cy="38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5EB7F3B5" w14:textId="77777777" w:rsidR="00A54313" w:rsidRDefault="00A54313" w:rsidP="00C86973">
                                        <w:pPr>
                                          <w:jc w:val="right"/>
                                        </w:pPr>
                                        <w:r>
                                          <w:t>H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15417" name="Group 127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801" y="11523"/>
                                      <a:ext cx="2133" cy="2121"/>
                                      <a:chOff x="2077" y="11686"/>
                                      <a:chExt cx="2133" cy="2121"/>
                                    </a:xfrm>
                                  </wpg:grpSpPr>
                                  <wpg:grpSp>
                                    <wpg:cNvPr id="15418" name="Group 128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2077" y="11686"/>
                                        <a:ext cx="2133" cy="2102"/>
                                        <a:chOff x="6393" y="3028"/>
                                        <a:chExt cx="2133" cy="2102"/>
                                      </a:xfrm>
                                    </wpg:grpSpPr>
                                    <wpg:grpSp>
                                      <wpg:cNvPr id="15419" name="Group 129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6581" y="3346"/>
                                          <a:ext cx="1945" cy="1501"/>
                                          <a:chOff x="5996" y="3646"/>
                                          <a:chExt cx="1945" cy="1501"/>
                                        </a:xfrm>
                                      </wpg:grpSpPr>
                                      <wpg:grpSp>
                                        <wpg:cNvPr id="15420" name="Group 130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5996" y="3646"/>
                                            <a:ext cx="1945" cy="1501"/>
                                            <a:chOff x="8700" y="4043"/>
                                            <a:chExt cx="1945" cy="1501"/>
                                          </a:xfrm>
                                        </wpg:grpSpPr>
                                        <wpg:grpSp>
                                          <wpg:cNvPr id="15421" name="Group 131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8700" y="4110"/>
                                              <a:ext cx="1945" cy="1324"/>
                                              <a:chOff x="8572" y="2078"/>
                                              <a:chExt cx="1945" cy="1324"/>
                                            </a:xfrm>
                                          </wpg:grpSpPr>
                                          <wpg:grpSp>
                                            <wpg:cNvPr id="15422" name="Group 132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8572" y="2139"/>
                                                <a:ext cx="1945" cy="1263"/>
                                                <a:chOff x="8572" y="2139"/>
                                                <a:chExt cx="1945" cy="1263"/>
                                              </a:xfrm>
                                            </wpg:grpSpPr>
                                            <wpg:grpSp>
                                              <wpg:cNvPr id="15423" name="Group 133"/>
                                              <wpg:cNvGrpSpPr>
                                                <a:grpSpLocks noChangeAspect="1"/>
                                              </wpg:cNvGrpSpPr>
                                              <wpg:grpSpPr bwMode="auto">
                                                <a:xfrm>
                                                  <a:off x="8572" y="2242"/>
                                                  <a:ext cx="1945" cy="1160"/>
                                                  <a:chOff x="4057" y="1955"/>
                                                  <a:chExt cx="1293" cy="771"/>
                                                </a:xfrm>
                                              </wpg:grpSpPr>
                                              <wpg:grpSp>
                                                <wpg:cNvPr id="384" name="Group 134"/>
                                                <wpg:cNvGrpSpPr>
                                                  <a:grpSpLocks noChangeAspect="1"/>
                                                </wpg:cNvGrpSpPr>
                                                <wpg:grpSpPr bwMode="auto">
                                                  <a:xfrm>
                                                    <a:off x="4200" y="1955"/>
                                                    <a:ext cx="1020" cy="710"/>
                                                    <a:chOff x="4200" y="1955"/>
                                                    <a:chExt cx="1020" cy="710"/>
                                                  </a:xfrm>
                                                </wpg:grpSpPr>
                                                <wps:wsp>
                                                  <wps:cNvPr id="385" name="AutoShape 135"/>
                                                  <wps:cNvSpPr>
                                                    <a:spLocks noChangeAspect="1" noChangeArrowheads="1"/>
                                                  </wps:cNvSpPr>
                                                  <wps:spPr bwMode="auto">
                                                    <a:xfrm>
                                                      <a:off x="4200" y="1955"/>
                                                      <a:ext cx="1020" cy="710"/>
                                                    </a:xfrm>
                                                    <a:prstGeom prst="hexagon">
                                                      <a:avLst>
                                                        <a:gd name="adj" fmla="val 35915"/>
                                                        <a:gd name="vf" fmla="val 115470"/>
                                                      </a:avLst>
                                                    </a:prstGeom>
                                                    <a:solidFill>
                                                      <a:srgbClr val="FFFFFF"/>
                                                    </a:solidFill>
                                                    <a:ln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miter lim="800000"/>
                                                      <a:headEnd/>
                                                      <a:tailEnd/>
                                                    </a:ln>
                                                  </wps:spPr>
                                                  <wps:bodyPr rot="0" vert="horz" wrap="square" lIns="91440" tIns="45720" rIns="91440" bIns="45720" anchor="t" anchorCtr="0" upright="1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386" name="Line 136"/>
                                                  <wps:cNvCnPr/>
                                                  <wps:spPr bwMode="auto">
                                                    <a:xfrm>
                                                      <a:off x="4457" y="2660"/>
                                                      <a:ext cx="510" cy="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2857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</wpg:grpSp>
                                              <wpg:grpSp>
                                                <wpg:cNvPr id="387" name="Group 137"/>
                                                <wpg:cNvGrpSpPr>
                                                  <a:grpSpLocks noChangeAspect="1"/>
                                                </wpg:cNvGrpSpPr>
                                                <wpg:grpSpPr bwMode="auto">
                                                  <a:xfrm>
                                                    <a:off x="4948" y="2236"/>
                                                    <a:ext cx="402" cy="490"/>
                                                    <a:chOff x="5120" y="2326"/>
                                                    <a:chExt cx="379" cy="459"/>
                                                  </a:xfrm>
                                                </wpg:grpSpPr>
                                                <wps:wsp>
                                                  <wps:cNvPr id="388" name="Line 138"/>
                                                  <wps:cNvCnPr/>
                                                  <wps:spPr bwMode="auto">
                                                    <a:xfrm flipV="1">
                                                      <a:off x="5120" y="2390"/>
                                                      <a:ext cx="250" cy="34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2857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  <wps:wsp>
                                                  <wps:cNvPr id="389" name="AutoShape 139"/>
                                                  <wps:cNvSpPr>
                                                    <a:spLocks noChangeAspect="1" noChangeArrowheads="1"/>
                                                  </wps:cNvSpPr>
                                                  <wps:spPr bwMode="auto">
                                                    <a:xfrm rot="738369">
                                                      <a:off x="5187" y="2326"/>
                                                      <a:ext cx="312" cy="459"/>
                                                    </a:xfrm>
                                                    <a:prstGeom prst="triangle">
                                                      <a:avLst>
                                                        <a:gd name="adj" fmla="val 50000"/>
                                                      </a:avLst>
                                                    </a:prstGeom>
                                                    <a:solidFill>
                                                      <a:srgbClr val="FFFFFF"/>
                                                    </a:solidFill>
                                                    <a:ln>
                                                      <a:noFill/>
                                                    </a:ln>
                                                    <a:extLst>
                                                      <a:ext uri="{91240B29-F687-4F45-9708-019B960494DF}">
                                                        <a14:hiddenLine xmlns:a14="http://schemas.microsoft.com/office/drawing/2010/main"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miter lim="800000"/>
                                                          <a:headEnd/>
                                                          <a:tailEnd/>
                                                        </a14:hiddenLine>
                                                      </a:ext>
                                                    </a:extLst>
                                                  </wps:spPr>
                                                  <wps:bodyPr rot="0" vert="horz" wrap="square" lIns="91440" tIns="45720" rIns="91440" bIns="45720" anchor="t" anchorCtr="0" upright="1">
                                                    <a:noAutofit/>
                                                  </wps:bodyPr>
                                                </wps:wsp>
                                              </wpg:grpSp>
                                              <wpg:grpSp>
                                                <wpg:cNvPr id="15424" name="Group 140"/>
                                                <wpg:cNvGrpSpPr>
                                                  <a:grpSpLocks noChangeAspect="1"/>
                                                </wpg:cNvGrpSpPr>
                                                <wpg:grpSpPr bwMode="auto">
                                                  <a:xfrm flipH="1">
                                                    <a:off x="4057" y="2227"/>
                                                    <a:ext cx="402" cy="490"/>
                                                    <a:chOff x="5120" y="2326"/>
                                                    <a:chExt cx="379" cy="459"/>
                                                  </a:xfrm>
                                                </wpg:grpSpPr>
                                                <wps:wsp>
                                                  <wps:cNvPr id="15425" name="Line 141"/>
                                                  <wps:cNvCnPr/>
                                                  <wps:spPr bwMode="auto">
                                                    <a:xfrm flipV="1">
                                                      <a:off x="5120" y="2390"/>
                                                      <a:ext cx="250" cy="34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2857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  <wps:wsp>
                                                  <wps:cNvPr id="15426" name="AutoShape 142"/>
                                                  <wps:cNvSpPr>
                                                    <a:spLocks noChangeAspect="1" noChangeArrowheads="1"/>
                                                  </wps:cNvSpPr>
                                                  <wps:spPr bwMode="auto">
                                                    <a:xfrm rot="738369">
                                                      <a:off x="5187" y="2326"/>
                                                      <a:ext cx="312" cy="459"/>
                                                    </a:xfrm>
                                                    <a:prstGeom prst="triangle">
                                                      <a:avLst>
                                                        <a:gd name="adj" fmla="val 50000"/>
                                                      </a:avLst>
                                                    </a:prstGeom>
                                                    <a:solidFill>
                                                      <a:srgbClr val="FFFFFF"/>
                                                    </a:solidFill>
                                                    <a:ln>
                                                      <a:noFill/>
                                                    </a:ln>
                                                    <a:extLst>
                                                      <a:ext uri="{91240B29-F687-4F45-9708-019B960494DF}">
                                                        <a14:hiddenLine xmlns:a14="http://schemas.microsoft.com/office/drawing/2010/main"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miter lim="800000"/>
                                                          <a:headEnd/>
                                                          <a:tailEnd/>
                                                        </a14:hiddenLine>
                                                      </a:ext>
                                                    </a:extLst>
                                                  </wps:spPr>
                                                  <wps:bodyPr rot="0" vert="horz" wrap="square" lIns="91440" tIns="45720" rIns="91440" bIns="45720" anchor="t" anchorCtr="0" upright="1">
                                                    <a:noAutofit/>
                                                  </wps:bodyPr>
                                                </wps:wsp>
                                              </wpg:grpSp>
                                            </wpg:grpSp>
                                            <wps:wsp>
                                              <wps:cNvPr id="15427" name="Rectangle 143"/>
                                              <wps:cNvSpPr>
                                                <a:spLocks noChangeAspect="1" noChangeArrowheads="1"/>
                                              </wps:cNvSpPr>
                                              <wps:spPr bwMode="auto">
                                                <a:xfrm>
                                                  <a:off x="9812" y="2139"/>
                                                  <a:ext cx="208" cy="216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solidFill>
                                                  <a:srgbClr val="FFFFFF"/>
                                                </a:solidFill>
                                                <a:ln>
                                                  <a:noFill/>
                                                </a:ln>
                                                <a:extLst>
                                                  <a:ext uri="{91240B29-F687-4F45-9708-019B960494DF}">
                                                    <a14:hiddenLine xmlns:a14="http://schemas.microsoft.com/office/drawing/2010/main"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miter lim="800000"/>
                                                      <a:headEnd/>
                                                      <a:tailEnd/>
                                                    </a14:hiddenLine>
                                                  </a:ext>
                                                </a:extLst>
                                              </wps:spPr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15428" name="Text Box 144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9647" y="2078"/>
                                                <a:ext cx="510" cy="382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  <a:ext uri="{91240B29-F687-4F45-9708-019B960494DF}">
                                                  <a14:hiddenLine xmlns:a14="http://schemas.microsoft.com/office/drawing/2010/main" w="9525">
                                                    <a:solidFill>
                                                      <a:srgbClr val="000000"/>
                                                    </a:solidFill>
                                                    <a:miter lim="800000"/>
                                                    <a:headEnd/>
                                                    <a:tailEnd/>
                                                  </a14:hiddenLine>
                                                </a:ext>
                                              </a:extLst>
                                            </wps:spPr>
                                            <wps:txbx>
                                              <w:txbxContent>
                                                <w:p w14:paraId="63F1FC2E" w14:textId="77777777" w:rsidR="00A54313" w:rsidRDefault="00A54313" w:rsidP="00C86973">
                                                  <w:pPr>
                                                    <w:jc w:val="center"/>
                                                  </w:pPr>
                                                  <w:r>
                                                    <w:t>O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15429" name="Line 145"/>
                                          <wps:cNvCnPr/>
                                          <wps:spPr bwMode="auto">
                                            <a:xfrm>
                                              <a:off x="9307" y="5099"/>
                                              <a:ext cx="0" cy="444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5430" name="Line 146"/>
                                          <wps:cNvCnPr/>
                                          <wps:spPr bwMode="auto">
                                            <a:xfrm>
                                              <a:off x="9297" y="4043"/>
                                              <a:ext cx="0" cy="444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5431" name="Line 147"/>
                                          <wps:cNvCnPr/>
                                          <wps:spPr bwMode="auto">
                                            <a:xfrm>
                                              <a:off x="10056" y="5099"/>
                                              <a:ext cx="0" cy="44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  <wps:wsp>
                                        <wps:cNvPr id="15432" name="Line 148"/>
                                        <wps:cNvCnPr/>
                                        <wps:spPr bwMode="auto">
                                          <a:xfrm>
                                            <a:off x="7726" y="4169"/>
                                            <a:ext cx="0" cy="44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5433" name="Line 149"/>
                                        <wps:cNvCnPr/>
                                        <wps:spPr bwMode="auto">
                                          <a:xfrm>
                                            <a:off x="6226" y="4169"/>
                                            <a:ext cx="0" cy="44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s:wsp>
                                      <wps:cNvPr id="15434" name="Text Box 150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7703" y="4748"/>
                                          <a:ext cx="667" cy="382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045BCB96" w14:textId="77777777" w:rsidR="00A54313" w:rsidRDefault="00A54313" w:rsidP="00C86973">
                                            <w:pPr>
                                              <w:jc w:val="right"/>
                                            </w:pPr>
                                            <w:r>
                                              <w:t>OH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5435" name="Text Box 151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6954" y="4096"/>
                                          <a:ext cx="667" cy="382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570E66F4" w14:textId="77777777" w:rsidR="00A54313" w:rsidRDefault="00A54313" w:rsidP="00C86973">
                                            <w:pPr>
                                              <w:jc w:val="right"/>
                                            </w:pPr>
                                            <w:r>
                                              <w:t>OH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5436" name="Text Box 152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6393" y="4217"/>
                                          <a:ext cx="667" cy="382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678D56CD" w14:textId="77777777" w:rsidR="00A54313" w:rsidRDefault="00A54313" w:rsidP="00C86973">
                                            <w:pPr>
                                              <w:jc w:val="right"/>
                                            </w:pP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5437" name="Text Box 153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6953" y="3028"/>
                                          <a:ext cx="1054" cy="382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46147070" w14:textId="77777777" w:rsidR="00A54313" w:rsidRDefault="00A54313" w:rsidP="00C86973">
                                            <w:pPr>
                                              <w:jc w:val="right"/>
                                            </w:pPr>
                                            <w:r>
                                              <w:t>CH</w:t>
                                            </w:r>
                                            <w:r>
                                              <w:rPr>
                                                <w:vertAlign w:val="subscript"/>
                                              </w:rPr>
                                              <w:t>2</w:t>
                                            </w:r>
                                            <w:r>
                                              <w:t>OH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15438" name="Text Box 154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367" y="12745"/>
                                        <a:ext cx="510" cy="38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04FAF5C2" w14:textId="77777777" w:rsidR="00A54313" w:rsidRDefault="00A54313" w:rsidP="00C86973">
                                          <w:pPr>
                                            <w:jc w:val="center"/>
                                          </w:pPr>
                                          <w:r>
                                            <w:t>H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5439" name="Text Box 15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617" y="13425"/>
                                        <a:ext cx="510" cy="38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26341F93" w14:textId="77777777" w:rsidR="00A54313" w:rsidRDefault="00A54313" w:rsidP="00C86973">
                                          <w:pPr>
                                            <w:jc w:val="center"/>
                                          </w:pPr>
                                          <w:r>
                                            <w:t>H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5440" name="Text Box 156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237" y="12225"/>
                                        <a:ext cx="510" cy="38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3D08C671" w14:textId="77777777" w:rsidR="00A54313" w:rsidRDefault="00A54313" w:rsidP="00C86973">
                                          <w:pPr>
                                            <w:jc w:val="center"/>
                                          </w:pPr>
                                          <w:r>
                                            <w:t>H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5441" name="Text Box 157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617" y="12345"/>
                                        <a:ext cx="510" cy="38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7DAE7DEF" w14:textId="77777777" w:rsidR="00A54313" w:rsidRDefault="00A54313" w:rsidP="00C86973">
                                          <w:pPr>
                                            <w:jc w:val="center"/>
                                          </w:pPr>
                                          <w:r>
                                            <w:t>H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  <wpg:grpSp>
                                <wpg:cNvPr id="15442" name="Group 15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412" y="6940"/>
                                    <a:ext cx="727" cy="382"/>
                                    <a:chOff x="6455" y="7341"/>
                                    <a:chExt cx="727" cy="382"/>
                                  </a:xfrm>
                                </wpg:grpSpPr>
                                <wps:wsp>
                                  <wps:cNvPr id="15443" name="Line 159"/>
                                  <wps:cNvCnPr/>
                                  <wps:spPr bwMode="auto">
                                    <a:xfrm>
                                      <a:off x="6455" y="7538"/>
                                      <a:ext cx="727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g:grpSp>
                                  <wpg:cNvPr id="15444" name="Group 16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6563" y="7341"/>
                                      <a:ext cx="510" cy="382"/>
                                      <a:chOff x="1444" y="10322"/>
                                      <a:chExt cx="510" cy="382"/>
                                    </a:xfrm>
                                  </wpg:grpSpPr>
                                  <wps:wsp>
                                    <wps:cNvPr id="15445" name="Rectangle 161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603" y="10443"/>
                                        <a:ext cx="205" cy="163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>
                                        <a:noFill/>
                                      </a:ln>
                                      <a:extLs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5446" name="Text Box 16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444" y="10322"/>
                                        <a:ext cx="510" cy="38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7AC61691" w14:textId="77777777" w:rsidR="00A54313" w:rsidRDefault="00A54313" w:rsidP="00C86973">
                                          <w:pPr>
                                            <w:jc w:val="center"/>
                                          </w:pPr>
                                          <w: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</wpg:grpSp>
                          <wpg:grpSp>
                            <wpg:cNvPr id="15447" name="Group 163"/>
                            <wpg:cNvGrpSpPr>
                              <a:grpSpLocks/>
                            </wpg:cNvGrpSpPr>
                            <wpg:grpSpPr bwMode="auto">
                              <a:xfrm>
                                <a:off x="1161" y="6929"/>
                                <a:ext cx="727" cy="382"/>
                                <a:chOff x="6455" y="7341"/>
                                <a:chExt cx="727" cy="382"/>
                              </a:xfrm>
                            </wpg:grpSpPr>
                            <wps:wsp>
                              <wps:cNvPr id="15448" name="Line 164"/>
                              <wps:cNvCnPr/>
                              <wps:spPr bwMode="auto">
                                <a:xfrm>
                                  <a:off x="6455" y="7538"/>
                                  <a:ext cx="72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5449" name="Group 16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563" y="7341"/>
                                  <a:ext cx="510" cy="382"/>
                                  <a:chOff x="1444" y="10322"/>
                                  <a:chExt cx="510" cy="382"/>
                                </a:xfrm>
                              </wpg:grpSpPr>
                              <wps:wsp>
                                <wps:cNvPr id="15450" name="Rectangle 16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603" y="10443"/>
                                    <a:ext cx="205" cy="16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5451" name="Text Box 16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444" y="10322"/>
                                    <a:ext cx="510" cy="38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BFC83C3" w14:textId="77777777" w:rsidR="00A54313" w:rsidRDefault="00A54313" w:rsidP="00C86973">
                                      <w:pPr>
                                        <w:jc w:val="center"/>
                                      </w:pPr>
                                      <w: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</wpg:grpSp>
                      </wpg:grpSp>
                      <wpg:grpSp>
                        <wpg:cNvPr id="15452" name="Group 168"/>
                        <wpg:cNvGrpSpPr>
                          <a:grpSpLocks/>
                        </wpg:cNvGrpSpPr>
                        <wpg:grpSpPr bwMode="auto">
                          <a:xfrm>
                            <a:off x="1148" y="6103"/>
                            <a:ext cx="9878" cy="2313"/>
                            <a:chOff x="1162" y="6216"/>
                            <a:chExt cx="9878" cy="2313"/>
                          </a:xfrm>
                        </wpg:grpSpPr>
                        <wpg:grpSp>
                          <wpg:cNvPr id="15453" name="Group 169"/>
                          <wpg:cNvGrpSpPr>
                            <a:grpSpLocks/>
                          </wpg:cNvGrpSpPr>
                          <wpg:grpSpPr bwMode="auto">
                            <a:xfrm>
                              <a:off x="1162" y="6216"/>
                              <a:ext cx="9878" cy="2313"/>
                              <a:chOff x="1174" y="8507"/>
                              <a:chExt cx="9878" cy="2313"/>
                            </a:xfrm>
                          </wpg:grpSpPr>
                          <wpg:grpSp>
                            <wpg:cNvPr id="15454" name="Group 170"/>
                            <wpg:cNvGrpSpPr>
                              <a:grpSpLocks/>
                            </wpg:cNvGrpSpPr>
                            <wpg:grpSpPr bwMode="auto">
                              <a:xfrm>
                                <a:off x="1174" y="8507"/>
                                <a:ext cx="5367" cy="2299"/>
                                <a:chOff x="1174" y="8507"/>
                                <a:chExt cx="5367" cy="2299"/>
                              </a:xfrm>
                            </wpg:grpSpPr>
                            <wps:wsp>
                              <wps:cNvPr id="15455" name="Text Box 17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92" y="10255"/>
                                  <a:ext cx="1453" cy="5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65B2054" w14:textId="77777777" w:rsidR="00A54313" w:rsidRDefault="00A54313" w:rsidP="00C86973">
                                    <w:pPr>
                                      <w:bidi w:val="0"/>
                                      <w:rPr>
                                        <w:vertAlign w:val="subscript"/>
                                        <w:rtl/>
                                      </w:rPr>
                                    </w:pPr>
                                    <w:r>
                                      <w:t>NHCOCH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5456" name="Group 17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174" y="8507"/>
                                  <a:ext cx="5367" cy="2121"/>
                                  <a:chOff x="1174" y="8507"/>
                                  <a:chExt cx="5367" cy="2121"/>
                                </a:xfrm>
                              </wpg:grpSpPr>
                              <wpg:grpSp>
                                <wpg:cNvPr id="15457" name="Group 17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174" y="8507"/>
                                    <a:ext cx="5367" cy="2121"/>
                                    <a:chOff x="1174" y="8507"/>
                                    <a:chExt cx="5367" cy="2121"/>
                                  </a:xfrm>
                                </wpg:grpSpPr>
                                <wpg:grpSp>
                                  <wpg:cNvPr id="15458" name="Group 174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952" y="8507"/>
                                      <a:ext cx="2589" cy="2095"/>
                                      <a:chOff x="3952" y="8507"/>
                                      <a:chExt cx="2589" cy="2095"/>
                                    </a:xfrm>
                                  </wpg:grpSpPr>
                                  <wpg:grpSp>
                                    <wpg:cNvPr id="15459" name="Group 175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3952" y="8507"/>
                                        <a:ext cx="2221" cy="2095"/>
                                        <a:chOff x="4765" y="7540"/>
                                        <a:chExt cx="2221" cy="2095"/>
                                      </a:xfrm>
                                    </wpg:grpSpPr>
                                    <wpg:grpSp>
                                      <wpg:cNvPr id="15460" name="Group 176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4765" y="7540"/>
                                          <a:ext cx="2221" cy="2095"/>
                                          <a:chOff x="4765" y="7540"/>
                                          <a:chExt cx="2221" cy="2095"/>
                                        </a:xfrm>
                                      </wpg:grpSpPr>
                                      <wpg:grpSp>
                                        <wpg:cNvPr id="15461" name="Group 177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4765" y="7540"/>
                                            <a:ext cx="2221" cy="2095"/>
                                            <a:chOff x="4765" y="7540"/>
                                            <a:chExt cx="2221" cy="2095"/>
                                          </a:xfrm>
                                        </wpg:grpSpPr>
                                        <wpg:grpSp>
                                          <wpg:cNvPr id="15462" name="Group 178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4765" y="7855"/>
                                              <a:ext cx="1945" cy="1500"/>
                                              <a:chOff x="4765" y="7855"/>
                                              <a:chExt cx="1945" cy="1500"/>
                                            </a:xfrm>
                                          </wpg:grpSpPr>
                                          <wpg:grpSp>
                                            <wpg:cNvPr id="15463" name="Group 179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4765" y="8086"/>
                                                <a:ext cx="1945" cy="1169"/>
                                                <a:chOff x="4765" y="8086"/>
                                                <a:chExt cx="1945" cy="1169"/>
                                              </a:xfrm>
                                            </wpg:grpSpPr>
                                            <wpg:grpSp>
                                              <wpg:cNvPr id="15464" name="Group 180"/>
                                              <wpg:cNvGrpSpPr>
                                                <a:grpSpLocks/>
                                              </wpg:cNvGrpSpPr>
                                              <wpg:grpSpPr bwMode="auto">
                                                <a:xfrm>
                                                  <a:off x="4765" y="8086"/>
                                                  <a:ext cx="1945" cy="1160"/>
                                                  <a:chOff x="4765" y="8086"/>
                                                  <a:chExt cx="1945" cy="1160"/>
                                                </a:xfrm>
                                              </wpg:grpSpPr>
                                              <wpg:grpSp>
                                                <wpg:cNvPr id="15465" name="Group 181"/>
                                                <wpg:cNvGrpSpPr>
                                                  <a:grpSpLocks noChangeAspect="1"/>
                                                </wpg:cNvGrpSpPr>
                                                <wpg:grpSpPr bwMode="auto">
                                                  <a:xfrm>
                                                    <a:off x="4765" y="8086"/>
                                                    <a:ext cx="1945" cy="1160"/>
                                                    <a:chOff x="4057" y="1955"/>
                                                    <a:chExt cx="1293" cy="771"/>
                                                  </a:xfrm>
                                                </wpg:grpSpPr>
                                                <wpg:grpSp>
                                                  <wpg:cNvPr id="15466" name="Group 182"/>
                                                  <wpg:cNvGrpSpPr>
                                                    <a:grpSpLocks noChangeAspect="1"/>
                                                  </wpg:cNvGrpSpPr>
                                                  <wpg:grpSpPr bwMode="auto">
                                                    <a:xfrm>
                                                      <a:off x="4200" y="1955"/>
                                                      <a:ext cx="1020" cy="710"/>
                                                      <a:chOff x="4200" y="1955"/>
                                                      <a:chExt cx="1020" cy="710"/>
                                                    </a:xfrm>
                                                  </wpg:grpSpPr>
                                                  <wps:wsp>
                                                    <wps:cNvPr id="15467" name="AutoShape 183"/>
                                                    <wps:cNvSpPr>
                                                      <a:spLocks noChangeAspect="1" noChangeArrowheads="1"/>
                                                    </wps:cNvSpPr>
                                                    <wps:spPr bwMode="auto">
                                                      <a:xfrm>
                                                        <a:off x="4200" y="1955"/>
                                                        <a:ext cx="1020" cy="710"/>
                                                      </a:xfrm>
                                                      <a:prstGeom prst="hexagon">
                                                        <a:avLst>
                                                          <a:gd name="adj" fmla="val 35915"/>
                                                          <a:gd name="vf" fmla="val 115470"/>
                                                        </a:avLst>
                                                      </a:prstGeom>
                                                      <a:solidFill>
                                                        <a:srgbClr val="FFFFFF"/>
                                                      </a:solidFill>
                                                      <a:ln w="9525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miter lim="800000"/>
                                                        <a:headEnd/>
                                                        <a:tailEnd/>
                                                      </a:ln>
                                                    </wps:spPr>
                                                    <wps:bodyPr rot="0" vert="horz" wrap="square" lIns="91440" tIns="45720" rIns="91440" bIns="45720" anchor="t" anchorCtr="0" upright="1"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15468" name="Line 184"/>
                                                    <wps:cNvCnPr/>
                                                    <wps:spPr bwMode="auto">
                                                      <a:xfrm>
                                                        <a:off x="4457" y="2660"/>
                                                        <a:ext cx="510" cy="0"/>
                                                      </a:xfrm>
                                                      <a:prstGeom prst="line">
                                                        <a:avLst/>
                                                      </a:prstGeom>
                                                      <a:noFill/>
                                                      <a:ln w="28575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round/>
                                                        <a:headEnd/>
                                                        <a:tailEnd/>
                                                      </a:ln>
                                                      <a:extLst>
                                                        <a:ext uri="{909E8E84-426E-40DD-AFC4-6F175D3DCCD1}">
                                                          <a14:hiddenFill xmlns:a14="http://schemas.microsoft.com/office/drawing/2010/main">
                                                            <a:noFill/>
                                                          </a14:hiddenFill>
                                                        </a:ext>
                                                      </a:extLst>
                                                    </wps:spPr>
                                                    <wps:bodyPr/>
                                                  </wps:wsp>
                                                </wpg:grpSp>
                                                <wpg:grpSp>
                                                  <wpg:cNvPr id="15469" name="Group 185"/>
                                                  <wpg:cNvGrpSpPr>
                                                    <a:grpSpLocks noChangeAspect="1"/>
                                                  </wpg:cNvGrpSpPr>
                                                  <wpg:grpSpPr bwMode="auto">
                                                    <a:xfrm>
                                                      <a:off x="4948" y="2236"/>
                                                      <a:ext cx="402" cy="490"/>
                                                      <a:chOff x="5120" y="2326"/>
                                                      <a:chExt cx="379" cy="459"/>
                                                    </a:xfrm>
                                                  </wpg:grpSpPr>
                                                  <wps:wsp>
                                                    <wps:cNvPr id="15470" name="Line 186"/>
                                                    <wps:cNvCnPr/>
                                                    <wps:spPr bwMode="auto">
                                                      <a:xfrm flipV="1">
                                                        <a:off x="5120" y="2390"/>
                                                        <a:ext cx="250" cy="340"/>
                                                      </a:xfrm>
                                                      <a:prstGeom prst="line">
                                                        <a:avLst/>
                                                      </a:prstGeom>
                                                      <a:noFill/>
                                                      <a:ln w="28575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round/>
                                                        <a:headEnd/>
                                                        <a:tailEnd/>
                                                      </a:ln>
                                                      <a:extLst>
                                                        <a:ext uri="{909E8E84-426E-40DD-AFC4-6F175D3DCCD1}">
                                                          <a14:hiddenFill xmlns:a14="http://schemas.microsoft.com/office/drawing/2010/main">
                                                            <a:noFill/>
                                                          </a14:hiddenFill>
                                                        </a:ext>
                                                      </a:extLst>
                                                    </wps:spPr>
                                                    <wps:bodyPr/>
                                                  </wps:wsp>
                                                  <wps:wsp>
                                                    <wps:cNvPr id="15471" name="AutoShape 187"/>
                                                    <wps:cNvSpPr>
                                                      <a:spLocks noChangeAspect="1" noChangeArrowheads="1"/>
                                                    </wps:cNvSpPr>
                                                    <wps:spPr bwMode="auto">
                                                      <a:xfrm rot="738369">
                                                        <a:off x="5187" y="2326"/>
                                                        <a:ext cx="312" cy="459"/>
                                                      </a:xfrm>
                                                      <a:prstGeom prst="triangle">
                                                        <a:avLst>
                                                          <a:gd name="adj" fmla="val 50000"/>
                                                        </a:avLst>
                                                      </a:prstGeom>
                                                      <a:solidFill>
                                                        <a:srgbClr val="FFFFFF"/>
                                                      </a:solidFill>
                                                      <a:ln>
                                                        <a:noFill/>
                                                      </a:ln>
                                                      <a:extLst>
                                                        <a:ext uri="{91240B29-F687-4F45-9708-019B960494DF}">
                                                          <a14:hiddenLine xmlns:a14="http://schemas.microsoft.com/office/drawing/2010/main"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miter lim="800000"/>
                                                            <a:headEnd/>
                                                            <a:tailEnd/>
                                                          </a14:hiddenLine>
                                                        </a:ext>
                                                      </a:extLst>
                                                    </wps:spPr>
                                                    <wps:bodyPr rot="0" vert="horz" wrap="square" lIns="91440" tIns="45720" rIns="91440" bIns="45720" anchor="t" anchorCtr="0" upright="1"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  <wpg:grpSp>
                                                  <wpg:cNvPr id="15472" name="Group 188"/>
                                                  <wpg:cNvGrpSpPr>
                                                    <a:grpSpLocks noChangeAspect="1"/>
                                                  </wpg:cNvGrpSpPr>
                                                  <wpg:grpSpPr bwMode="auto">
                                                    <a:xfrm flipH="1">
                                                      <a:off x="4057" y="2227"/>
                                                      <a:ext cx="402" cy="490"/>
                                                      <a:chOff x="5120" y="2326"/>
                                                      <a:chExt cx="379" cy="459"/>
                                                    </a:xfrm>
                                                  </wpg:grpSpPr>
                                                  <wps:wsp>
                                                    <wps:cNvPr id="15473" name="Line 189"/>
                                                    <wps:cNvCnPr/>
                                                    <wps:spPr bwMode="auto">
                                                      <a:xfrm flipV="1">
                                                        <a:off x="5120" y="2390"/>
                                                        <a:ext cx="250" cy="340"/>
                                                      </a:xfrm>
                                                      <a:prstGeom prst="line">
                                                        <a:avLst/>
                                                      </a:prstGeom>
                                                      <a:noFill/>
                                                      <a:ln w="28575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round/>
                                                        <a:headEnd/>
                                                        <a:tailEnd/>
                                                      </a:ln>
                                                      <a:extLst>
                                                        <a:ext uri="{909E8E84-426E-40DD-AFC4-6F175D3DCCD1}">
                                                          <a14:hiddenFill xmlns:a14="http://schemas.microsoft.com/office/drawing/2010/main">
                                                            <a:noFill/>
                                                          </a14:hiddenFill>
                                                        </a:ext>
                                                      </a:extLst>
                                                    </wps:spPr>
                                                    <wps:bodyPr/>
                                                  </wps:wsp>
                                                  <wps:wsp>
                                                    <wps:cNvPr id="15474" name="AutoShape 190"/>
                                                    <wps:cNvSpPr>
                                                      <a:spLocks noChangeAspect="1" noChangeArrowheads="1"/>
                                                    </wps:cNvSpPr>
                                                    <wps:spPr bwMode="auto">
                                                      <a:xfrm rot="738369">
                                                        <a:off x="5187" y="2326"/>
                                                        <a:ext cx="312" cy="459"/>
                                                      </a:xfrm>
                                                      <a:prstGeom prst="triangle">
                                                        <a:avLst>
                                                          <a:gd name="adj" fmla="val 50000"/>
                                                        </a:avLst>
                                                      </a:prstGeom>
                                                      <a:solidFill>
                                                        <a:srgbClr val="FFFFFF"/>
                                                      </a:solidFill>
                                                      <a:ln>
                                                        <a:noFill/>
                                                      </a:ln>
                                                      <a:extLst>
                                                        <a:ext uri="{91240B29-F687-4F45-9708-019B960494DF}">
                                                          <a14:hiddenLine xmlns:a14="http://schemas.microsoft.com/office/drawing/2010/main"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miter lim="800000"/>
                                                            <a:headEnd/>
                                                            <a:tailEnd/>
                                                          </a14:hiddenLine>
                                                        </a:ext>
                                                      </a:extLst>
                                                    </wps:spPr>
                                                    <wps:bodyPr rot="0" vert="horz" wrap="square" lIns="91440" tIns="45720" rIns="91440" bIns="45720" anchor="t" anchorCtr="0" upright="1"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</wpg:grpSp>
                                              <wps:wsp>
                                                <wps:cNvPr id="15475" name="Rectangle 191"/>
                                                <wps:cNvSpPr>
                                                  <a:spLocks noChangeAspect="1" noChangeArrowheads="1"/>
                                                </wps:cNvSpPr>
                                                <wps:spPr bwMode="auto">
                                                  <a:xfrm>
                                                    <a:off x="6030" y="9009"/>
                                                    <a:ext cx="208" cy="216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solidFill>
                                                    <a:srgbClr val="FFFFFF"/>
                                                  </a:solidFill>
                                                  <a:ln>
                                                    <a:noFill/>
                                                  </a:ln>
                                                  <a:extLst>
                                                    <a:ext uri="{91240B29-F687-4F45-9708-019B960494DF}">
                                                      <a14:hiddenLine xmlns:a14="http://schemas.microsoft.com/office/drawing/2010/main" w="9525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miter lim="800000"/>
                                                        <a:headEnd/>
                                                        <a:tailEnd/>
                                                      </a14:hiddenLine>
                                                    </a:ext>
                                                  </a:extLst>
                                                </wps:spPr>
                                                <wps:bodyPr rot="0" vert="horz" wrap="square" lIns="91440" tIns="45720" rIns="91440" bIns="45720" anchor="t" anchorCtr="0" upright="1">
                                                  <a:noAutofit/>
                                                </wps:bodyPr>
                                              </wps:wsp>
                                            </wpg:grpSp>
                                            <wps:wsp>
                                              <wps:cNvPr id="15476" name="Text Box 192"/>
                                              <wps:cNvSpPr txBox="1">
                                                <a:spLocks noChangeArrowheads="1"/>
                                              </wps:cNvSpPr>
                                              <wps:spPr bwMode="auto">
                                                <a:xfrm>
                                                  <a:off x="5889" y="8873"/>
                                                  <a:ext cx="510" cy="38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  <a:ext uri="{91240B29-F687-4F45-9708-019B960494DF}">
                                                    <a14:hiddenLine xmlns:a14="http://schemas.microsoft.com/office/drawing/2010/main"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miter lim="800000"/>
                                                      <a:headEnd/>
                                                      <a:tailEnd/>
                                                    </a14:hiddenLine>
                                                  </a:ext>
                                                </a:extLst>
                                              </wps:spPr>
                                              <wps:txbx>
                                                <w:txbxContent>
                                                  <w:p w14:paraId="3F5D96A2" w14:textId="77777777" w:rsidR="00A54313" w:rsidRDefault="00A54313" w:rsidP="00C86973">
                                                    <w:pPr>
                                                      <w:jc w:val="center"/>
                                                    </w:pPr>
                                                    <w:r>
                                                      <w:t>O</w: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15477" name="Line 193"/>
                                            <wps:cNvCnPr/>
                                            <wps:spPr bwMode="auto">
                                              <a:xfrm>
                                                <a:off x="5372" y="8911"/>
                                                <a:ext cx="0" cy="444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5478" name="Line 194"/>
                                            <wps:cNvCnPr/>
                                            <wps:spPr bwMode="auto">
                                              <a:xfrm>
                                                <a:off x="5362" y="7855"/>
                                                <a:ext cx="0" cy="444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5479" name="Line 195"/>
                                            <wps:cNvCnPr/>
                                            <wps:spPr bwMode="auto">
                                              <a:xfrm>
                                                <a:off x="6122" y="7859"/>
                                                <a:ext cx="0" cy="445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</wpg:grpSp>
                                        <wps:wsp>
                                          <wps:cNvPr id="15480" name="Text Box 196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5903" y="7540"/>
                                              <a:ext cx="667" cy="38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14:paraId="3E37CB7B" w14:textId="77777777" w:rsidR="00A54313" w:rsidRDefault="00A54313" w:rsidP="00C86973">
                                                <w:pPr>
                                                  <w:jc w:val="right"/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15481" name="Text Box 197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5125" y="9253"/>
                                              <a:ext cx="1054" cy="38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14:paraId="17B66A0E" w14:textId="77777777" w:rsidR="00A54313" w:rsidRDefault="00A54313" w:rsidP="00C86973">
                                                <w:pPr>
                                                  <w:jc w:val="right"/>
                                                </w:pPr>
                                                <w:r>
                                                  <w:t>CH</w:t>
                                                </w:r>
                                                <w:r>
                                                  <w:rPr>
                                                    <w:vertAlign w:val="subscript"/>
                                                  </w:rPr>
                                                  <w:t>2</w:t>
                                                </w:r>
                                                <w:r>
                                                  <w:t>OH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15482" name="Text Box 198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5118" y="8612"/>
                                              <a:ext cx="510" cy="38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14:paraId="05311A5D" w14:textId="77777777" w:rsidR="00A54313" w:rsidRDefault="00A54313" w:rsidP="00C86973">
                                                <w:pPr>
                                                  <w:jc w:val="center"/>
                                                </w:pPr>
                                                <w:r>
                                                  <w:t>H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15483" name="Text Box 199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5105" y="7558"/>
                                              <a:ext cx="510" cy="38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14:paraId="220BB922" w14:textId="77777777" w:rsidR="00A54313" w:rsidRDefault="00A54313" w:rsidP="00C86973">
                                                <w:pPr>
                                                  <w:jc w:val="center"/>
                                                </w:pPr>
                                                <w:r>
                                                  <w:t>H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15484" name="Text Box 200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6263" y="8046"/>
                                              <a:ext cx="723" cy="38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14:paraId="02F563FF" w14:textId="77777777" w:rsidR="00A54313" w:rsidRDefault="00A54313" w:rsidP="00C86973">
                                                <w:pPr>
                                                  <w:jc w:val="center"/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15485" name="Text Box 201"/>
                                        <wps:cNvSpPr txBox="1"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5149" y="8218"/>
                                            <a:ext cx="667" cy="38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14:paraId="645BAF3A" w14:textId="77777777" w:rsidR="00A54313" w:rsidRDefault="00A54313" w:rsidP="00C86973">
                                              <w:pPr>
                                                <w:jc w:val="right"/>
                                              </w:pPr>
                                              <w:r>
                                                <w:t>OH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5486" name="Text Box 202"/>
                                        <wps:cNvSpPr txBox="1"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5855" y="8207"/>
                                            <a:ext cx="510" cy="38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14:paraId="331B54E5" w14:textId="77777777" w:rsidR="00A54313" w:rsidRDefault="00A54313" w:rsidP="00C86973">
                                              <w:pPr>
                                                <w:jc w:val="center"/>
                                              </w:pPr>
                                              <w:r>
                                                <w:t>H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15487" name="Text Box 203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6281" y="8094"/>
                                          <a:ext cx="667" cy="382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7148A2E6" w14:textId="77777777" w:rsidR="00A54313" w:rsidRDefault="00A54313" w:rsidP="00C86973">
                                            <w:pPr>
                                              <w:jc w:val="right"/>
                                            </w:pPr>
                                            <w:r>
                                              <w:t>H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15488" name="Text Box 204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088" y="8543"/>
                                        <a:ext cx="1453" cy="55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768DF2FA" w14:textId="77777777" w:rsidR="00A54313" w:rsidRDefault="00A54313" w:rsidP="00C86973">
                                          <w:pPr>
                                            <w:bidi w:val="0"/>
                                            <w:rPr>
                                              <w:vertAlign w:val="subscript"/>
                                              <w:rtl/>
                                            </w:rPr>
                                          </w:pPr>
                                          <w:r>
                                            <w:t>NHCOCH</w:t>
                                          </w:r>
                                          <w:r>
                                            <w:rPr>
                                              <w:vertAlign w:val="subscript"/>
                                            </w:rPr>
                                            <w:t>3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15489" name="Group 205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174" y="8507"/>
                                      <a:ext cx="3422" cy="2121"/>
                                      <a:chOff x="1174" y="8507"/>
                                      <a:chExt cx="3422" cy="2121"/>
                                    </a:xfrm>
                                  </wpg:grpSpPr>
                                  <wps:wsp>
                                    <wps:cNvPr id="15490" name="Text Box 206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929" y="9693"/>
                                        <a:ext cx="667" cy="38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67B725AF" w14:textId="77777777" w:rsidR="00A54313" w:rsidRDefault="00A54313" w:rsidP="00C86973">
                                          <w:pPr>
                                            <w:jc w:val="right"/>
                                          </w:pPr>
                                          <w:r>
                                            <w:t>H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5491" name="Line 207"/>
                                    <wps:cNvCnPr/>
                                    <wps:spPr bwMode="auto">
                                      <a:xfrm>
                                        <a:off x="4156" y="9350"/>
                                        <a:ext cx="0" cy="44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g:grpSp>
                                    <wpg:cNvPr id="15492" name="Group 208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174" y="8507"/>
                                        <a:ext cx="2966" cy="2121"/>
                                        <a:chOff x="1174" y="8507"/>
                                        <a:chExt cx="2966" cy="2121"/>
                                      </a:xfrm>
                                    </wpg:grpSpPr>
                                    <wpg:grpSp>
                                      <wpg:cNvPr id="15493" name="Group 209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3413" y="9158"/>
                                          <a:ext cx="727" cy="382"/>
                                          <a:chOff x="6455" y="7341"/>
                                          <a:chExt cx="727" cy="382"/>
                                        </a:xfrm>
                                      </wpg:grpSpPr>
                                      <wps:wsp>
                                        <wps:cNvPr id="15494" name="Line 210"/>
                                        <wps:cNvCnPr/>
                                        <wps:spPr bwMode="auto">
                                          <a:xfrm>
                                            <a:off x="6455" y="7538"/>
                                            <a:ext cx="727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g:grpSp>
                                        <wpg:cNvPr id="15495" name="Group 211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6563" y="7341"/>
                                            <a:ext cx="510" cy="382"/>
                                            <a:chOff x="1444" y="10322"/>
                                            <a:chExt cx="510" cy="382"/>
                                          </a:xfrm>
                                        </wpg:grpSpPr>
                                        <wps:wsp>
                                          <wps:cNvPr id="15496" name="Rectangle 212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1603" y="10443"/>
                                              <a:ext cx="205" cy="16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>
                                              <a:noFill/>
                                            </a:ln>
                                            <a:extLs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15497" name="Text Box 213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1444" y="10322"/>
                                              <a:ext cx="510" cy="38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14:paraId="06713A58" w14:textId="77777777" w:rsidR="00A54313" w:rsidRDefault="00A54313" w:rsidP="00C86973">
                                                <w:pPr>
                                                  <w:jc w:val="center"/>
                                                </w:pPr>
                                                <w: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</wpg:grpSp>
                                    <wpg:grpSp>
                                      <wpg:cNvPr id="15498" name="Group 214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1174" y="8507"/>
                                          <a:ext cx="2680" cy="2121"/>
                                          <a:chOff x="1174" y="8507"/>
                                          <a:chExt cx="2680" cy="2121"/>
                                        </a:xfrm>
                                      </wpg:grpSpPr>
                                      <wpg:grpSp>
                                        <wpg:cNvPr id="15499" name="Group 215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1495" y="8507"/>
                                            <a:ext cx="2359" cy="2121"/>
                                            <a:chOff x="1801" y="11523"/>
                                            <a:chExt cx="2359" cy="2121"/>
                                          </a:xfrm>
                                        </wpg:grpSpPr>
                                        <wps:wsp>
                                          <wps:cNvPr id="15500" name="Text Box 216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3493" y="12030"/>
                                              <a:ext cx="667" cy="38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14:paraId="3ACA073D" w14:textId="77777777" w:rsidR="00A54313" w:rsidRDefault="00A54313" w:rsidP="00C86973">
                                                <w:pPr>
                                                  <w:jc w:val="right"/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g:grpSp>
                                          <wpg:cNvPr id="15501" name="Group 217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1801" y="11523"/>
                                              <a:ext cx="2133" cy="2121"/>
                                              <a:chOff x="2077" y="11686"/>
                                              <a:chExt cx="2133" cy="2121"/>
                                            </a:xfrm>
                                          </wpg:grpSpPr>
                                          <wpg:grpSp>
                                            <wpg:cNvPr id="15502" name="Group 218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2077" y="11686"/>
                                                <a:ext cx="2133" cy="2102"/>
                                                <a:chOff x="6393" y="3028"/>
                                                <a:chExt cx="2133" cy="2102"/>
                                              </a:xfrm>
                                            </wpg:grpSpPr>
                                            <wpg:grpSp>
                                              <wpg:cNvPr id="15503" name="Group 219"/>
                                              <wpg:cNvGrpSpPr>
                                                <a:grpSpLocks/>
                                              </wpg:cNvGrpSpPr>
                                              <wpg:grpSpPr bwMode="auto">
                                                <a:xfrm>
                                                  <a:off x="6581" y="3346"/>
                                                  <a:ext cx="1945" cy="1501"/>
                                                  <a:chOff x="5996" y="3646"/>
                                                  <a:chExt cx="1945" cy="1501"/>
                                                </a:xfrm>
                                              </wpg:grpSpPr>
                                              <wpg:grpSp>
                                                <wpg:cNvPr id="15504" name="Group 220"/>
                                                <wpg:cNvGrpSpPr>
                                                  <a:grpSpLocks/>
                                                </wpg:cNvGrpSpPr>
                                                <wpg:grpSpPr bwMode="auto">
                                                  <a:xfrm>
                                                    <a:off x="5996" y="3646"/>
                                                    <a:ext cx="1945" cy="1501"/>
                                                    <a:chOff x="8700" y="4043"/>
                                                    <a:chExt cx="1945" cy="1501"/>
                                                  </a:xfrm>
                                                </wpg:grpSpPr>
                                                <wpg:grpSp>
                                                  <wpg:cNvPr id="15505" name="Group 221"/>
                                                  <wpg:cNvGrpSpPr>
                                                    <a:grpSpLocks/>
                                                  </wpg:cNvGrpSpPr>
                                                  <wpg:grpSpPr bwMode="auto">
                                                    <a:xfrm>
                                                      <a:off x="8700" y="4110"/>
                                                      <a:ext cx="1945" cy="1324"/>
                                                      <a:chOff x="8572" y="2078"/>
                                                      <a:chExt cx="1945" cy="1324"/>
                                                    </a:xfrm>
                                                  </wpg:grpSpPr>
                                                  <wpg:grpSp>
                                                    <wpg:cNvPr id="15506" name="Group 222"/>
                                                    <wpg:cNvGrpSpPr>
                                                      <a:grpSpLocks/>
                                                    </wpg:cNvGrpSpPr>
                                                    <wpg:grpSpPr bwMode="auto">
                                                      <a:xfrm>
                                                        <a:off x="8572" y="2139"/>
                                                        <a:ext cx="1945" cy="1263"/>
                                                        <a:chOff x="8572" y="2139"/>
                                                        <a:chExt cx="1945" cy="1263"/>
                                                      </a:xfrm>
                                                    </wpg:grpSpPr>
                                                    <wpg:grpSp>
                                                      <wpg:cNvPr id="15507" name="Group 223"/>
                                                      <wpg:cNvGrpSpPr>
                                                        <a:grpSpLocks noChangeAspect="1"/>
                                                      </wpg:cNvGrpSpPr>
                                                      <wpg:grpSpPr bwMode="auto">
                                                        <a:xfrm>
                                                          <a:off x="8572" y="2242"/>
                                                          <a:ext cx="1945" cy="1160"/>
                                                          <a:chOff x="4057" y="1955"/>
                                                          <a:chExt cx="1293" cy="771"/>
                                                        </a:xfrm>
                                                      </wpg:grpSpPr>
                                                      <wpg:grpSp>
                                                        <wpg:cNvPr id="15508" name="Group 224"/>
                                                        <wpg:cNvGrpSpPr>
                                                          <a:grpSpLocks noChangeAspect="1"/>
                                                        </wpg:cNvGrpSpPr>
                                                        <wpg:grpSpPr bwMode="auto">
                                                          <a:xfrm>
                                                            <a:off x="4200" y="1955"/>
                                                            <a:ext cx="1020" cy="710"/>
                                                            <a:chOff x="4200" y="1955"/>
                                                            <a:chExt cx="1020" cy="710"/>
                                                          </a:xfrm>
                                                        </wpg:grpSpPr>
                                                        <wps:wsp>
                                                          <wps:cNvPr id="15509" name="AutoShape 225"/>
                                                          <wps:cNvSpPr>
                                                            <a:spLocks noChangeAspect="1" noChangeArrowheads="1"/>
                                                          </wps:cNvSpPr>
                                                          <wps:spPr bwMode="auto">
                                                            <a:xfrm>
                                                              <a:off x="4200" y="1955"/>
                                                              <a:ext cx="1020" cy="710"/>
                                                            </a:xfrm>
                                                            <a:prstGeom prst="hexagon">
                                                              <a:avLst>
                                                                <a:gd name="adj" fmla="val 35915"/>
                                                                <a:gd name="vf" fmla="val 115470"/>
                                                              </a:avLst>
                                                            </a:prstGeom>
                                                            <a:solidFill>
                                                              <a:srgbClr val="FFFFFF"/>
                                                            </a:solidFill>
                                                            <a:ln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miter lim="800000"/>
                                                              <a:headEnd/>
                                                              <a:tailEnd/>
                                                            </a:ln>
                                                          </wps:spPr>
                                                          <wps:bodyPr rot="0" vert="horz" wrap="square" lIns="91440" tIns="45720" rIns="91440" bIns="45720" anchor="t" anchorCtr="0" upright="1">
                                                            <a:noAutofit/>
                                                          </wps:bodyPr>
                                                        </wps:wsp>
                                                        <wps:wsp>
                                                          <wps:cNvPr id="15510" name="Line 226"/>
                                                          <wps:cNvCnPr/>
                                                          <wps:spPr bwMode="auto">
                                                            <a:xfrm>
                                                              <a:off x="4457" y="2660"/>
                                                              <a:ext cx="510" cy="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2857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</wpg:grpSp>
                                                      <wpg:grpSp>
                                                        <wpg:cNvPr id="15511" name="Group 227"/>
                                                        <wpg:cNvGrpSpPr>
                                                          <a:grpSpLocks noChangeAspect="1"/>
                                                        </wpg:cNvGrpSpPr>
                                                        <wpg:grpSpPr bwMode="auto">
                                                          <a:xfrm>
                                                            <a:off x="4948" y="2236"/>
                                                            <a:ext cx="402" cy="490"/>
                                                            <a:chOff x="5120" y="2326"/>
                                                            <a:chExt cx="379" cy="459"/>
                                                          </a:xfrm>
                                                        </wpg:grpSpPr>
                                                        <wps:wsp>
                                                          <wps:cNvPr id="15512" name="Line 228"/>
                                                          <wps:cNvCnPr/>
                                                          <wps:spPr bwMode="auto">
                                                            <a:xfrm flipV="1">
                                                              <a:off x="5120" y="2390"/>
                                                              <a:ext cx="250" cy="34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2857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15513" name="AutoShape 229"/>
                                                          <wps:cNvSpPr>
                                                            <a:spLocks noChangeAspect="1" noChangeArrowheads="1"/>
                                                          </wps:cNvSpPr>
                                                          <wps:spPr bwMode="auto">
                                                            <a:xfrm rot="738369">
                                                              <a:off x="5187" y="2326"/>
                                                              <a:ext cx="312" cy="459"/>
                                                            </a:xfrm>
                                                            <a:prstGeom prst="triangle">
                                                              <a:avLst>
                                                                <a:gd name="adj" fmla="val 50000"/>
                                                              </a:avLst>
                                                            </a:prstGeom>
                                                            <a:solidFill>
                                                              <a:srgbClr val="FFFFFF"/>
                                                            </a:solidFill>
                                                            <a:ln>
                                                              <a:noFill/>
                                                            </a:ln>
                                                            <a:extLst>
                                                              <a:ext uri="{91240B29-F687-4F45-9708-019B960494DF}">
                                                                <a14:hiddenLine xmlns:a14="http://schemas.microsoft.com/office/drawing/2010/main" w="9525">
                                                                  <a:solidFill>
                                                                    <a:srgbClr val="000000"/>
                                                                  </a:solidFill>
                                                                  <a:miter lim="800000"/>
                                                                  <a:headEnd/>
                                                                  <a:tailEnd/>
                                                                </a14:hiddenLine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 rot="0" vert="horz" wrap="square" lIns="91440" tIns="45720" rIns="91440" bIns="45720" anchor="t" anchorCtr="0" upright="1">
                                                            <a:noAutofit/>
                                                          </wps:bodyPr>
                                                        </wps:wsp>
                                                      </wpg:grpSp>
                                                      <wpg:grpSp>
                                                        <wpg:cNvPr id="15514" name="Group 230"/>
                                                        <wpg:cNvGrpSpPr>
                                                          <a:grpSpLocks noChangeAspect="1"/>
                                                        </wpg:cNvGrpSpPr>
                                                        <wpg:grpSpPr bwMode="auto">
                                                          <a:xfrm flipH="1">
                                                            <a:off x="4057" y="2227"/>
                                                            <a:ext cx="402" cy="490"/>
                                                            <a:chOff x="5120" y="2326"/>
                                                            <a:chExt cx="379" cy="459"/>
                                                          </a:xfrm>
                                                        </wpg:grpSpPr>
                                                        <wps:wsp>
                                                          <wps:cNvPr id="15515" name="Line 231"/>
                                                          <wps:cNvCnPr/>
                                                          <wps:spPr bwMode="auto">
                                                            <a:xfrm flipV="1">
                                                              <a:off x="5120" y="2390"/>
                                                              <a:ext cx="250" cy="34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2857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15516" name="AutoShape 232"/>
                                                          <wps:cNvSpPr>
                                                            <a:spLocks noChangeAspect="1" noChangeArrowheads="1"/>
                                                          </wps:cNvSpPr>
                                                          <wps:spPr bwMode="auto">
                                                            <a:xfrm rot="738369">
                                                              <a:off x="5187" y="2326"/>
                                                              <a:ext cx="312" cy="459"/>
                                                            </a:xfrm>
                                                            <a:prstGeom prst="triangle">
                                                              <a:avLst>
                                                                <a:gd name="adj" fmla="val 50000"/>
                                                              </a:avLst>
                                                            </a:prstGeom>
                                                            <a:solidFill>
                                                              <a:srgbClr val="FFFFFF"/>
                                                            </a:solidFill>
                                                            <a:ln>
                                                              <a:noFill/>
                                                            </a:ln>
                                                            <a:extLst>
                                                              <a:ext uri="{91240B29-F687-4F45-9708-019B960494DF}">
                                                                <a14:hiddenLine xmlns:a14="http://schemas.microsoft.com/office/drawing/2010/main" w="9525">
                                                                  <a:solidFill>
                                                                    <a:srgbClr val="000000"/>
                                                                  </a:solidFill>
                                                                  <a:miter lim="800000"/>
                                                                  <a:headEnd/>
                                                                  <a:tailEnd/>
                                                                </a14:hiddenLine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 rot="0" vert="horz" wrap="square" lIns="91440" tIns="45720" rIns="91440" bIns="45720" anchor="t" anchorCtr="0" upright="1">
                                                            <a:noAutofit/>
                                                          </wps:bodyPr>
                                                        </wps:wsp>
                                                      </wpg:grpSp>
                                                    </wpg:grpSp>
                                                    <wps:wsp>
                                                      <wps:cNvPr id="15517" name="Rectangle 233"/>
                                                      <wps:cNvSpPr>
                                                        <a:spLocks noChangeAspect="1" noChangeArrowheads="1"/>
                                                      </wps:cNvSpPr>
                                                      <wps:spPr bwMode="auto">
                                                        <a:xfrm>
                                                          <a:off x="9812" y="2139"/>
                                                          <a:ext cx="208" cy="216"/>
                                                        </a:xfrm>
                                                        <a:prstGeom prst="rect">
                                                          <a:avLst/>
                                                        </a:prstGeom>
                                                        <a:solidFill>
                                                          <a:srgbClr val="FFFFFF"/>
                                                        </a:solidFill>
                                                        <a:ln>
                                                          <a:noFill/>
                                                        </a:ln>
                                                        <a:extLst>
                                                          <a:ext uri="{91240B29-F687-4F45-9708-019B960494DF}">
                                                            <a14:hiddenLine xmlns:a14="http://schemas.microsoft.com/office/drawing/2010/main"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miter lim="800000"/>
                                                              <a:headEnd/>
                                                              <a:tailEnd/>
                                                            </a14:hiddenLine>
                                                          </a:ext>
                                                        </a:extLst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</wpg:grpSp>
                                                  <wps:wsp>
                                                    <wps:cNvPr id="15518" name="Text Box 234"/>
                                                    <wps:cNvSpPr txBox="1">
                                                      <a:spLocks noChangeArrowheads="1"/>
                                                    </wps:cNvSpPr>
                                                    <wps:spPr bwMode="auto">
                                                      <a:xfrm>
                                                        <a:off x="9647" y="2078"/>
                                                        <a:ext cx="510" cy="382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>
                                                        <a:noFill/>
                                                      </a:ln>
                                                      <a:extLst>
                                                        <a:ext uri="{909E8E84-426E-40DD-AFC4-6F175D3DCCD1}">
                                                          <a14:hiddenFill xmlns:a14="http://schemas.microsoft.com/office/drawing/2010/main">
                                                            <a:solidFill>
                                                              <a:srgbClr val="FFFFFF"/>
                                                            </a:solidFill>
                                                          </a14:hiddenFill>
                                                        </a:ext>
                                                        <a:ext uri="{91240B29-F687-4F45-9708-019B960494DF}">
                                                          <a14:hiddenLine xmlns:a14="http://schemas.microsoft.com/office/drawing/2010/main"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miter lim="800000"/>
                                                            <a:headEnd/>
                                                            <a:tailEnd/>
                                                          </a14:hiddenLine>
                                                        </a:ext>
                                                      </a:extLst>
                                                    </wps:spPr>
                                                    <wps:txbx>
                                                      <w:txbxContent>
                                                        <w:p w14:paraId="3CD3AA54" w14:textId="77777777" w:rsidR="00A54313" w:rsidRDefault="00A54313" w:rsidP="00C86973">
                                                          <w:pPr>
                                                            <w:jc w:val="center"/>
                                                          </w:pPr>
                                                          <w:r>
                                                            <w:t>O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vert="horz" wrap="square" lIns="91440" tIns="45720" rIns="91440" bIns="45720" anchor="t" anchorCtr="0" upright="1"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  <wps:wsp>
                                                  <wps:cNvPr id="15519" name="Line 235"/>
                                                  <wps:cNvCnPr/>
                                                  <wps:spPr bwMode="auto">
                                                    <a:xfrm>
                                                      <a:off x="9307" y="5099"/>
                                                      <a:ext cx="0" cy="444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  <wps:wsp>
                                                  <wps:cNvPr id="15520" name="Line 236"/>
                                                  <wps:cNvCnPr/>
                                                  <wps:spPr bwMode="auto">
                                                    <a:xfrm>
                                                      <a:off x="9297" y="4043"/>
                                                      <a:ext cx="0" cy="444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  <wps:wsp>
                                                  <wps:cNvPr id="15521" name="Line 237"/>
                                                  <wps:cNvCnPr/>
                                                  <wps:spPr bwMode="auto">
                                                    <a:xfrm>
                                                      <a:off x="10056" y="5099"/>
                                                      <a:ext cx="0" cy="445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</wpg:grpSp>
                                              <wps:wsp>
                                                <wps:cNvPr id="15522" name="Line 238"/>
                                                <wps:cNvCnPr/>
                                                <wps:spPr bwMode="auto">
                                                  <a:xfrm>
                                                    <a:off x="7726" y="4169"/>
                                                    <a:ext cx="0" cy="445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952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15523" name="Line 239"/>
                                                <wps:cNvCnPr/>
                                                <wps:spPr bwMode="auto">
                                                  <a:xfrm>
                                                    <a:off x="6226" y="4169"/>
                                                    <a:ext cx="0" cy="445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952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</wpg:grpSp>
                                            <wps:wsp>
                                              <wps:cNvPr id="15524" name="Text Box 240"/>
                                              <wps:cNvSpPr txBox="1">
                                                <a:spLocks noChangeArrowheads="1"/>
                                              </wps:cNvSpPr>
                                              <wps:spPr bwMode="auto">
                                                <a:xfrm>
                                                  <a:off x="7703" y="4748"/>
                                                  <a:ext cx="667" cy="38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  <a:ext uri="{91240B29-F687-4F45-9708-019B960494DF}">
                                                    <a14:hiddenLine xmlns:a14="http://schemas.microsoft.com/office/drawing/2010/main"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miter lim="800000"/>
                                                      <a:headEnd/>
                                                      <a:tailEnd/>
                                                    </a14:hiddenLine>
                                                  </a:ext>
                                                </a:extLst>
                                              </wps:spPr>
                                              <wps:txbx>
                                                <w:txbxContent>
                                                  <w:p w14:paraId="18820986" w14:textId="77777777" w:rsidR="00A54313" w:rsidRDefault="00A54313" w:rsidP="00C86973">
                                                    <w:pPr>
                                                      <w:jc w:val="right"/>
                                                    </w:pPr>
                                                  </w:p>
                                                </w:txbxContent>
                                              </wps:txbx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5525" name="Text Box 241"/>
                                              <wps:cNvSpPr txBox="1">
                                                <a:spLocks noChangeArrowheads="1"/>
                                              </wps:cNvSpPr>
                                              <wps:spPr bwMode="auto">
                                                <a:xfrm>
                                                  <a:off x="6954" y="4096"/>
                                                  <a:ext cx="667" cy="38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  <a:ext uri="{91240B29-F687-4F45-9708-019B960494DF}">
                                                    <a14:hiddenLine xmlns:a14="http://schemas.microsoft.com/office/drawing/2010/main"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miter lim="800000"/>
                                                      <a:headEnd/>
                                                      <a:tailEnd/>
                                                    </a14:hiddenLine>
                                                  </a:ext>
                                                </a:extLst>
                                              </wps:spPr>
                                              <wps:txbx>
                                                <w:txbxContent>
                                                  <w:p w14:paraId="4B8BB0A1" w14:textId="77777777" w:rsidR="00A54313" w:rsidRDefault="00A54313" w:rsidP="00C86973">
                                                    <w:pPr>
                                                      <w:jc w:val="right"/>
                                                    </w:pPr>
                                                    <w:r>
                                                      <w:t>OH</w: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5526" name="Text Box 242"/>
                                              <wps:cNvSpPr txBox="1">
                                                <a:spLocks noChangeArrowheads="1"/>
                                              </wps:cNvSpPr>
                                              <wps:spPr bwMode="auto">
                                                <a:xfrm>
                                                  <a:off x="6393" y="4217"/>
                                                  <a:ext cx="667" cy="38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  <a:ext uri="{91240B29-F687-4F45-9708-019B960494DF}">
                                                    <a14:hiddenLine xmlns:a14="http://schemas.microsoft.com/office/drawing/2010/main"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miter lim="800000"/>
                                                      <a:headEnd/>
                                                      <a:tailEnd/>
                                                    </a14:hiddenLine>
                                                  </a:ext>
                                                </a:extLst>
                                              </wps:spPr>
                                              <wps:txbx>
                                                <w:txbxContent>
                                                  <w:p w14:paraId="399443E8" w14:textId="77777777" w:rsidR="00A54313" w:rsidRDefault="00A54313" w:rsidP="00C86973">
                                                    <w:pPr>
                                                      <w:jc w:val="right"/>
                                                    </w:pPr>
                                                  </w:p>
                                                </w:txbxContent>
                                              </wps:txbx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5527" name="Text Box 243"/>
                                              <wps:cNvSpPr txBox="1">
                                                <a:spLocks noChangeArrowheads="1"/>
                                              </wps:cNvSpPr>
                                              <wps:spPr bwMode="auto">
                                                <a:xfrm>
                                                  <a:off x="6953" y="3028"/>
                                                  <a:ext cx="1054" cy="38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  <a:ext uri="{91240B29-F687-4F45-9708-019B960494DF}">
                                                    <a14:hiddenLine xmlns:a14="http://schemas.microsoft.com/office/drawing/2010/main"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miter lim="800000"/>
                                                      <a:headEnd/>
                                                      <a:tailEnd/>
                                                    </a14:hiddenLine>
                                                  </a:ext>
                                                </a:extLst>
                                              </wps:spPr>
                                              <wps:txbx>
                                                <w:txbxContent>
                                                  <w:p w14:paraId="35CB2B43" w14:textId="77777777" w:rsidR="00A54313" w:rsidRDefault="00A54313" w:rsidP="00C86973">
                                                    <w:pPr>
                                                      <w:jc w:val="right"/>
                                                    </w:pPr>
                                                    <w:r>
                                                      <w:t>CH</w:t>
                                                    </w:r>
                                                    <w:r>
                                                      <w:rPr>
                                                        <w:vertAlign w:val="subscript"/>
                                                      </w:rPr>
                                                      <w:t>2</w:t>
                                                    </w:r>
                                                    <w:r>
                                                      <w:t>OH</w: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15528" name="Text Box 244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3367" y="12745"/>
                                                <a:ext cx="510" cy="382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  <a:ext uri="{91240B29-F687-4F45-9708-019B960494DF}">
                                                  <a14:hiddenLine xmlns:a14="http://schemas.microsoft.com/office/drawing/2010/main" w="9525">
                                                    <a:solidFill>
                                                      <a:srgbClr val="000000"/>
                                                    </a:solidFill>
                                                    <a:miter lim="800000"/>
                                                    <a:headEnd/>
                                                    <a:tailEnd/>
                                                  </a14:hiddenLine>
                                                </a:ext>
                                              </a:extLst>
                                            </wps:spPr>
                                            <wps:txbx>
                                              <w:txbxContent>
                                                <w:p w14:paraId="2566F114" w14:textId="77777777" w:rsidR="00A54313" w:rsidRDefault="00A54313" w:rsidP="00C86973">
                                                  <w:pPr>
                                                    <w:jc w:val="center"/>
                                                  </w:pPr>
                                                  <w:r>
                                                    <w:t>H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5529" name="Text Box 245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2617" y="13425"/>
                                                <a:ext cx="510" cy="382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  <a:ext uri="{91240B29-F687-4F45-9708-019B960494DF}">
                                                  <a14:hiddenLine xmlns:a14="http://schemas.microsoft.com/office/drawing/2010/main" w="9525">
                                                    <a:solidFill>
                                                      <a:srgbClr val="000000"/>
                                                    </a:solidFill>
                                                    <a:miter lim="800000"/>
                                                    <a:headEnd/>
                                                    <a:tailEnd/>
                                                  </a14:hiddenLine>
                                                </a:ext>
                                              </a:extLst>
                                            </wps:spPr>
                                            <wps:txbx>
                                              <w:txbxContent>
                                                <w:p w14:paraId="74B24388" w14:textId="77777777" w:rsidR="00A54313" w:rsidRDefault="00A54313" w:rsidP="00C86973">
                                                  <w:pPr>
                                                    <w:jc w:val="center"/>
                                                  </w:pPr>
                                                  <w:r>
                                                    <w:t>H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5530" name="Text Box 246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2237" y="12225"/>
                                                <a:ext cx="510" cy="382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  <a:ext uri="{91240B29-F687-4F45-9708-019B960494DF}">
                                                  <a14:hiddenLine xmlns:a14="http://schemas.microsoft.com/office/drawing/2010/main" w="9525">
                                                    <a:solidFill>
                                                      <a:srgbClr val="000000"/>
                                                    </a:solidFill>
                                                    <a:miter lim="800000"/>
                                                    <a:headEnd/>
                                                    <a:tailEnd/>
                                                  </a14:hiddenLine>
                                                </a:ext>
                                              </a:extLst>
                                            </wps:spPr>
                                            <wps:txbx>
                                              <w:txbxContent>
                                                <w:p w14:paraId="22EA0C7D" w14:textId="77777777" w:rsidR="00A54313" w:rsidRDefault="00A54313" w:rsidP="00C86973">
                                                  <w:pPr>
                                                    <w:jc w:val="center"/>
                                                  </w:pPr>
                                                  <w:r>
                                                    <w:t>H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5531" name="Text Box 247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2617" y="12345"/>
                                                <a:ext cx="510" cy="382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  <a:ext uri="{91240B29-F687-4F45-9708-019B960494DF}">
                                                  <a14:hiddenLine xmlns:a14="http://schemas.microsoft.com/office/drawing/2010/main" w="9525">
                                                    <a:solidFill>
                                                      <a:srgbClr val="000000"/>
                                                    </a:solidFill>
                                                    <a:miter lim="800000"/>
                                                    <a:headEnd/>
                                                    <a:tailEnd/>
                                                  </a14:hiddenLine>
                                                </a:ext>
                                              </a:extLst>
                                            </wps:spPr>
                                            <wps:txbx>
                                              <w:txbxContent>
                                                <w:p w14:paraId="4DABFD2A" w14:textId="77777777" w:rsidR="00A54313" w:rsidRDefault="00A54313" w:rsidP="00C86973">
                                                  <w:pPr>
                                                    <w:jc w:val="center"/>
                                                  </w:pPr>
                                                  <w:r>
                                                    <w:t>H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</wpg:grpSp>
                                      <wpg:grpSp>
                                        <wpg:cNvPr id="15532" name="Group 248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1174" y="9585"/>
                                            <a:ext cx="727" cy="382"/>
                                            <a:chOff x="6455" y="7341"/>
                                            <a:chExt cx="727" cy="382"/>
                                          </a:xfrm>
                                        </wpg:grpSpPr>
                                        <wps:wsp>
                                          <wps:cNvPr id="15533" name="Line 249"/>
                                          <wps:cNvCnPr/>
                                          <wps:spPr bwMode="auto">
                                            <a:xfrm>
                                              <a:off x="6455" y="7538"/>
                                              <a:ext cx="727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g:grpSp>
                                          <wpg:cNvPr id="15534" name="Group 250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6563" y="7341"/>
                                              <a:ext cx="510" cy="382"/>
                                              <a:chOff x="1444" y="10322"/>
                                              <a:chExt cx="510" cy="382"/>
                                            </a:xfrm>
                                          </wpg:grpSpPr>
                                          <wps:wsp>
                                            <wps:cNvPr id="15535" name="Rectangle 251"/>
                                            <wps:cNvSpPr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1603" y="10443"/>
                                                <a:ext cx="205" cy="163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solidFill>
                                                <a:srgbClr val="FFFFFF"/>
                                              </a:solidFill>
                                              <a:ln>
                                                <a:noFill/>
                                              </a:ln>
                                              <a:extLst>
                                                <a:ext uri="{91240B29-F687-4F45-9708-019B960494DF}">
                                                  <a14:hiddenLine xmlns:a14="http://schemas.microsoft.com/office/drawing/2010/main" w="9525">
                                                    <a:solidFill>
                                                      <a:srgbClr val="000000"/>
                                                    </a:solidFill>
                                                    <a:miter lim="800000"/>
                                                    <a:headEnd/>
                                                    <a:tailEnd/>
                                                  </a14:hiddenLine>
                                                </a:ext>
                                              </a:extLst>
                                            </wps:spPr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5536" name="Text Box 252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1444" y="10322"/>
                                                <a:ext cx="510" cy="382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  <a:ext uri="{91240B29-F687-4F45-9708-019B960494DF}">
                                                  <a14:hiddenLine xmlns:a14="http://schemas.microsoft.com/office/drawing/2010/main" w="9525">
                                                    <a:solidFill>
                                                      <a:srgbClr val="000000"/>
                                                    </a:solidFill>
                                                    <a:miter lim="800000"/>
                                                    <a:headEnd/>
                                                    <a:tailEnd/>
                                                  </a14:hiddenLine>
                                                </a:ext>
                                              </a:extLst>
                                            </wps:spPr>
                                            <wps:txbx>
                                              <w:txbxContent>
                                                <w:p w14:paraId="015B6680" w14:textId="77777777" w:rsidR="00A54313" w:rsidRDefault="00A54313" w:rsidP="00C86973">
                                                  <w:pPr>
                                                    <w:jc w:val="center"/>
                                                  </w:pPr>
                                                  <w:r>
                                                    <w:t>O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</wpg:grpSp>
                                    </wpg:grpSp>
                                    <wps:wsp>
                                      <wps:cNvPr id="15537" name="Text Box 253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072" y="9708"/>
                                          <a:ext cx="715" cy="551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54F0AA7F" w14:textId="77777777" w:rsidR="00A54313" w:rsidRDefault="00A54313" w:rsidP="00C86973">
                                            <w:pPr>
                                              <w:bidi w:val="0"/>
                                              <w:jc w:val="center"/>
                                              <w:rPr>
                                                <w:vertAlign w:val="subscript"/>
                                                <w:rtl/>
                                              </w:rPr>
                                            </w:pPr>
                                            <w:r>
                                              <w:t>H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  <wps:wsp>
                                <wps:cNvPr id="15538" name="Line 254"/>
                                <wps:cNvCnPr/>
                                <wps:spPr bwMode="auto">
                                  <a:xfrm>
                                    <a:off x="5685" y="9378"/>
                                    <a:ext cx="0" cy="4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g:grpSp>
                            <wpg:cNvPr id="15539" name="Group 255"/>
                            <wpg:cNvGrpSpPr>
                              <a:grpSpLocks/>
                            </wpg:cNvGrpSpPr>
                            <wpg:grpSpPr bwMode="auto">
                              <a:xfrm>
                                <a:off x="5685" y="8559"/>
                                <a:ext cx="5367" cy="2261"/>
                                <a:chOff x="5685" y="8559"/>
                                <a:chExt cx="5367" cy="2261"/>
                              </a:xfrm>
                            </wpg:grpSpPr>
                            <wps:wsp>
                              <wps:cNvPr id="15540" name="Text Box 25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41" y="10269"/>
                                  <a:ext cx="1453" cy="5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4332025" w14:textId="77777777" w:rsidR="00A54313" w:rsidRDefault="00A54313" w:rsidP="00C86973">
                                    <w:pPr>
                                      <w:bidi w:val="0"/>
                                      <w:rPr>
                                        <w:vertAlign w:val="subscript"/>
                                        <w:rtl/>
                                      </w:rPr>
                                    </w:pPr>
                                    <w:r>
                                      <w:t>NHCOCH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5541" name="Group 25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685" y="8559"/>
                                  <a:ext cx="5367" cy="2121"/>
                                  <a:chOff x="1174" y="8507"/>
                                  <a:chExt cx="5367" cy="2121"/>
                                </a:xfrm>
                              </wpg:grpSpPr>
                              <wpg:grpSp>
                                <wpg:cNvPr id="15542" name="Group 25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174" y="8507"/>
                                    <a:ext cx="5367" cy="2121"/>
                                    <a:chOff x="1174" y="8507"/>
                                    <a:chExt cx="5367" cy="2121"/>
                                  </a:xfrm>
                                </wpg:grpSpPr>
                                <wpg:grpSp>
                                  <wpg:cNvPr id="15543" name="Group 259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952" y="8507"/>
                                      <a:ext cx="2589" cy="2095"/>
                                      <a:chOff x="3952" y="8507"/>
                                      <a:chExt cx="2589" cy="2095"/>
                                    </a:xfrm>
                                  </wpg:grpSpPr>
                                  <wpg:grpSp>
                                    <wpg:cNvPr id="15544" name="Group 260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3952" y="8507"/>
                                        <a:ext cx="2221" cy="2095"/>
                                        <a:chOff x="4765" y="7540"/>
                                        <a:chExt cx="2221" cy="2095"/>
                                      </a:xfrm>
                                    </wpg:grpSpPr>
                                    <wpg:grpSp>
                                      <wpg:cNvPr id="15545" name="Group 261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4765" y="7540"/>
                                          <a:ext cx="2221" cy="2095"/>
                                          <a:chOff x="4765" y="7540"/>
                                          <a:chExt cx="2221" cy="2095"/>
                                        </a:xfrm>
                                      </wpg:grpSpPr>
                                      <wpg:grpSp>
                                        <wpg:cNvPr id="15546" name="Group 262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4765" y="7540"/>
                                            <a:ext cx="2221" cy="2095"/>
                                            <a:chOff x="4765" y="7540"/>
                                            <a:chExt cx="2221" cy="2095"/>
                                          </a:xfrm>
                                        </wpg:grpSpPr>
                                        <wpg:grpSp>
                                          <wpg:cNvPr id="15547" name="Group 263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4765" y="7855"/>
                                              <a:ext cx="1945" cy="1500"/>
                                              <a:chOff x="4765" y="7855"/>
                                              <a:chExt cx="1945" cy="1500"/>
                                            </a:xfrm>
                                          </wpg:grpSpPr>
                                          <wpg:grpSp>
                                            <wpg:cNvPr id="15548" name="Group 264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4765" y="8086"/>
                                                <a:ext cx="1945" cy="1169"/>
                                                <a:chOff x="4765" y="8086"/>
                                                <a:chExt cx="1945" cy="1169"/>
                                              </a:xfrm>
                                            </wpg:grpSpPr>
                                            <wpg:grpSp>
                                              <wpg:cNvPr id="15549" name="Group 265"/>
                                              <wpg:cNvGrpSpPr>
                                                <a:grpSpLocks/>
                                              </wpg:cNvGrpSpPr>
                                              <wpg:grpSpPr bwMode="auto">
                                                <a:xfrm>
                                                  <a:off x="4765" y="8086"/>
                                                  <a:ext cx="1945" cy="1160"/>
                                                  <a:chOff x="4765" y="8086"/>
                                                  <a:chExt cx="1945" cy="1160"/>
                                                </a:xfrm>
                                              </wpg:grpSpPr>
                                              <wpg:grpSp>
                                                <wpg:cNvPr id="15550" name="Group 266"/>
                                                <wpg:cNvGrpSpPr>
                                                  <a:grpSpLocks noChangeAspect="1"/>
                                                </wpg:cNvGrpSpPr>
                                                <wpg:grpSpPr bwMode="auto">
                                                  <a:xfrm>
                                                    <a:off x="4765" y="8086"/>
                                                    <a:ext cx="1945" cy="1160"/>
                                                    <a:chOff x="4057" y="1955"/>
                                                    <a:chExt cx="1293" cy="771"/>
                                                  </a:xfrm>
                                                </wpg:grpSpPr>
                                                <wpg:grpSp>
                                                  <wpg:cNvPr id="15551" name="Group 267"/>
                                                  <wpg:cNvGrpSpPr>
                                                    <a:grpSpLocks noChangeAspect="1"/>
                                                  </wpg:cNvGrpSpPr>
                                                  <wpg:grpSpPr bwMode="auto">
                                                    <a:xfrm>
                                                      <a:off x="4200" y="1955"/>
                                                      <a:ext cx="1020" cy="710"/>
                                                      <a:chOff x="4200" y="1955"/>
                                                      <a:chExt cx="1020" cy="710"/>
                                                    </a:xfrm>
                                                  </wpg:grpSpPr>
                                                  <wps:wsp>
                                                    <wps:cNvPr id="15552" name="AutoShape 268"/>
                                                    <wps:cNvSpPr>
                                                      <a:spLocks noChangeAspect="1" noChangeArrowheads="1"/>
                                                    </wps:cNvSpPr>
                                                    <wps:spPr bwMode="auto">
                                                      <a:xfrm>
                                                        <a:off x="4200" y="1955"/>
                                                        <a:ext cx="1020" cy="710"/>
                                                      </a:xfrm>
                                                      <a:prstGeom prst="hexagon">
                                                        <a:avLst>
                                                          <a:gd name="adj" fmla="val 35915"/>
                                                          <a:gd name="vf" fmla="val 115470"/>
                                                        </a:avLst>
                                                      </a:prstGeom>
                                                      <a:solidFill>
                                                        <a:srgbClr val="FFFFFF"/>
                                                      </a:solidFill>
                                                      <a:ln w="9525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miter lim="800000"/>
                                                        <a:headEnd/>
                                                        <a:tailEnd/>
                                                      </a:ln>
                                                    </wps:spPr>
                                                    <wps:bodyPr rot="0" vert="horz" wrap="square" lIns="91440" tIns="45720" rIns="91440" bIns="45720" anchor="t" anchorCtr="0" upright="1"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15553" name="Line 269"/>
                                                    <wps:cNvCnPr/>
                                                    <wps:spPr bwMode="auto">
                                                      <a:xfrm>
                                                        <a:off x="4457" y="2660"/>
                                                        <a:ext cx="510" cy="0"/>
                                                      </a:xfrm>
                                                      <a:prstGeom prst="line">
                                                        <a:avLst/>
                                                      </a:prstGeom>
                                                      <a:noFill/>
                                                      <a:ln w="28575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round/>
                                                        <a:headEnd/>
                                                        <a:tailEnd/>
                                                      </a:ln>
                                                      <a:extLst>
                                                        <a:ext uri="{909E8E84-426E-40DD-AFC4-6F175D3DCCD1}">
                                                          <a14:hiddenFill xmlns:a14="http://schemas.microsoft.com/office/drawing/2010/main">
                                                            <a:noFill/>
                                                          </a14:hiddenFill>
                                                        </a:ext>
                                                      </a:extLst>
                                                    </wps:spPr>
                                                    <wps:bodyPr/>
                                                  </wps:wsp>
                                                </wpg:grpSp>
                                                <wpg:grpSp>
                                                  <wpg:cNvPr id="15554" name="Group 270"/>
                                                  <wpg:cNvGrpSpPr>
                                                    <a:grpSpLocks noChangeAspect="1"/>
                                                  </wpg:cNvGrpSpPr>
                                                  <wpg:grpSpPr bwMode="auto">
                                                    <a:xfrm>
                                                      <a:off x="4948" y="2236"/>
                                                      <a:ext cx="402" cy="490"/>
                                                      <a:chOff x="5120" y="2326"/>
                                                      <a:chExt cx="379" cy="459"/>
                                                    </a:xfrm>
                                                  </wpg:grpSpPr>
                                                  <wps:wsp>
                                                    <wps:cNvPr id="15555" name="Line 271"/>
                                                    <wps:cNvCnPr/>
                                                    <wps:spPr bwMode="auto">
                                                      <a:xfrm flipV="1">
                                                        <a:off x="5120" y="2390"/>
                                                        <a:ext cx="250" cy="340"/>
                                                      </a:xfrm>
                                                      <a:prstGeom prst="line">
                                                        <a:avLst/>
                                                      </a:prstGeom>
                                                      <a:noFill/>
                                                      <a:ln w="28575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round/>
                                                        <a:headEnd/>
                                                        <a:tailEnd/>
                                                      </a:ln>
                                                      <a:extLst>
                                                        <a:ext uri="{909E8E84-426E-40DD-AFC4-6F175D3DCCD1}">
                                                          <a14:hiddenFill xmlns:a14="http://schemas.microsoft.com/office/drawing/2010/main">
                                                            <a:noFill/>
                                                          </a14:hiddenFill>
                                                        </a:ext>
                                                      </a:extLst>
                                                    </wps:spPr>
                                                    <wps:bodyPr/>
                                                  </wps:wsp>
                                                  <wps:wsp>
                                                    <wps:cNvPr id="15556" name="AutoShape 272"/>
                                                    <wps:cNvSpPr>
                                                      <a:spLocks noChangeAspect="1" noChangeArrowheads="1"/>
                                                    </wps:cNvSpPr>
                                                    <wps:spPr bwMode="auto">
                                                      <a:xfrm rot="738369">
                                                        <a:off x="5187" y="2326"/>
                                                        <a:ext cx="312" cy="459"/>
                                                      </a:xfrm>
                                                      <a:prstGeom prst="triangle">
                                                        <a:avLst>
                                                          <a:gd name="adj" fmla="val 50000"/>
                                                        </a:avLst>
                                                      </a:prstGeom>
                                                      <a:solidFill>
                                                        <a:srgbClr val="FFFFFF"/>
                                                      </a:solidFill>
                                                      <a:ln>
                                                        <a:noFill/>
                                                      </a:ln>
                                                      <a:extLst>
                                                        <a:ext uri="{91240B29-F687-4F45-9708-019B960494DF}">
                                                          <a14:hiddenLine xmlns:a14="http://schemas.microsoft.com/office/drawing/2010/main"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miter lim="800000"/>
                                                            <a:headEnd/>
                                                            <a:tailEnd/>
                                                          </a14:hiddenLine>
                                                        </a:ext>
                                                      </a:extLst>
                                                    </wps:spPr>
                                                    <wps:bodyPr rot="0" vert="horz" wrap="square" lIns="91440" tIns="45720" rIns="91440" bIns="45720" anchor="t" anchorCtr="0" upright="1"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  <wpg:grpSp>
                                                  <wpg:cNvPr id="15557" name="Group 273"/>
                                                  <wpg:cNvGrpSpPr>
                                                    <a:grpSpLocks noChangeAspect="1"/>
                                                  </wpg:cNvGrpSpPr>
                                                  <wpg:grpSpPr bwMode="auto">
                                                    <a:xfrm flipH="1">
                                                      <a:off x="4057" y="2227"/>
                                                      <a:ext cx="402" cy="490"/>
                                                      <a:chOff x="5120" y="2326"/>
                                                      <a:chExt cx="379" cy="459"/>
                                                    </a:xfrm>
                                                  </wpg:grpSpPr>
                                                  <wps:wsp>
                                                    <wps:cNvPr id="15558" name="Line 274"/>
                                                    <wps:cNvCnPr/>
                                                    <wps:spPr bwMode="auto">
                                                      <a:xfrm flipV="1">
                                                        <a:off x="5120" y="2390"/>
                                                        <a:ext cx="250" cy="340"/>
                                                      </a:xfrm>
                                                      <a:prstGeom prst="line">
                                                        <a:avLst/>
                                                      </a:prstGeom>
                                                      <a:noFill/>
                                                      <a:ln w="28575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round/>
                                                        <a:headEnd/>
                                                        <a:tailEnd/>
                                                      </a:ln>
                                                      <a:extLst>
                                                        <a:ext uri="{909E8E84-426E-40DD-AFC4-6F175D3DCCD1}">
                                                          <a14:hiddenFill xmlns:a14="http://schemas.microsoft.com/office/drawing/2010/main">
                                                            <a:noFill/>
                                                          </a14:hiddenFill>
                                                        </a:ext>
                                                      </a:extLst>
                                                    </wps:spPr>
                                                    <wps:bodyPr/>
                                                  </wps:wsp>
                                                  <wps:wsp>
                                                    <wps:cNvPr id="15559" name="AutoShape 275"/>
                                                    <wps:cNvSpPr>
                                                      <a:spLocks noChangeAspect="1" noChangeArrowheads="1"/>
                                                    </wps:cNvSpPr>
                                                    <wps:spPr bwMode="auto">
                                                      <a:xfrm rot="738369">
                                                        <a:off x="5187" y="2326"/>
                                                        <a:ext cx="312" cy="459"/>
                                                      </a:xfrm>
                                                      <a:prstGeom prst="triangle">
                                                        <a:avLst>
                                                          <a:gd name="adj" fmla="val 50000"/>
                                                        </a:avLst>
                                                      </a:prstGeom>
                                                      <a:solidFill>
                                                        <a:srgbClr val="FFFFFF"/>
                                                      </a:solidFill>
                                                      <a:ln>
                                                        <a:noFill/>
                                                      </a:ln>
                                                      <a:extLst>
                                                        <a:ext uri="{91240B29-F687-4F45-9708-019B960494DF}">
                                                          <a14:hiddenLine xmlns:a14="http://schemas.microsoft.com/office/drawing/2010/main"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miter lim="800000"/>
                                                            <a:headEnd/>
                                                            <a:tailEnd/>
                                                          </a14:hiddenLine>
                                                        </a:ext>
                                                      </a:extLst>
                                                    </wps:spPr>
                                                    <wps:bodyPr rot="0" vert="horz" wrap="square" lIns="91440" tIns="45720" rIns="91440" bIns="45720" anchor="t" anchorCtr="0" upright="1"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</wpg:grpSp>
                                              <wps:wsp>
                                                <wps:cNvPr id="15560" name="Rectangle 276"/>
                                                <wps:cNvSpPr>
                                                  <a:spLocks noChangeAspect="1" noChangeArrowheads="1"/>
                                                </wps:cNvSpPr>
                                                <wps:spPr bwMode="auto">
                                                  <a:xfrm>
                                                    <a:off x="6030" y="9009"/>
                                                    <a:ext cx="208" cy="216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solidFill>
                                                    <a:srgbClr val="FFFFFF"/>
                                                  </a:solidFill>
                                                  <a:ln>
                                                    <a:noFill/>
                                                  </a:ln>
                                                  <a:extLst>
                                                    <a:ext uri="{91240B29-F687-4F45-9708-019B960494DF}">
                                                      <a14:hiddenLine xmlns:a14="http://schemas.microsoft.com/office/drawing/2010/main" w="9525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miter lim="800000"/>
                                                        <a:headEnd/>
                                                        <a:tailEnd/>
                                                      </a14:hiddenLine>
                                                    </a:ext>
                                                  </a:extLst>
                                                </wps:spPr>
                                                <wps:bodyPr rot="0" vert="horz" wrap="square" lIns="91440" tIns="45720" rIns="91440" bIns="45720" anchor="t" anchorCtr="0" upright="1">
                                                  <a:noAutofit/>
                                                </wps:bodyPr>
                                              </wps:wsp>
                                            </wpg:grpSp>
                                            <wps:wsp>
                                              <wps:cNvPr id="15561" name="Text Box 277"/>
                                              <wps:cNvSpPr txBox="1">
                                                <a:spLocks noChangeArrowheads="1"/>
                                              </wps:cNvSpPr>
                                              <wps:spPr bwMode="auto">
                                                <a:xfrm>
                                                  <a:off x="5889" y="8873"/>
                                                  <a:ext cx="510" cy="38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  <a:ext uri="{91240B29-F687-4F45-9708-019B960494DF}">
                                                    <a14:hiddenLine xmlns:a14="http://schemas.microsoft.com/office/drawing/2010/main"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miter lim="800000"/>
                                                      <a:headEnd/>
                                                      <a:tailEnd/>
                                                    </a14:hiddenLine>
                                                  </a:ext>
                                                </a:extLst>
                                              </wps:spPr>
                                              <wps:txbx>
                                                <w:txbxContent>
                                                  <w:p w14:paraId="7B9BB25F" w14:textId="77777777" w:rsidR="00A54313" w:rsidRDefault="00A54313" w:rsidP="00C86973">
                                                    <w:pPr>
                                                      <w:jc w:val="center"/>
                                                    </w:pPr>
                                                    <w:r>
                                                      <w:t>O</w: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15562" name="Line 278"/>
                                            <wps:cNvCnPr/>
                                            <wps:spPr bwMode="auto">
                                              <a:xfrm>
                                                <a:off x="5372" y="8911"/>
                                                <a:ext cx="0" cy="444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5563" name="Line 279"/>
                                            <wps:cNvCnPr/>
                                            <wps:spPr bwMode="auto">
                                              <a:xfrm>
                                                <a:off x="5362" y="7855"/>
                                                <a:ext cx="0" cy="444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5564" name="Line 280"/>
                                            <wps:cNvCnPr/>
                                            <wps:spPr bwMode="auto">
                                              <a:xfrm>
                                                <a:off x="6122" y="7859"/>
                                                <a:ext cx="0" cy="445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</wpg:grpSp>
                                        <wps:wsp>
                                          <wps:cNvPr id="15565" name="Text Box 281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5903" y="7540"/>
                                              <a:ext cx="667" cy="38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14:paraId="495C31BB" w14:textId="77777777" w:rsidR="00A54313" w:rsidRDefault="00A54313" w:rsidP="00C86973">
                                                <w:pPr>
                                                  <w:jc w:val="right"/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15566" name="Text Box 282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5125" y="9253"/>
                                              <a:ext cx="1054" cy="38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14:paraId="44874443" w14:textId="77777777" w:rsidR="00A54313" w:rsidRDefault="00A54313" w:rsidP="00C86973">
                                                <w:pPr>
                                                  <w:jc w:val="right"/>
                                                </w:pPr>
                                                <w:r>
                                                  <w:t>CH</w:t>
                                                </w:r>
                                                <w:r>
                                                  <w:rPr>
                                                    <w:vertAlign w:val="subscript"/>
                                                  </w:rPr>
                                                  <w:t>2</w:t>
                                                </w:r>
                                                <w:r>
                                                  <w:t>OH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15567" name="Text Box 283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5118" y="8612"/>
                                              <a:ext cx="510" cy="38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14:paraId="412BDCCB" w14:textId="77777777" w:rsidR="00A54313" w:rsidRDefault="00A54313" w:rsidP="00C86973">
                                                <w:pPr>
                                                  <w:jc w:val="center"/>
                                                </w:pPr>
                                                <w:r>
                                                  <w:t>H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15568" name="Text Box 284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5105" y="7558"/>
                                              <a:ext cx="510" cy="38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14:paraId="1922C014" w14:textId="77777777" w:rsidR="00A54313" w:rsidRDefault="00A54313" w:rsidP="00C86973">
                                                <w:pPr>
                                                  <w:jc w:val="center"/>
                                                </w:pPr>
                                                <w:r>
                                                  <w:t>H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15569" name="Text Box 285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6263" y="8046"/>
                                              <a:ext cx="723" cy="38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14:paraId="692C2ADD" w14:textId="77777777" w:rsidR="00A54313" w:rsidRDefault="00A54313" w:rsidP="00C86973">
                                                <w:pPr>
                                                  <w:jc w:val="center"/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15570" name="Text Box 286"/>
                                        <wps:cNvSpPr txBox="1"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5149" y="8218"/>
                                            <a:ext cx="667" cy="38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14:paraId="5700B8B8" w14:textId="77777777" w:rsidR="00A54313" w:rsidRDefault="00A54313" w:rsidP="00C86973">
                                              <w:pPr>
                                                <w:jc w:val="right"/>
                                              </w:pPr>
                                              <w:r>
                                                <w:t>OH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5571" name="Text Box 287"/>
                                        <wps:cNvSpPr txBox="1"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5855" y="8207"/>
                                            <a:ext cx="510" cy="38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14:paraId="1C0C93CC" w14:textId="77777777" w:rsidR="00A54313" w:rsidRDefault="00A54313" w:rsidP="00C86973">
                                              <w:pPr>
                                                <w:jc w:val="center"/>
                                              </w:pPr>
                                              <w:r>
                                                <w:t>H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15572" name="Text Box 288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6281" y="8094"/>
                                          <a:ext cx="667" cy="382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60E48F25" w14:textId="77777777" w:rsidR="00A54313" w:rsidRDefault="00A54313" w:rsidP="00C86973">
                                            <w:pPr>
                                              <w:jc w:val="right"/>
                                            </w:pPr>
                                            <w:r>
                                              <w:t>H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15573" name="Text Box 289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088" y="8543"/>
                                        <a:ext cx="1453" cy="55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3254DF95" w14:textId="77777777" w:rsidR="00A54313" w:rsidRDefault="00A54313" w:rsidP="00C86973">
                                          <w:pPr>
                                            <w:bidi w:val="0"/>
                                            <w:rPr>
                                              <w:vertAlign w:val="subscript"/>
                                              <w:rtl/>
                                            </w:rPr>
                                          </w:pPr>
                                          <w:r>
                                            <w:t>NHCOCH</w:t>
                                          </w:r>
                                          <w:r>
                                            <w:rPr>
                                              <w:vertAlign w:val="subscript"/>
                                            </w:rPr>
                                            <w:t>3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15574" name="Group 29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174" y="8507"/>
                                      <a:ext cx="3422" cy="2121"/>
                                      <a:chOff x="1174" y="8507"/>
                                      <a:chExt cx="3422" cy="2121"/>
                                    </a:xfrm>
                                  </wpg:grpSpPr>
                                  <wps:wsp>
                                    <wps:cNvPr id="15575" name="Text Box 291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929" y="9693"/>
                                        <a:ext cx="667" cy="38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3B91C6ED" w14:textId="77777777" w:rsidR="00A54313" w:rsidRDefault="00A54313" w:rsidP="00C86973">
                                          <w:pPr>
                                            <w:jc w:val="right"/>
                                          </w:pPr>
                                          <w:r>
                                            <w:t>H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5576" name="Line 292"/>
                                    <wps:cNvCnPr/>
                                    <wps:spPr bwMode="auto">
                                      <a:xfrm>
                                        <a:off x="4156" y="9350"/>
                                        <a:ext cx="0" cy="44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g:grpSp>
                                    <wpg:cNvPr id="15577" name="Group 293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174" y="8507"/>
                                        <a:ext cx="2966" cy="2121"/>
                                        <a:chOff x="1174" y="8507"/>
                                        <a:chExt cx="2966" cy="2121"/>
                                      </a:xfrm>
                                    </wpg:grpSpPr>
                                    <wpg:grpSp>
                                      <wpg:cNvPr id="15578" name="Group 294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3413" y="9158"/>
                                          <a:ext cx="727" cy="382"/>
                                          <a:chOff x="6455" y="7341"/>
                                          <a:chExt cx="727" cy="382"/>
                                        </a:xfrm>
                                      </wpg:grpSpPr>
                                      <wps:wsp>
                                        <wps:cNvPr id="15579" name="Line 295"/>
                                        <wps:cNvCnPr/>
                                        <wps:spPr bwMode="auto">
                                          <a:xfrm>
                                            <a:off x="6455" y="7538"/>
                                            <a:ext cx="727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g:grpSp>
                                        <wpg:cNvPr id="15580" name="Group 296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6563" y="7341"/>
                                            <a:ext cx="510" cy="382"/>
                                            <a:chOff x="1444" y="10322"/>
                                            <a:chExt cx="510" cy="382"/>
                                          </a:xfrm>
                                        </wpg:grpSpPr>
                                        <wps:wsp>
                                          <wps:cNvPr id="15581" name="Rectangle 297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1603" y="10443"/>
                                              <a:ext cx="205" cy="16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>
                                              <a:noFill/>
                                            </a:ln>
                                            <a:extLs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15582" name="Text Box 298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1444" y="10322"/>
                                              <a:ext cx="510" cy="38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14:paraId="459825DD" w14:textId="77777777" w:rsidR="00A54313" w:rsidRDefault="00A54313" w:rsidP="00C86973">
                                                <w:pPr>
                                                  <w:jc w:val="center"/>
                                                </w:pPr>
                                                <w: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</wpg:grpSp>
                                    <wpg:grpSp>
                                      <wpg:cNvPr id="15583" name="Group 299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1174" y="8507"/>
                                          <a:ext cx="2680" cy="2121"/>
                                          <a:chOff x="1174" y="8507"/>
                                          <a:chExt cx="2680" cy="2121"/>
                                        </a:xfrm>
                                      </wpg:grpSpPr>
                                      <wpg:grpSp>
                                        <wpg:cNvPr id="15584" name="Group 300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1495" y="8507"/>
                                            <a:ext cx="2359" cy="2121"/>
                                            <a:chOff x="1801" y="11523"/>
                                            <a:chExt cx="2359" cy="2121"/>
                                          </a:xfrm>
                                        </wpg:grpSpPr>
                                        <wps:wsp>
                                          <wps:cNvPr id="15585" name="Text Box 301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3493" y="12030"/>
                                              <a:ext cx="667" cy="38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14:paraId="5FD6883F" w14:textId="77777777" w:rsidR="00A54313" w:rsidRDefault="00A54313" w:rsidP="00C86973">
                                                <w:pPr>
                                                  <w:jc w:val="right"/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g:grpSp>
                                          <wpg:cNvPr id="15586" name="Group 302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1801" y="11523"/>
                                              <a:ext cx="2133" cy="2121"/>
                                              <a:chOff x="2077" y="11686"/>
                                              <a:chExt cx="2133" cy="2121"/>
                                            </a:xfrm>
                                          </wpg:grpSpPr>
                                          <wpg:grpSp>
                                            <wpg:cNvPr id="15587" name="Group 303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2077" y="11686"/>
                                                <a:ext cx="2133" cy="2102"/>
                                                <a:chOff x="6393" y="3028"/>
                                                <a:chExt cx="2133" cy="2102"/>
                                              </a:xfrm>
                                            </wpg:grpSpPr>
                                            <wpg:grpSp>
                                              <wpg:cNvPr id="15588" name="Group 304"/>
                                              <wpg:cNvGrpSpPr>
                                                <a:grpSpLocks/>
                                              </wpg:cNvGrpSpPr>
                                              <wpg:grpSpPr bwMode="auto">
                                                <a:xfrm>
                                                  <a:off x="6581" y="3346"/>
                                                  <a:ext cx="1945" cy="1501"/>
                                                  <a:chOff x="5996" y="3646"/>
                                                  <a:chExt cx="1945" cy="1501"/>
                                                </a:xfrm>
                                              </wpg:grpSpPr>
                                              <wpg:grpSp>
                                                <wpg:cNvPr id="15589" name="Group 305"/>
                                                <wpg:cNvGrpSpPr>
                                                  <a:grpSpLocks/>
                                                </wpg:cNvGrpSpPr>
                                                <wpg:grpSpPr bwMode="auto">
                                                  <a:xfrm>
                                                    <a:off x="5996" y="3646"/>
                                                    <a:ext cx="1945" cy="1501"/>
                                                    <a:chOff x="8700" y="4043"/>
                                                    <a:chExt cx="1945" cy="1501"/>
                                                  </a:xfrm>
                                                </wpg:grpSpPr>
                                                <wpg:grpSp>
                                                  <wpg:cNvPr id="15590" name="Group 306"/>
                                                  <wpg:cNvGrpSpPr>
                                                    <a:grpSpLocks/>
                                                  </wpg:cNvGrpSpPr>
                                                  <wpg:grpSpPr bwMode="auto">
                                                    <a:xfrm>
                                                      <a:off x="8700" y="4110"/>
                                                      <a:ext cx="1945" cy="1324"/>
                                                      <a:chOff x="8572" y="2078"/>
                                                      <a:chExt cx="1945" cy="1324"/>
                                                    </a:xfrm>
                                                  </wpg:grpSpPr>
                                                  <wpg:grpSp>
                                                    <wpg:cNvPr id="15591" name="Group 307"/>
                                                    <wpg:cNvGrpSpPr>
                                                      <a:grpSpLocks/>
                                                    </wpg:cNvGrpSpPr>
                                                    <wpg:grpSpPr bwMode="auto">
                                                      <a:xfrm>
                                                        <a:off x="8572" y="2139"/>
                                                        <a:ext cx="1945" cy="1263"/>
                                                        <a:chOff x="8572" y="2139"/>
                                                        <a:chExt cx="1945" cy="1263"/>
                                                      </a:xfrm>
                                                    </wpg:grpSpPr>
                                                    <wpg:grpSp>
                                                      <wpg:cNvPr id="15592" name="Group 308"/>
                                                      <wpg:cNvGrpSpPr>
                                                        <a:grpSpLocks noChangeAspect="1"/>
                                                      </wpg:cNvGrpSpPr>
                                                      <wpg:grpSpPr bwMode="auto">
                                                        <a:xfrm>
                                                          <a:off x="8572" y="2242"/>
                                                          <a:ext cx="1945" cy="1160"/>
                                                          <a:chOff x="4057" y="1955"/>
                                                          <a:chExt cx="1293" cy="771"/>
                                                        </a:xfrm>
                                                      </wpg:grpSpPr>
                                                      <wpg:grpSp>
                                                        <wpg:cNvPr id="15593" name="Group 309"/>
                                                        <wpg:cNvGrpSpPr>
                                                          <a:grpSpLocks noChangeAspect="1"/>
                                                        </wpg:cNvGrpSpPr>
                                                        <wpg:grpSpPr bwMode="auto">
                                                          <a:xfrm>
                                                            <a:off x="4200" y="1955"/>
                                                            <a:ext cx="1020" cy="710"/>
                                                            <a:chOff x="4200" y="1955"/>
                                                            <a:chExt cx="1020" cy="710"/>
                                                          </a:xfrm>
                                                        </wpg:grpSpPr>
                                                        <wps:wsp>
                                                          <wps:cNvPr id="15594" name="AutoShape 310"/>
                                                          <wps:cNvSpPr>
                                                            <a:spLocks noChangeAspect="1" noChangeArrowheads="1"/>
                                                          </wps:cNvSpPr>
                                                          <wps:spPr bwMode="auto">
                                                            <a:xfrm>
                                                              <a:off x="4200" y="1955"/>
                                                              <a:ext cx="1020" cy="710"/>
                                                            </a:xfrm>
                                                            <a:prstGeom prst="hexagon">
                                                              <a:avLst>
                                                                <a:gd name="adj" fmla="val 35915"/>
                                                                <a:gd name="vf" fmla="val 115470"/>
                                                              </a:avLst>
                                                            </a:prstGeom>
                                                            <a:solidFill>
                                                              <a:srgbClr val="FFFFFF"/>
                                                            </a:solidFill>
                                                            <a:ln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miter lim="800000"/>
                                                              <a:headEnd/>
                                                              <a:tailEnd/>
                                                            </a:ln>
                                                          </wps:spPr>
                                                          <wps:bodyPr rot="0" vert="horz" wrap="square" lIns="91440" tIns="45720" rIns="91440" bIns="45720" anchor="t" anchorCtr="0" upright="1">
                                                            <a:noAutofit/>
                                                          </wps:bodyPr>
                                                        </wps:wsp>
                                                        <wps:wsp>
                                                          <wps:cNvPr id="15595" name="Line 311"/>
                                                          <wps:cNvCnPr/>
                                                          <wps:spPr bwMode="auto">
                                                            <a:xfrm>
                                                              <a:off x="4457" y="2660"/>
                                                              <a:ext cx="510" cy="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2857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</wpg:grpSp>
                                                      <wpg:grpSp>
                                                        <wpg:cNvPr id="15596" name="Group 312"/>
                                                        <wpg:cNvGrpSpPr>
                                                          <a:grpSpLocks noChangeAspect="1"/>
                                                        </wpg:cNvGrpSpPr>
                                                        <wpg:grpSpPr bwMode="auto">
                                                          <a:xfrm>
                                                            <a:off x="4948" y="2236"/>
                                                            <a:ext cx="402" cy="490"/>
                                                            <a:chOff x="5120" y="2326"/>
                                                            <a:chExt cx="379" cy="459"/>
                                                          </a:xfrm>
                                                        </wpg:grpSpPr>
                                                        <wps:wsp>
                                                          <wps:cNvPr id="15597" name="Line 313"/>
                                                          <wps:cNvCnPr/>
                                                          <wps:spPr bwMode="auto">
                                                            <a:xfrm flipV="1">
                                                              <a:off x="5120" y="2390"/>
                                                              <a:ext cx="250" cy="34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2857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15598" name="AutoShape 314"/>
                                                          <wps:cNvSpPr>
                                                            <a:spLocks noChangeAspect="1" noChangeArrowheads="1"/>
                                                          </wps:cNvSpPr>
                                                          <wps:spPr bwMode="auto">
                                                            <a:xfrm rot="738369">
                                                              <a:off x="5187" y="2326"/>
                                                              <a:ext cx="312" cy="459"/>
                                                            </a:xfrm>
                                                            <a:prstGeom prst="triangle">
                                                              <a:avLst>
                                                                <a:gd name="adj" fmla="val 50000"/>
                                                              </a:avLst>
                                                            </a:prstGeom>
                                                            <a:solidFill>
                                                              <a:srgbClr val="FFFFFF"/>
                                                            </a:solidFill>
                                                            <a:ln>
                                                              <a:noFill/>
                                                            </a:ln>
                                                            <a:extLst>
                                                              <a:ext uri="{91240B29-F687-4F45-9708-019B960494DF}">
                                                                <a14:hiddenLine xmlns:a14="http://schemas.microsoft.com/office/drawing/2010/main" w="9525">
                                                                  <a:solidFill>
                                                                    <a:srgbClr val="000000"/>
                                                                  </a:solidFill>
                                                                  <a:miter lim="800000"/>
                                                                  <a:headEnd/>
                                                                  <a:tailEnd/>
                                                                </a14:hiddenLine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 rot="0" vert="horz" wrap="square" lIns="91440" tIns="45720" rIns="91440" bIns="45720" anchor="t" anchorCtr="0" upright="1">
                                                            <a:noAutofit/>
                                                          </wps:bodyPr>
                                                        </wps:wsp>
                                                      </wpg:grpSp>
                                                      <wpg:grpSp>
                                                        <wpg:cNvPr id="15599" name="Group 315"/>
                                                        <wpg:cNvGrpSpPr>
                                                          <a:grpSpLocks noChangeAspect="1"/>
                                                        </wpg:cNvGrpSpPr>
                                                        <wpg:grpSpPr bwMode="auto">
                                                          <a:xfrm flipH="1">
                                                            <a:off x="4057" y="2227"/>
                                                            <a:ext cx="402" cy="490"/>
                                                            <a:chOff x="5120" y="2326"/>
                                                            <a:chExt cx="379" cy="459"/>
                                                          </a:xfrm>
                                                        </wpg:grpSpPr>
                                                        <wps:wsp>
                                                          <wps:cNvPr id="15600" name="Line 316"/>
                                                          <wps:cNvCnPr/>
                                                          <wps:spPr bwMode="auto">
                                                            <a:xfrm flipV="1">
                                                              <a:off x="5120" y="2390"/>
                                                              <a:ext cx="250" cy="34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2857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15601" name="AutoShape 317"/>
                                                          <wps:cNvSpPr>
                                                            <a:spLocks noChangeAspect="1" noChangeArrowheads="1"/>
                                                          </wps:cNvSpPr>
                                                          <wps:spPr bwMode="auto">
                                                            <a:xfrm rot="738369">
                                                              <a:off x="5187" y="2326"/>
                                                              <a:ext cx="312" cy="459"/>
                                                            </a:xfrm>
                                                            <a:prstGeom prst="triangle">
                                                              <a:avLst>
                                                                <a:gd name="adj" fmla="val 50000"/>
                                                              </a:avLst>
                                                            </a:prstGeom>
                                                            <a:solidFill>
                                                              <a:srgbClr val="FFFFFF"/>
                                                            </a:solidFill>
                                                            <a:ln>
                                                              <a:noFill/>
                                                            </a:ln>
                                                            <a:extLst>
                                                              <a:ext uri="{91240B29-F687-4F45-9708-019B960494DF}">
                                                                <a14:hiddenLine xmlns:a14="http://schemas.microsoft.com/office/drawing/2010/main" w="9525">
                                                                  <a:solidFill>
                                                                    <a:srgbClr val="000000"/>
                                                                  </a:solidFill>
                                                                  <a:miter lim="800000"/>
                                                                  <a:headEnd/>
                                                                  <a:tailEnd/>
                                                                </a14:hiddenLine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 rot="0" vert="horz" wrap="square" lIns="91440" tIns="45720" rIns="91440" bIns="45720" anchor="t" anchorCtr="0" upright="1">
                                                            <a:noAutofit/>
                                                          </wps:bodyPr>
                                                        </wps:wsp>
                                                      </wpg:grpSp>
                                                    </wpg:grpSp>
                                                    <wps:wsp>
                                                      <wps:cNvPr id="15602" name="Rectangle 318"/>
                                                      <wps:cNvSpPr>
                                                        <a:spLocks noChangeAspect="1" noChangeArrowheads="1"/>
                                                      </wps:cNvSpPr>
                                                      <wps:spPr bwMode="auto">
                                                        <a:xfrm>
                                                          <a:off x="9812" y="2139"/>
                                                          <a:ext cx="208" cy="216"/>
                                                        </a:xfrm>
                                                        <a:prstGeom prst="rect">
                                                          <a:avLst/>
                                                        </a:prstGeom>
                                                        <a:solidFill>
                                                          <a:srgbClr val="FFFFFF"/>
                                                        </a:solidFill>
                                                        <a:ln>
                                                          <a:noFill/>
                                                        </a:ln>
                                                        <a:extLst>
                                                          <a:ext uri="{91240B29-F687-4F45-9708-019B960494DF}">
                                                            <a14:hiddenLine xmlns:a14="http://schemas.microsoft.com/office/drawing/2010/main"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miter lim="800000"/>
                                                              <a:headEnd/>
                                                              <a:tailEnd/>
                                                            </a14:hiddenLine>
                                                          </a:ext>
                                                        </a:extLst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</wpg:grpSp>
                                                  <wps:wsp>
                                                    <wps:cNvPr id="15603" name="Text Box 319"/>
                                                    <wps:cNvSpPr txBox="1">
                                                      <a:spLocks noChangeArrowheads="1"/>
                                                    </wps:cNvSpPr>
                                                    <wps:spPr bwMode="auto">
                                                      <a:xfrm>
                                                        <a:off x="9647" y="2078"/>
                                                        <a:ext cx="510" cy="382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>
                                                        <a:noFill/>
                                                      </a:ln>
                                                      <a:extLst>
                                                        <a:ext uri="{909E8E84-426E-40DD-AFC4-6F175D3DCCD1}">
                                                          <a14:hiddenFill xmlns:a14="http://schemas.microsoft.com/office/drawing/2010/main">
                                                            <a:solidFill>
                                                              <a:srgbClr val="FFFFFF"/>
                                                            </a:solidFill>
                                                          </a14:hiddenFill>
                                                        </a:ext>
                                                        <a:ext uri="{91240B29-F687-4F45-9708-019B960494DF}">
                                                          <a14:hiddenLine xmlns:a14="http://schemas.microsoft.com/office/drawing/2010/main"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miter lim="800000"/>
                                                            <a:headEnd/>
                                                            <a:tailEnd/>
                                                          </a14:hiddenLine>
                                                        </a:ext>
                                                      </a:extLst>
                                                    </wps:spPr>
                                                    <wps:txbx>
                                                      <w:txbxContent>
                                                        <w:p w14:paraId="5AAEDFE6" w14:textId="77777777" w:rsidR="00A54313" w:rsidRDefault="00A54313" w:rsidP="00C86973">
                                                          <w:pPr>
                                                            <w:jc w:val="center"/>
                                                          </w:pPr>
                                                          <w:r>
                                                            <w:t>O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vert="horz" wrap="square" lIns="91440" tIns="45720" rIns="91440" bIns="45720" anchor="t" anchorCtr="0" upright="1"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  <wps:wsp>
                                                  <wps:cNvPr id="15604" name="Line 320"/>
                                                  <wps:cNvCnPr/>
                                                  <wps:spPr bwMode="auto">
                                                    <a:xfrm>
                                                      <a:off x="9307" y="5099"/>
                                                      <a:ext cx="0" cy="444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  <wps:wsp>
                                                  <wps:cNvPr id="15605" name="Line 321"/>
                                                  <wps:cNvCnPr/>
                                                  <wps:spPr bwMode="auto">
                                                    <a:xfrm>
                                                      <a:off x="9297" y="4043"/>
                                                      <a:ext cx="0" cy="444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  <wps:wsp>
                                                  <wps:cNvPr id="15606" name="Line 322"/>
                                                  <wps:cNvCnPr/>
                                                  <wps:spPr bwMode="auto">
                                                    <a:xfrm>
                                                      <a:off x="10056" y="5099"/>
                                                      <a:ext cx="0" cy="445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</wpg:grpSp>
                                              <wps:wsp>
                                                <wps:cNvPr id="15607" name="Line 323"/>
                                                <wps:cNvCnPr/>
                                                <wps:spPr bwMode="auto">
                                                  <a:xfrm>
                                                    <a:off x="7726" y="4169"/>
                                                    <a:ext cx="0" cy="445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952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15608" name="Line 324"/>
                                                <wps:cNvCnPr/>
                                                <wps:spPr bwMode="auto">
                                                  <a:xfrm>
                                                    <a:off x="6226" y="4169"/>
                                                    <a:ext cx="0" cy="445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952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</wpg:grpSp>
                                            <wps:wsp>
                                              <wps:cNvPr id="15609" name="Text Box 325"/>
                                              <wps:cNvSpPr txBox="1">
                                                <a:spLocks noChangeArrowheads="1"/>
                                              </wps:cNvSpPr>
                                              <wps:spPr bwMode="auto">
                                                <a:xfrm>
                                                  <a:off x="7703" y="4748"/>
                                                  <a:ext cx="667" cy="38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  <a:ext uri="{91240B29-F687-4F45-9708-019B960494DF}">
                                                    <a14:hiddenLine xmlns:a14="http://schemas.microsoft.com/office/drawing/2010/main"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miter lim="800000"/>
                                                      <a:headEnd/>
                                                      <a:tailEnd/>
                                                    </a14:hiddenLine>
                                                  </a:ext>
                                                </a:extLst>
                                              </wps:spPr>
                                              <wps:txbx>
                                                <w:txbxContent>
                                                  <w:p w14:paraId="2F6DC1EF" w14:textId="77777777" w:rsidR="00A54313" w:rsidRDefault="00A54313" w:rsidP="00C86973">
                                                    <w:pPr>
                                                      <w:jc w:val="right"/>
                                                    </w:pPr>
                                                  </w:p>
                                                </w:txbxContent>
                                              </wps:txbx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5610" name="Text Box 326"/>
                                              <wps:cNvSpPr txBox="1">
                                                <a:spLocks noChangeArrowheads="1"/>
                                              </wps:cNvSpPr>
                                              <wps:spPr bwMode="auto">
                                                <a:xfrm>
                                                  <a:off x="6954" y="4096"/>
                                                  <a:ext cx="667" cy="38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  <a:ext uri="{91240B29-F687-4F45-9708-019B960494DF}">
                                                    <a14:hiddenLine xmlns:a14="http://schemas.microsoft.com/office/drawing/2010/main"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miter lim="800000"/>
                                                      <a:headEnd/>
                                                      <a:tailEnd/>
                                                    </a14:hiddenLine>
                                                  </a:ext>
                                                </a:extLst>
                                              </wps:spPr>
                                              <wps:txbx>
                                                <w:txbxContent>
                                                  <w:p w14:paraId="785DB191" w14:textId="77777777" w:rsidR="00A54313" w:rsidRDefault="00A54313" w:rsidP="00C86973">
                                                    <w:pPr>
                                                      <w:jc w:val="right"/>
                                                    </w:pPr>
                                                    <w:r>
                                                      <w:t>OH</w: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5611" name="Text Box 327"/>
                                              <wps:cNvSpPr txBox="1">
                                                <a:spLocks noChangeArrowheads="1"/>
                                              </wps:cNvSpPr>
                                              <wps:spPr bwMode="auto">
                                                <a:xfrm>
                                                  <a:off x="6393" y="4217"/>
                                                  <a:ext cx="667" cy="38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  <a:ext uri="{91240B29-F687-4F45-9708-019B960494DF}">
                                                    <a14:hiddenLine xmlns:a14="http://schemas.microsoft.com/office/drawing/2010/main"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miter lim="800000"/>
                                                      <a:headEnd/>
                                                      <a:tailEnd/>
                                                    </a14:hiddenLine>
                                                  </a:ext>
                                                </a:extLst>
                                              </wps:spPr>
                                              <wps:txbx>
                                                <w:txbxContent>
                                                  <w:p w14:paraId="5BBBE7DD" w14:textId="77777777" w:rsidR="00A54313" w:rsidRDefault="00A54313" w:rsidP="00C86973">
                                                    <w:pPr>
                                                      <w:jc w:val="right"/>
                                                    </w:pPr>
                                                  </w:p>
                                                </w:txbxContent>
                                              </wps:txbx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5612" name="Text Box 328"/>
                                              <wps:cNvSpPr txBox="1">
                                                <a:spLocks noChangeArrowheads="1"/>
                                              </wps:cNvSpPr>
                                              <wps:spPr bwMode="auto">
                                                <a:xfrm>
                                                  <a:off x="6953" y="3028"/>
                                                  <a:ext cx="1054" cy="38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  <a:ext uri="{91240B29-F687-4F45-9708-019B960494DF}">
                                                    <a14:hiddenLine xmlns:a14="http://schemas.microsoft.com/office/drawing/2010/main"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miter lim="800000"/>
                                                      <a:headEnd/>
                                                      <a:tailEnd/>
                                                    </a14:hiddenLine>
                                                  </a:ext>
                                                </a:extLst>
                                              </wps:spPr>
                                              <wps:txbx>
                                                <w:txbxContent>
                                                  <w:p w14:paraId="69EC8EA9" w14:textId="77777777" w:rsidR="00A54313" w:rsidRDefault="00A54313" w:rsidP="00C86973">
                                                    <w:pPr>
                                                      <w:jc w:val="right"/>
                                                    </w:pPr>
                                                    <w:r>
                                                      <w:t>CH</w:t>
                                                    </w:r>
                                                    <w:r>
                                                      <w:rPr>
                                                        <w:vertAlign w:val="subscript"/>
                                                      </w:rPr>
                                                      <w:t>2</w:t>
                                                    </w:r>
                                                    <w:r>
                                                      <w:t>OH</w: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15613" name="Text Box 329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3367" y="12745"/>
                                                <a:ext cx="510" cy="382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  <a:ext uri="{91240B29-F687-4F45-9708-019B960494DF}">
                                                  <a14:hiddenLine xmlns:a14="http://schemas.microsoft.com/office/drawing/2010/main" w="9525">
                                                    <a:solidFill>
                                                      <a:srgbClr val="000000"/>
                                                    </a:solidFill>
                                                    <a:miter lim="800000"/>
                                                    <a:headEnd/>
                                                    <a:tailEnd/>
                                                  </a14:hiddenLine>
                                                </a:ext>
                                              </a:extLst>
                                            </wps:spPr>
                                            <wps:txbx>
                                              <w:txbxContent>
                                                <w:p w14:paraId="6863D63A" w14:textId="77777777" w:rsidR="00A54313" w:rsidRDefault="00A54313" w:rsidP="00C86973">
                                                  <w:pPr>
                                                    <w:jc w:val="center"/>
                                                  </w:pPr>
                                                  <w:r>
                                                    <w:t>H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5614" name="Text Box 330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2617" y="13425"/>
                                                <a:ext cx="510" cy="382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  <a:ext uri="{91240B29-F687-4F45-9708-019B960494DF}">
                                                  <a14:hiddenLine xmlns:a14="http://schemas.microsoft.com/office/drawing/2010/main" w="9525">
                                                    <a:solidFill>
                                                      <a:srgbClr val="000000"/>
                                                    </a:solidFill>
                                                    <a:miter lim="800000"/>
                                                    <a:headEnd/>
                                                    <a:tailEnd/>
                                                  </a14:hiddenLine>
                                                </a:ext>
                                              </a:extLst>
                                            </wps:spPr>
                                            <wps:txbx>
                                              <w:txbxContent>
                                                <w:p w14:paraId="7F29C766" w14:textId="77777777" w:rsidR="00A54313" w:rsidRDefault="00A54313" w:rsidP="00C86973">
                                                  <w:pPr>
                                                    <w:jc w:val="center"/>
                                                  </w:pPr>
                                                  <w:r>
                                                    <w:t>H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5615" name="Text Box 331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2237" y="12225"/>
                                                <a:ext cx="510" cy="382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  <a:ext uri="{91240B29-F687-4F45-9708-019B960494DF}">
                                                  <a14:hiddenLine xmlns:a14="http://schemas.microsoft.com/office/drawing/2010/main" w="9525">
                                                    <a:solidFill>
                                                      <a:srgbClr val="000000"/>
                                                    </a:solidFill>
                                                    <a:miter lim="800000"/>
                                                    <a:headEnd/>
                                                    <a:tailEnd/>
                                                  </a14:hiddenLine>
                                                </a:ext>
                                              </a:extLst>
                                            </wps:spPr>
                                            <wps:txbx>
                                              <w:txbxContent>
                                                <w:p w14:paraId="522D3FA7" w14:textId="77777777" w:rsidR="00A54313" w:rsidRDefault="00A54313" w:rsidP="00C86973">
                                                  <w:pPr>
                                                    <w:jc w:val="center"/>
                                                  </w:pPr>
                                                  <w:r>
                                                    <w:t>H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5616" name="Text Box 332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2617" y="12345"/>
                                                <a:ext cx="510" cy="382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  <a:ext uri="{91240B29-F687-4F45-9708-019B960494DF}">
                                                  <a14:hiddenLine xmlns:a14="http://schemas.microsoft.com/office/drawing/2010/main" w="9525">
                                                    <a:solidFill>
                                                      <a:srgbClr val="000000"/>
                                                    </a:solidFill>
                                                    <a:miter lim="800000"/>
                                                    <a:headEnd/>
                                                    <a:tailEnd/>
                                                  </a14:hiddenLine>
                                                </a:ext>
                                              </a:extLst>
                                            </wps:spPr>
                                            <wps:txbx>
                                              <w:txbxContent>
                                                <w:p w14:paraId="0773B51D" w14:textId="77777777" w:rsidR="00A54313" w:rsidRDefault="00A54313" w:rsidP="00C86973">
                                                  <w:pPr>
                                                    <w:jc w:val="center"/>
                                                  </w:pPr>
                                                  <w:r>
                                                    <w:t>H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</wpg:grpSp>
                                      <wpg:grpSp>
                                        <wpg:cNvPr id="15617" name="Group 333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1174" y="9585"/>
                                            <a:ext cx="727" cy="382"/>
                                            <a:chOff x="6455" y="7341"/>
                                            <a:chExt cx="727" cy="382"/>
                                          </a:xfrm>
                                        </wpg:grpSpPr>
                                        <wps:wsp>
                                          <wps:cNvPr id="15618" name="Line 334"/>
                                          <wps:cNvCnPr/>
                                          <wps:spPr bwMode="auto">
                                            <a:xfrm>
                                              <a:off x="6455" y="7538"/>
                                              <a:ext cx="727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g:grpSp>
                                          <wpg:cNvPr id="15619" name="Group 335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6563" y="7341"/>
                                              <a:ext cx="510" cy="382"/>
                                              <a:chOff x="1444" y="10322"/>
                                              <a:chExt cx="510" cy="382"/>
                                            </a:xfrm>
                                          </wpg:grpSpPr>
                                          <wps:wsp>
                                            <wps:cNvPr id="15620" name="Rectangle 336"/>
                                            <wps:cNvSpPr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1603" y="10443"/>
                                                <a:ext cx="205" cy="163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solidFill>
                                                <a:srgbClr val="FFFFFF"/>
                                              </a:solidFill>
                                              <a:ln>
                                                <a:noFill/>
                                              </a:ln>
                                              <a:extLst>
                                                <a:ext uri="{91240B29-F687-4F45-9708-019B960494DF}">
                                                  <a14:hiddenLine xmlns:a14="http://schemas.microsoft.com/office/drawing/2010/main" w="9525">
                                                    <a:solidFill>
                                                      <a:srgbClr val="000000"/>
                                                    </a:solidFill>
                                                    <a:miter lim="800000"/>
                                                    <a:headEnd/>
                                                    <a:tailEnd/>
                                                  </a14:hiddenLine>
                                                </a:ext>
                                              </a:extLst>
                                            </wps:spPr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5621" name="Text Box 337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1444" y="10322"/>
                                                <a:ext cx="510" cy="382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  <a:ext uri="{91240B29-F687-4F45-9708-019B960494DF}">
                                                  <a14:hiddenLine xmlns:a14="http://schemas.microsoft.com/office/drawing/2010/main" w="9525">
                                                    <a:solidFill>
                                                      <a:srgbClr val="000000"/>
                                                    </a:solidFill>
                                                    <a:miter lim="800000"/>
                                                    <a:headEnd/>
                                                    <a:tailEnd/>
                                                  </a14:hiddenLine>
                                                </a:ext>
                                              </a:extLst>
                                            </wps:spPr>
                                            <wps:txbx>
                                              <w:txbxContent>
                                                <w:p w14:paraId="49587F92" w14:textId="77777777" w:rsidR="00A54313" w:rsidRDefault="00A54313" w:rsidP="00C86973">
                                                  <w:pPr>
                                                    <w:jc w:val="center"/>
                                                  </w:pPr>
                                                  <w:r>
                                                    <w:t>O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</wpg:grpSp>
                                    </wpg:grpSp>
                                    <wps:wsp>
                                      <wps:cNvPr id="15622" name="Text Box 338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072" y="9708"/>
                                          <a:ext cx="715" cy="551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4E7B31D2" w14:textId="77777777" w:rsidR="00A54313" w:rsidRDefault="00A54313" w:rsidP="00C86973">
                                            <w:pPr>
                                              <w:bidi w:val="0"/>
                                              <w:jc w:val="center"/>
                                              <w:rPr>
                                                <w:vertAlign w:val="subscript"/>
                                                <w:rtl/>
                                              </w:rPr>
                                            </w:pPr>
                                            <w:r>
                                              <w:t>H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  <wps:wsp>
                                <wps:cNvPr id="15623" name="Line 339"/>
                                <wps:cNvCnPr/>
                                <wps:spPr bwMode="auto">
                                  <a:xfrm>
                                    <a:off x="5685" y="9378"/>
                                    <a:ext cx="0" cy="4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</wpg:grpSp>
                        <wpg:grpSp>
                          <wpg:cNvPr id="15624" name="Group 340"/>
                          <wpg:cNvGrpSpPr>
                            <a:grpSpLocks/>
                          </wpg:cNvGrpSpPr>
                          <wpg:grpSpPr bwMode="auto">
                            <a:xfrm>
                              <a:off x="10176" y="7395"/>
                              <a:ext cx="727" cy="382"/>
                              <a:chOff x="6455" y="7341"/>
                              <a:chExt cx="727" cy="382"/>
                            </a:xfrm>
                          </wpg:grpSpPr>
                          <wps:wsp>
                            <wps:cNvPr id="15625" name="Line 341"/>
                            <wps:cNvCnPr/>
                            <wps:spPr bwMode="auto">
                              <a:xfrm>
                                <a:off x="6455" y="7538"/>
                                <a:ext cx="72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5626" name="Group 342"/>
                            <wpg:cNvGrpSpPr>
                              <a:grpSpLocks/>
                            </wpg:cNvGrpSpPr>
                            <wpg:grpSpPr bwMode="auto">
                              <a:xfrm>
                                <a:off x="6563" y="7341"/>
                                <a:ext cx="510" cy="382"/>
                                <a:chOff x="1444" y="10322"/>
                                <a:chExt cx="510" cy="382"/>
                              </a:xfrm>
                            </wpg:grpSpPr>
                            <wps:wsp>
                              <wps:cNvPr id="15627" name="Rectangle 34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03" y="10443"/>
                                  <a:ext cx="205" cy="16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628" name="Text Box 34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44" y="10322"/>
                                  <a:ext cx="510" cy="38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EC54C18" w14:textId="77777777" w:rsidR="00A54313" w:rsidRDefault="00A54313" w:rsidP="00C86973">
                                    <w:pPr>
                                      <w:jc w:val="center"/>
                                    </w:pPr>
                                    <w: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15629" name="Text Box 345"/>
                        <wps:cNvSpPr txBox="1">
                          <a:spLocks noChangeArrowheads="1"/>
                        </wps:cNvSpPr>
                        <wps:spPr bwMode="auto">
                          <a:xfrm>
                            <a:off x="5485" y="5084"/>
                            <a:ext cx="1089" cy="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42C76BA" w14:textId="77777777" w:rsidR="00A54313" w:rsidRDefault="00A54313" w:rsidP="00C86973">
                              <w:pPr>
                                <w:jc w:val="center"/>
                                <w:rPr>
                                  <w:rFonts w:cs="David"/>
                                  <w:b/>
                                  <w:bCs/>
                                  <w:rtl/>
                                </w:rPr>
                              </w:pPr>
                              <w:proofErr w:type="spellStart"/>
                              <w:r>
                                <w:rPr>
                                  <w:rFonts w:cs="David" w:hint="cs"/>
                                  <w:b/>
                                  <w:bCs/>
                                  <w:rtl/>
                                </w:rPr>
                                <w:t>עמילוז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30" name="Text Box 346"/>
                        <wps:cNvSpPr txBox="1">
                          <a:spLocks noChangeArrowheads="1"/>
                        </wps:cNvSpPr>
                        <wps:spPr bwMode="auto">
                          <a:xfrm>
                            <a:off x="5485" y="8404"/>
                            <a:ext cx="1089" cy="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B330890" w14:textId="77777777" w:rsidR="00A54313" w:rsidRDefault="00A54313" w:rsidP="00C86973">
                              <w:pPr>
                                <w:pStyle w:val="Heading2"/>
                                <w:rPr>
                                  <w:rtl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</w:rPr>
                                <w:t>כיטין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073D80E" id="קבוצה 464" o:spid="_x0000_s1026" alt="נוסחאות מבנה של עמילוז וכיטין" style="position:absolute;left:0;text-align:left;margin-left:-11pt;margin-top:6.55pt;width:493.9pt;height:299.85pt;z-index:251674624" coordorigin="1148,2883" coordsize="9878,59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">
                <v:group id="Group 3" o:spid="_x0000_s1027" style="position:absolute;left:1148;top:2883;width:9732;height:2125" coordorigin="1161,5851" coordsize="9732,2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">
                  <v:group id="Group 4" o:spid="_x0000_s1028" style="position:absolute;left:5979;top:5853;width:4914;height:2123" coordorigin="1482,5851" coordsize="4914,21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">
                    <v:group id="Group 5" o:spid="_x0000_s1029" style="position:absolute;left:3739;top:5853;width:2657;height:2121" coordorigin="1482,5851" coordsize="2657,2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">
                      <v:group id="Group 6" o:spid="_x0000_s1030" style="position:absolute;left:1482;top:5851;width:2359;height:2121" coordorigin="1801,11523" coordsize="2359,2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"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7" o:spid="_x0000_s1031" type="#_x0000_t202" style="position:absolute;left:3493;top:12030;width:667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" filled="f" stroked="f">
                          <v:textbox>
                            <w:txbxContent>
                              <w:p w14:paraId="2F970C48" w14:textId="77777777" w:rsidR="00A54313" w:rsidRDefault="00A54313" w:rsidP="00C86973">
                                <w:pPr>
                                  <w:jc w:val="right"/>
                                </w:pPr>
                                <w:r>
                                  <w:t>H</w:t>
                                </w:r>
                              </w:p>
                            </w:txbxContent>
                          </v:textbox>
                        </v:shape>
                        <v:group id="Group 8" o:spid="_x0000_s1032" style="position:absolute;left:1801;top:11523;width:2133;height:2121" coordorigin="2077,11686" coordsize="2133,2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">
                          <v:group id="Group 9" o:spid="_x0000_s1033" style="position:absolute;left:2077;top:11686;width:2133;height:2102" coordorigin="6393,3028" coordsize="2133,21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">
                            <v:group id="Group 10" o:spid="_x0000_s1034" style="position:absolute;left:6581;top:3346;width:1945;height:1501" coordorigin="5996,3646" coordsize="1945,15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">
                              <v:group id="Group 11" o:spid="_x0000_s1035" style="position:absolute;left:5996;top:3646;width:1945;height:1501" coordorigin="8700,4043" coordsize="1945,15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">
                                <v:group id="Group 12" o:spid="_x0000_s1036" style="position:absolute;left:8700;top:4110;width:1945;height:1324" coordorigin="8572,2078" coordsize="1945,13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">
                                  <v:group id="Group 13" o:spid="_x0000_s1037" style="position:absolute;left:8572;top:2139;width:1945;height:1263" coordorigin="8572,2139" coordsize="1945,12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">
                                    <v:group id="Group 14" o:spid="_x0000_s1038" style="position:absolute;left:8572;top:2242;width:1945;height:1160" coordorigin="4057,1955" coordsize="1293,7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">
                                      <o:lock v:ext="edit" aspectratio="t"/>
                                      <v:group id="Group 15" o:spid="_x0000_s1039" style="position:absolute;left:4200;top:1955;width:1020;height:710" coordorigin="4200,1955" coordsize="1020,7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">
                                        <o:lock v:ext="edit" aspectratio="t"/>
                                        <v:shapetype id="_x0000_t9" coordsize="21600,21600" o:spt="9" adj="5400" path="m@0,l,10800@0,21600@1,21600,21600,10800@1,xe">
                                          <v:stroke joinstyle="miter"/>
                                          <v:formulas>
                                            <v:f eqn="val #0"/>
                                            <v:f eqn="sum width 0 #0"/>
                                            <v:f eqn="sum height 0 #0"/>
                                            <v:f eqn="prod @0 2929 10000"/>
                                            <v:f eqn="sum width 0 @3"/>
                                            <v:f eqn="sum height 0 @3"/>
                                          </v:formulas>
                                          <v:path gradientshapeok="t" o:connecttype="rect" textboxrect="1800,1800,19800,19800;3600,3600,18000,18000;6300,6300,15300,15300"/>
                                          <v:handles>
                                            <v:h position="#0,topLeft" xrange="0,10800"/>
                                          </v:handles>
                                        </v:shapetype>
                                        <v:shape id="AutoShape 16" o:spid="_x0000_s1040" type="#_x0000_t9" style="position:absolute;left:4200;top:1955;width:1020;height:7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">
                                          <o:lock v:ext="edit" aspectratio="t"/>
                                        </v:shape>
                                        <v:line id="Line 17" o:spid="_x0000_s1041" style="position:absolute;visibility:visible;mso-wrap-style:square" from="4457,2660" to="4967,2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" strokeweight="2.25pt"/>
                                      </v:group>
                                      <v:group id="Group 18" o:spid="_x0000_s1042" style="position:absolute;left:4948;top:2236;width:402;height:490" coordorigin="5120,2326" coordsize="379,4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                      <o:lock v:ext="edit" aspectratio="t"/>
                                        <v:line id="Line 19" o:spid="_x0000_s1043" style="position:absolute;flip:y;visibility:visible;mso-wrap-style:square" from="5120,2390" to="5370,27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" strokeweight="2.25pt"/>
                                        <v:shapetype id="_x0000_t5" coordsize="21600,21600" o:spt="5" adj="10800" path="m@0,l,21600r21600,xe">
                                          <v:stroke joinstyle="miter"/>
                                          <v:formulas>
                                            <v:f eqn="val #0"/>
                                            <v:f eqn="prod #0 1 2"/>
                                            <v:f eqn="sum @1 10800 0"/>
                                          </v:formulas>
                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                <v:handles>
                                            <v:h position="#0,topLeft" xrange="0,21600"/>
                                          </v:handles>
                                        </v:shapetype>
                                        <v:shape id="AutoShape 20" o:spid="_x0000_s1044" type="#_x0000_t5" style="position:absolute;left:5187;top:2326;width:312;height:459;rotation:806496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" stroked="f">
                                          <o:lock v:ext="edit" aspectratio="t"/>
                                        </v:shape>
                                      </v:group>
                                      <v:group id="Group 21" o:spid="_x0000_s1045" style="position:absolute;left:4057;top:2227;width:402;height:490;flip:x" coordorigin="5120,2326" coordsize="379,4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">
                                        <o:lock v:ext="edit" aspectratio="t"/>
                                        <v:line id="Line 22" o:spid="_x0000_s1046" style="position:absolute;flip:y;visibility:visible;mso-wrap-style:square" from="5120,2390" to="5370,27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" strokeweight="2.25pt"/>
                                        <v:shape id="AutoShape 23" o:spid="_x0000_s1047" type="#_x0000_t5" style="position:absolute;left:5187;top:2326;width:312;height:459;rotation:806496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" stroked="f">
                                          <o:lock v:ext="edit" aspectratio="t"/>
                                        </v:shape>
                                      </v:group>
                                    </v:group>
                                    <v:rect id="Rectangle 24" o:spid="_x0000_s1048" style="position:absolute;left:9812;top:2139;width:208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" stroked="f">
                                      <o:lock v:ext="edit" aspectratio="t"/>
                                    </v:rect>
                                  </v:group>
                                  <v:shape id="Text Box 25" o:spid="_x0000_s1049" type="#_x0000_t202" style="position:absolute;left:9647;top:2078;width:510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" filled="f" stroked="f">
                                    <v:textbox>
                                      <w:txbxContent>
                                        <w:p w14:paraId="48D1BDEE" w14:textId="77777777" w:rsidR="00A54313" w:rsidRDefault="00A54313" w:rsidP="00C86973">
                                          <w:pPr>
                                            <w:jc w:val="center"/>
                                          </w:pPr>
                                          <w: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  <v:line id="Line 26" o:spid="_x0000_s1050" style="position:absolute;visibility:visible;mso-wrap-style:square" from="9307,5099" to="9307,55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"/>
                                <v:line id="Line 27" o:spid="_x0000_s1051" style="position:absolute;visibility:visible;mso-wrap-style:square" from="9297,4043" to="9297,44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"/>
                                <v:line id="Line 28" o:spid="_x0000_s1052" style="position:absolute;visibility:visible;mso-wrap-style:square" from="10056,5099" to="10056,55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"/>
                              </v:group>
                              <v:line id="Line 29" o:spid="_x0000_s1053" style="position:absolute;visibility:visible;mso-wrap-style:square" from="7726,4169" to="7726,46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"/>
                              <v:line id="Line 30" o:spid="_x0000_s1054" style="position:absolute;visibility:visible;mso-wrap-style:square" from="6226,4169" to="6226,46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"/>
                            </v:group>
                            <v:shape id="Text Box 31" o:spid="_x0000_s1055" type="#_x0000_t202" style="position:absolute;left:7703;top:4748;width:667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FfV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" filled="f" stroked="f">
                              <v:textbox>
                                <w:txbxContent>
                                  <w:p w14:paraId="3A275662" w14:textId="77777777" w:rsidR="00A54313" w:rsidRDefault="00A54313" w:rsidP="00C86973">
                                    <w:pPr>
                                      <w:jc w:val="right"/>
                                    </w:pPr>
                                    <w:r>
                                      <w:t>OH</w:t>
                                    </w:r>
                                  </w:p>
                                </w:txbxContent>
                              </v:textbox>
                            </v:shape>
                            <v:shape id="Text Box 32" o:spid="_x0000_s1056" type="#_x0000_t202" style="position:absolute;left:6954;top:4096;width:667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OPJO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qmE7h/iT9ALm8AAAD//wMAUEsBAi0AFAAGAAgAAAAhANvh9svuAAAAhQEAABMAAAAAAAAAAAAA&#10;AAAAAAAAAFtDb250ZW50X1R5cGVzXS54bWxQSwECLQAUAAYACAAAACEAWvQsW78AAAAVAQAACwAA&#10;AAAAAAAAAAAAAAAfAQAAX3JlbHMvLnJlbHNQSwECLQAUAAYACAAAACEAOjjyTsMAAADbAAAADwAA&#10;AAAAAAAAAAAAAAAHAgAAZHJzL2Rvd25yZXYueG1sUEsFBgAAAAADAAMAtwAAAPcCAAAAAA==&#10;" filled="f" stroked="f">
                              <v:textbox>
                                <w:txbxContent>
                                  <w:p w14:paraId="66FA958D" w14:textId="77777777" w:rsidR="00A54313" w:rsidRDefault="00A54313" w:rsidP="00C86973">
                                    <w:pPr>
                                      <w:jc w:val="right"/>
                                    </w:pPr>
                                    <w:r>
                                      <w:t>OH</w:t>
                                    </w:r>
                                  </w:p>
                                </w:txbxContent>
                              </v:textbox>
                            </v:shape>
                            <v:shape id="Text Box 33" o:spid="_x0000_s1057" type="#_x0000_t202" style="position:absolute;left:6393;top:4217;width:667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0Wo6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ZDuoLrl/gD5PYfAAD//wMAUEsBAi0AFAAGAAgAAAAhANvh9svuAAAAhQEAABMAAAAAAAAAAAAA&#10;AAAAAAAAAFtDb250ZW50X1R5cGVzXS54bWxQSwECLQAUAAYACAAAACEAWvQsW78AAAAVAQAACwAA&#10;AAAAAAAAAAAAAAAfAQAAX3JlbHMvLnJlbHNQSwECLQAUAAYACAAAACEAtdFqOsMAAADbAAAADwAA&#10;AAAAAAAAAAAAAAAHAgAAZHJzL2Rvd25yZXYueG1sUEsFBgAAAAADAAMAtwAAAPcCAAAAAA==&#10;" filled="f" stroked="f">
                              <v:textbox>
                                <w:txbxContent>
                                  <w:p w14:paraId="08499967" w14:textId="77777777" w:rsidR="00A54313" w:rsidRDefault="00A54313" w:rsidP="00C86973">
                                    <w:pPr>
                                      <w:jc w:val="right"/>
                                    </w:pPr>
                                  </w:p>
                                </w:txbxContent>
                              </v:textbox>
                            </v:shape>
                            <v:shape id="Text Box 34" o:spid="_x0000_s1058" type="#_x0000_t202" style="position:absolute;left:6953;top:3028;width:1054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" filled="f" stroked="f">
                              <v:textbox>
                                <w:txbxContent>
                                  <w:p w14:paraId="1DF2B7BB" w14:textId="77777777" w:rsidR="00A54313" w:rsidRDefault="00A54313" w:rsidP="00C86973">
                                    <w:pPr>
                                      <w:jc w:val="right"/>
                                    </w:pPr>
                                    <w:r>
                                      <w:t>CH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2</w:t>
                                    </w:r>
                                    <w:r>
                                      <w:t>OH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Text Box 35" o:spid="_x0000_s1059" type="#_x0000_t202" style="position:absolute;left:3367;top:12745;width:510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" filled="f" stroked="f">
                            <v:textbox>
                              <w:txbxContent>
                                <w:p w14:paraId="44C21285" w14:textId="77777777" w:rsidR="00A54313" w:rsidRDefault="00A54313" w:rsidP="00C86973">
                                  <w:pPr>
                                    <w:jc w:val="center"/>
                                  </w:pPr>
                                  <w:r>
                                    <w:t>H</w:t>
                                  </w:r>
                                </w:p>
                              </w:txbxContent>
                            </v:textbox>
                          </v:shape>
                          <v:shape id="Text Box 36" o:spid="_x0000_s1060" type="#_x0000_t202" style="position:absolute;left:2617;top:13425;width:510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" filled="f" stroked="f">
                            <v:textbox>
                              <w:txbxContent>
                                <w:p w14:paraId="054A1AB9" w14:textId="77777777" w:rsidR="00A54313" w:rsidRDefault="00A54313" w:rsidP="00C86973">
                                  <w:pPr>
                                    <w:jc w:val="center"/>
                                  </w:pPr>
                                  <w:r>
                                    <w:t>H</w:t>
                                  </w:r>
                                </w:p>
                              </w:txbxContent>
                            </v:textbox>
                          </v:shape>
                          <v:shape id="Text Box 37" o:spid="_x0000_s1061" type="#_x0000_t202" style="position:absolute;left:2237;top:12225;width:510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" filled="f" stroked="f">
                            <v:textbox>
                              <w:txbxContent>
                                <w:p w14:paraId="3DA5D592" w14:textId="77777777" w:rsidR="00A54313" w:rsidRDefault="00A54313" w:rsidP="00C86973">
                                  <w:pPr>
                                    <w:jc w:val="center"/>
                                  </w:pPr>
                                  <w:r>
                                    <w:t>H</w:t>
                                  </w:r>
                                </w:p>
                              </w:txbxContent>
                            </v:textbox>
                          </v:shape>
                          <v:shape id="Text Box 38" o:spid="_x0000_s1062" type="#_x0000_t202" style="position:absolute;left:2617;top:12345;width:510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" filled="f" stroked="f">
                            <v:textbox>
                              <w:txbxContent>
                                <w:p w14:paraId="5EDD5869" w14:textId="77777777" w:rsidR="00A54313" w:rsidRDefault="00A54313" w:rsidP="00C86973">
                                  <w:pPr>
                                    <w:jc w:val="center"/>
                                  </w:pPr>
                                  <w:r>
                                    <w:t>H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v:group id="Group 39" o:spid="_x0000_s1063" style="position:absolute;left:3412;top:6940;width:727;height:382" coordorigin="6455,7341" coordsize="727,3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O7Fn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7A+fAk/QKa/AAAA//8DAFBLAQItABQABgAIAAAAIQDb4fbL7gAAAIUBAAATAAAAAAAAAAAAAAAA&#10;AAAAAABbQ29udGVudF9UeXBlc10ueG1sUEsBAi0AFAAGAAgAAAAhAFr0LFu/AAAAFQEAAAsAAAAA&#10;AAAAAAAAAAAAHwEAAF9yZWxzLy5yZWxzUEsBAi0AFAAGAAgAAAAhALU7sWfBAAAA2wAAAA8AAAAA&#10;AAAAAAAAAAAABwIAAGRycy9kb3ducmV2LnhtbFBLBQYAAAAAAwADALcAAAD1AgAAAAA=&#10;">
                        <v:line id="Line 40" o:spid="_x0000_s1064" style="position:absolute;visibility:visible;mso-wrap-style:square" from="6455,7538" to="7182,75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"/>
                        <v:group id="Group 41" o:spid="_x0000_s1065" style="position:absolute;left:6563;top:7341;width:510;height:382" coordorigin="1444,10322" coordsize="510,3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YqL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cgbPL+EHyO0/AAAA//8DAFBLAQItABQABgAIAAAAIQDb4fbL7gAAAIUBAAATAAAAAAAAAAAA&#10;AAAAAAAAAABbQ29udGVudF9UeXBlc10ueG1sUEsBAi0AFAAGAAgAAAAhAFr0LFu/AAAAFQEAAAsA&#10;AAAAAAAAAAAAAAAAHwEAAF9yZWxzLy5yZWxzUEsBAi0AFAAGAAgAAAAhACqliovEAAAA2wAAAA8A&#10;AAAAAAAAAAAAAAAABwIAAGRycy9kb3ducmV2LnhtbFBLBQYAAAAAAwADALcAAAD4AgAAAAA=&#10;">
                          <v:rect id="Rectangle 42" o:spid="_x0000_s1066" style="position:absolute;left:1603;top:10443;width:205;height:1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" stroked="f"/>
                          <v:shape id="Text Box 43" o:spid="_x0000_s1067" type="#_x0000_t202" style="position:absolute;left:1444;top:10322;width:510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" filled="f" stroked="f">
                            <v:textbox>
                              <w:txbxContent>
                                <w:p w14:paraId="40638EFF" w14:textId="77777777" w:rsidR="00A54313" w:rsidRDefault="00A54313" w:rsidP="00C86973">
                                  <w:pPr>
                                    <w:jc w:val="center"/>
                                  </w:pPr>
                                  <w:r>
                                    <w:t>O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</v:group>
                    <v:group id="Group 44" o:spid="_x0000_s1068" style="position:absolute;left:1482;top:5851;width:2657;height:2121" coordorigin="1482,5851" coordsize="2657,2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">
                      <v:group id="Group 45" o:spid="_x0000_s1069" style="position:absolute;left:1482;top:5851;width:2359;height:2121" coordorigin="1801,11523" coordsize="2359,2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">
                        <v:shape id="Text Box 46" o:spid="_x0000_s1070" type="#_x0000_t202" style="position:absolute;left:3493;top:12030;width:667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" filled="f" stroked="f">
                          <v:textbox>
                            <w:txbxContent>
                              <w:p w14:paraId="0EF0004F" w14:textId="77777777" w:rsidR="00A54313" w:rsidRDefault="00A54313" w:rsidP="00C86973">
                                <w:pPr>
                                  <w:jc w:val="right"/>
                                </w:pPr>
                                <w:r>
                                  <w:t>H</w:t>
                                </w:r>
                              </w:p>
                            </w:txbxContent>
                          </v:textbox>
                        </v:shape>
                        <v:group id="Group 47" o:spid="_x0000_s1071" style="position:absolute;left:1801;top:11523;width:2133;height:2121" coordorigin="2077,11686" coordsize="2133,2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">
                          <v:group id="Group 48" o:spid="_x0000_s1072" style="position:absolute;left:2077;top:11686;width:2133;height:2102" coordorigin="6393,3028" coordsize="2133,21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fDQ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kGyTOHvTDgCcv0LAAD//wMAUEsBAi0AFAAGAAgAAAAhANvh9svuAAAAhQEAABMAAAAAAAAA&#10;AAAAAAAAAAAAAFtDb250ZW50X1R5cGVzXS54bWxQSwECLQAUAAYACAAAACEAWvQsW78AAAAVAQAA&#10;CwAAAAAAAAAAAAAAAAAfAQAAX3JlbHMvLnJlbHNQSwECLQAUAAYACAAAACEAiDnw0MYAAADcAAAA&#10;DwAAAAAAAAAAAAAAAAAHAgAAZHJzL2Rvd25yZXYueG1sUEsFBgAAAAADAAMAtwAAAPoCAAAAAA==&#10;">
                            <v:group id="Group 49" o:spid="_x0000_s1073" style="position:absolute;left:6581;top:3346;width:1945;height:1501" coordorigin="5996,3646" coordsize="1945,15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">
                              <v:group id="Group 50" o:spid="_x0000_s1074" style="position:absolute;left:5996;top:3646;width:1945;height:1501" coordorigin="8700,4043" coordsize="1945,15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">
                                <v:group id="Group 51" o:spid="_x0000_s1075" style="position:absolute;left:8700;top:4110;width:1945;height:1324" coordorigin="8572,2078" coordsize="1945,13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">
                                  <v:group id="Group 52" o:spid="_x0000_s1076" style="position:absolute;left:8572;top:2139;width:1945;height:1263" coordorigin="8572,2139" coordsize="1945,12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">
                                    <v:group id="Group 53" o:spid="_x0000_s1077" style="position:absolute;left:8572;top:2242;width:1945;height:1160" coordorigin="4057,1955" coordsize="1293,7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">
                                      <o:lock v:ext="edit" aspectratio="t"/>
                                      <v:group id="Group 54" o:spid="_x0000_s1078" style="position:absolute;left:4200;top:1955;width:1020;height:710" coordorigin="4200,1955" coordsize="1020,7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">
                                        <o:lock v:ext="edit" aspectratio="t"/>
                                        <v:shape id="AutoShape 55" o:spid="_x0000_s1079" type="#_x0000_t9" style="position:absolute;left:4200;top:1955;width:1020;height:7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">
                                          <o:lock v:ext="edit" aspectratio="t"/>
                                        </v:shape>
                                        <v:line id="Line 56" o:spid="_x0000_s1080" style="position:absolute;visibility:visible;mso-wrap-style:square" from="4457,2660" to="4967,2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" strokeweight="2.25pt"/>
                                      </v:group>
                                      <v:group id="Group 57" o:spid="_x0000_s1081" style="position:absolute;left:4948;top:2236;width:402;height:490" coordorigin="5120,2326" coordsize="379,4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">
                                        <o:lock v:ext="edit" aspectratio="t"/>
                                        <v:line id="Line 58" o:spid="_x0000_s1082" style="position:absolute;flip:y;visibility:visible;mso-wrap-style:square" from="5120,2390" to="5370,27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" strokeweight="2.25pt"/>
                                        <v:shape id="AutoShape 59" o:spid="_x0000_s1083" type="#_x0000_t5" style="position:absolute;left:5187;top:2326;width:312;height:459;rotation:806496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" stroked="f">
                                          <o:lock v:ext="edit" aspectratio="t"/>
                                        </v:shape>
                                      </v:group>
                                      <v:group id="Group 60" o:spid="_x0000_s1084" style="position:absolute;left:4057;top:2227;width:402;height:490;flip:x" coordorigin="5120,2326" coordsize="379,4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">
                                        <o:lock v:ext="edit" aspectratio="t"/>
                                        <v:line id="Line 61" o:spid="_x0000_s1085" style="position:absolute;flip:y;visibility:visible;mso-wrap-style:square" from="5120,2390" to="5370,27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" strokeweight="2.25pt"/>
                                        <v:shape id="AutoShape 62" o:spid="_x0000_s1086" type="#_x0000_t5" style="position:absolute;left:5187;top:2326;width:312;height:459;rotation:806496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" stroked="f">
                                          <o:lock v:ext="edit" aspectratio="t"/>
                                        </v:shape>
                                      </v:group>
                                    </v:group>
                                    <v:rect id="Rectangle 63" o:spid="_x0000_s1087" style="position:absolute;left:9812;top:2139;width:208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" stroked="f">
                                      <o:lock v:ext="edit" aspectratio="t"/>
                                    </v:rect>
                                  </v:group>
                                  <v:shape id="Text Box 64" o:spid="_x0000_s1088" type="#_x0000_t202" style="position:absolute;left:9647;top:2078;width:510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" filled="f" stroked="f">
                                    <v:textbox>
                                      <w:txbxContent>
                                        <w:p w14:paraId="02F7E5DE" w14:textId="77777777" w:rsidR="00A54313" w:rsidRDefault="00A54313" w:rsidP="00C86973">
                                          <w:pPr>
                                            <w:jc w:val="center"/>
                                          </w:pPr>
                                          <w: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  <v:line id="Line 65" o:spid="_x0000_s1089" style="position:absolute;visibility:visible;mso-wrap-style:square" from="9307,5099" to="9307,55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"/>
                                <v:line id="Line 66" o:spid="_x0000_s1090" style="position:absolute;visibility:visible;mso-wrap-style:square" from="9297,4043" to="9297,44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"/>
                                <v:line id="Line 67" o:spid="_x0000_s1091" style="position:absolute;visibility:visible;mso-wrap-style:square" from="10056,5099" to="10056,55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"/>
                              </v:group>
                              <v:line id="Line 68" o:spid="_x0000_s1092" style="position:absolute;visibility:visible;mso-wrap-style:square" from="7726,4169" to="7726,46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"/>
                              <v:line id="Line 69" o:spid="_x0000_s1093" style="position:absolute;visibility:visible;mso-wrap-style:square" from="6226,4169" to="6226,46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"/>
                            </v:group>
                            <v:shape id="Text Box 70" o:spid="_x0000_s1094" type="#_x0000_t202" style="position:absolute;left:7703;top:4748;width:667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" filled="f" stroked="f">
                              <v:textbox>
                                <w:txbxContent>
                                  <w:p w14:paraId="00A7898C" w14:textId="77777777" w:rsidR="00A54313" w:rsidRDefault="00A54313" w:rsidP="00C86973">
                                    <w:pPr>
                                      <w:jc w:val="right"/>
                                    </w:pPr>
                                    <w:r>
                                      <w:t>OH</w:t>
                                    </w:r>
                                  </w:p>
                                </w:txbxContent>
                              </v:textbox>
                            </v:shape>
                            <v:shape id="Text Box 71" o:spid="_x0000_s1095" type="#_x0000_t202" style="position:absolute;left:6954;top:4096;width:667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" filled="f" stroked="f">
                              <v:textbox>
                                <w:txbxContent>
                                  <w:p w14:paraId="5E94D60A" w14:textId="77777777" w:rsidR="00A54313" w:rsidRDefault="00A54313" w:rsidP="00C86973">
                                    <w:pPr>
                                      <w:jc w:val="right"/>
                                    </w:pPr>
                                    <w:r>
                                      <w:t>OH</w:t>
                                    </w:r>
                                  </w:p>
                                </w:txbxContent>
                              </v:textbox>
                            </v:shape>
                            <v:shape id="Text Box 72" o:spid="_x0000_s1096" type="#_x0000_t202" style="position:absolute;left:6393;top:4217;width:667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" filled="f" stroked="f">
                              <v:textbox>
                                <w:txbxContent>
                                  <w:p w14:paraId="5F512F88" w14:textId="77777777" w:rsidR="00A54313" w:rsidRDefault="00A54313" w:rsidP="00C86973">
                                    <w:pPr>
                                      <w:jc w:val="right"/>
                                    </w:pPr>
                                  </w:p>
                                </w:txbxContent>
                              </v:textbox>
                            </v:shape>
                            <v:shape id="Text Box 73" o:spid="_x0000_s1097" type="#_x0000_t202" style="position:absolute;left:6953;top:3028;width:1054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" filled="f" stroked="f">
                              <v:textbox>
                                <w:txbxContent>
                                  <w:p w14:paraId="409D078B" w14:textId="77777777" w:rsidR="00A54313" w:rsidRDefault="00A54313" w:rsidP="00C86973">
                                    <w:pPr>
                                      <w:jc w:val="right"/>
                                    </w:pPr>
                                    <w:r>
                                      <w:t>CH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2</w:t>
                                    </w:r>
                                    <w:r>
                                      <w:t>OH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Text Box 74" o:spid="_x0000_s1098" type="#_x0000_t202" style="position:absolute;left:3367;top:12745;width:510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" filled="f" stroked="f">
                            <v:textbox>
                              <w:txbxContent>
                                <w:p w14:paraId="5A34B7AE" w14:textId="77777777" w:rsidR="00A54313" w:rsidRDefault="00A54313" w:rsidP="00C86973">
                                  <w:pPr>
                                    <w:jc w:val="center"/>
                                  </w:pPr>
                                  <w:r>
                                    <w:t>H</w:t>
                                  </w:r>
                                </w:p>
                              </w:txbxContent>
                            </v:textbox>
                          </v:shape>
                          <v:shape id="Text Box 75" o:spid="_x0000_s1099" type="#_x0000_t202" style="position:absolute;left:2617;top:13425;width:510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" filled="f" stroked="f">
                            <v:textbox>
                              <w:txbxContent>
                                <w:p w14:paraId="05F6B6E0" w14:textId="77777777" w:rsidR="00A54313" w:rsidRDefault="00A54313" w:rsidP="00C86973">
                                  <w:pPr>
                                    <w:jc w:val="center"/>
                                  </w:pPr>
                                  <w:r>
                                    <w:t>H</w:t>
                                  </w:r>
                                </w:p>
                              </w:txbxContent>
                            </v:textbox>
                          </v:shape>
                          <v:shape id="Text Box 76" o:spid="_x0000_s1100" type="#_x0000_t202" style="position:absolute;left:2237;top:12225;width:510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uYeUwgAAANw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" filled="f" stroked="f">
                            <v:textbox>
                              <w:txbxContent>
                                <w:p w14:paraId="745E0B6D" w14:textId="77777777" w:rsidR="00A54313" w:rsidRDefault="00A54313" w:rsidP="00C86973">
                                  <w:pPr>
                                    <w:jc w:val="center"/>
                                  </w:pPr>
                                  <w:r>
                                    <w:t>H</w:t>
                                  </w:r>
                                </w:p>
                              </w:txbxContent>
                            </v:textbox>
                          </v:shape>
                          <v:shape id="Text Box 77" o:spid="_x0000_s1101" type="#_x0000_t202" style="position:absolute;left:2617;top:12345;width:510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" filled="f" stroked="f">
                            <v:textbox>
                              <w:txbxContent>
                                <w:p w14:paraId="50CBA9C4" w14:textId="77777777" w:rsidR="00A54313" w:rsidRDefault="00A54313" w:rsidP="00C86973">
                                  <w:pPr>
                                    <w:jc w:val="center"/>
                                  </w:pPr>
                                  <w:r>
                                    <w:t>H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v:group id="Group 78" o:spid="_x0000_s1102" style="position:absolute;left:3412;top:6940;width:727;height:382" coordorigin="6455,7341" coordsize="727,3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">
                        <v:line id="Line 79" o:spid="_x0000_s1103" style="position:absolute;visibility:visible;mso-wrap-style:square" from="6455,7538" to="7182,75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"/>
                        <v:group id="Group 80" o:spid="_x0000_s1104" style="position:absolute;left:6563;top:7341;width:510;height:382" coordorigin="1444,10322" coordsize="510,3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">
                          <v:rect id="Rectangle 81" o:spid="_x0000_s1105" style="position:absolute;left:1603;top:10443;width:205;height:1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" stroked="f"/>
                          <v:shape id="Text Box 82" o:spid="_x0000_s1106" type="#_x0000_t202" style="position:absolute;left:1444;top:10322;width:510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" filled="f" stroked="f">
                            <v:textbox>
                              <w:txbxContent>
                                <w:p w14:paraId="23EED67C" w14:textId="77777777" w:rsidR="00A54313" w:rsidRDefault="00A54313" w:rsidP="00C86973">
                                  <w:pPr>
                                    <w:jc w:val="center"/>
                                  </w:pPr>
                                  <w:r>
                                    <w:t>O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</v:group>
                  </v:group>
                  <v:group id="Group 83" o:spid="_x0000_s1107" style="position:absolute;left:1161;top:5851;width:5235;height:2123" coordorigin="1161,5851" coordsize="5235,21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">
                    <v:group id="Group 84" o:spid="_x0000_s1108" style="position:absolute;left:1482;top:5851;width:4914;height:2123" coordorigin="1482,5851" coordsize="4914,21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">
                      <v:group id="Group 85" o:spid="_x0000_s1109" style="position:absolute;left:3739;top:5853;width:2657;height:2121" coordorigin="1482,5851" coordsize="2657,2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">
                        <v:group id="Group 86" o:spid="_x0000_s1110" style="position:absolute;left:1482;top:5851;width:2359;height:2121" coordorigin="1801,11523" coordsize="2359,2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">
                          <v:shape id="Text Box 87" o:spid="_x0000_s1111" type="#_x0000_t202" style="position:absolute;left:3493;top:12030;width:667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" filled="f" stroked="f">
                            <v:textbox>
                              <w:txbxContent>
                                <w:p w14:paraId="5138D741" w14:textId="77777777" w:rsidR="00A54313" w:rsidRDefault="00A54313" w:rsidP="00C86973">
                                  <w:pPr>
                                    <w:jc w:val="right"/>
                                  </w:pPr>
                                  <w:r>
                                    <w:t>H</w:t>
                                  </w:r>
                                </w:p>
                              </w:txbxContent>
                            </v:textbox>
                          </v:shape>
                          <v:group id="Group 88" o:spid="_x0000_s1112" style="position:absolute;left:1801;top:11523;width:2133;height:2121" coordorigin="2077,11686" coordsize="2133,2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">
                            <v:group id="Group 89" o:spid="_x0000_s1113" style="position:absolute;left:2077;top:11686;width:2133;height:2102" coordorigin="6393,3028" coordsize="2133,21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">
                              <v:group id="Group 90" o:spid="_x0000_s1114" style="position:absolute;left:6581;top:3346;width:1945;height:1501" coordorigin="5996,3646" coordsize="1945,15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">
                                <v:group id="Group 91" o:spid="_x0000_s1115" style="position:absolute;left:5996;top:3646;width:1945;height:1501" coordorigin="8700,4043" coordsize="1945,15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">
                                  <v:group id="Group 92" o:spid="_x0000_s1116" style="position:absolute;left:8700;top:4110;width:1945;height:1324" coordorigin="8572,2078" coordsize="1945,13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">
                                    <v:group id="Group 93" o:spid="_x0000_s1117" style="position:absolute;left:8572;top:2139;width:1945;height:1263" coordorigin="8572,2139" coordsize="1945,12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">
                                      <v:group id="Group 94" o:spid="_x0000_s1118" style="position:absolute;left:8572;top:2242;width:1945;height:1160" coordorigin="4057,1955" coordsize="1293,7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">
                                        <o:lock v:ext="edit" aspectratio="t"/>
                                        <v:group id="Group 95" o:spid="_x0000_s1119" style="position:absolute;left:4200;top:1955;width:1020;height:710" coordorigin="4200,1955" coordsize="1020,7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">
                                          <o:lock v:ext="edit" aspectratio="t"/>
                                          <v:shape id="AutoShape 96" o:spid="_x0000_s1120" type="#_x0000_t9" style="position:absolute;left:4200;top:1955;width:1020;height:7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">
                                            <o:lock v:ext="edit" aspectratio="t"/>
                                          </v:shape>
                                          <v:line id="Line 97" o:spid="_x0000_s1121" style="position:absolute;visibility:visible;mso-wrap-style:square" from="4457,2660" to="4967,2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" strokeweight="2.25pt"/>
                                        </v:group>
                                        <v:group id="Group 98" o:spid="_x0000_s1122" style="position:absolute;left:4948;top:2236;width:402;height:490" coordorigin="5120,2326" coordsize="379,4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">
                                          <o:lock v:ext="edit" aspectratio="t"/>
                                          <v:line id="Line 99" o:spid="_x0000_s1123" style="position:absolute;flip:y;visibility:visible;mso-wrap-style:square" from="5120,2390" to="5370,27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" strokeweight="2.25pt"/>
                                          <v:shape id="AutoShape 100" o:spid="_x0000_s1124" type="#_x0000_t5" style="position:absolute;left:5187;top:2326;width:312;height:459;rotation:806496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" stroked="f">
                                            <o:lock v:ext="edit" aspectratio="t"/>
                                          </v:shape>
                                        </v:group>
                                        <v:group id="Group 101" o:spid="_x0000_s1125" style="position:absolute;left:4057;top:2227;width:402;height:490;flip:x" coordorigin="5120,2326" coordsize="379,4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">
                                          <o:lock v:ext="edit" aspectratio="t"/>
                                          <v:line id="Line 102" o:spid="_x0000_s1126" style="position:absolute;flip:y;visibility:visible;mso-wrap-style:square" from="5120,2390" to="5370,27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" strokeweight="2.25pt"/>
                                          <v:shape id="AutoShape 103" o:spid="_x0000_s1127" type="#_x0000_t5" style="position:absolute;left:5187;top:2326;width:312;height:459;rotation:806496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" stroked="f">
                                            <o:lock v:ext="edit" aspectratio="t"/>
                                          </v:shape>
                                        </v:group>
                                      </v:group>
                                      <v:rect id="Rectangle 104" o:spid="_x0000_s1128" style="position:absolute;left:9812;top:2139;width:208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" stroked="f">
                                        <o:lock v:ext="edit" aspectratio="t"/>
                                      </v:rect>
                                    </v:group>
                                    <v:shape id="Text Box 105" o:spid="_x0000_s1129" type="#_x0000_t202" style="position:absolute;left:9647;top:2078;width:510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" filled="f" stroked="f">
                                      <v:textbox>
                                        <w:txbxContent>
                                          <w:p w14:paraId="710D89D6" w14:textId="77777777" w:rsidR="00A54313" w:rsidRDefault="00A54313" w:rsidP="00C86973">
                                            <w:pPr>
                                              <w:jc w:val="center"/>
                                            </w:pPr>
                                            <w:r>
                                              <w:t>O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  <v:line id="Line 106" o:spid="_x0000_s1130" style="position:absolute;visibility:visible;mso-wrap-style:square" from="9307,5099" to="9307,55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"/>
                                  <v:line id="Line 107" o:spid="_x0000_s1131" style="position:absolute;visibility:visible;mso-wrap-style:square" from="9297,4043" to="9297,44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"/>
                                  <v:line id="Line 108" o:spid="_x0000_s1132" style="position:absolute;visibility:visible;mso-wrap-style:square" from="10056,5099" to="10056,55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"/>
                                </v:group>
                                <v:line id="Line 109" o:spid="_x0000_s1133" style="position:absolute;visibility:visible;mso-wrap-style:square" from="7726,4169" to="7726,46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"/>
                                <v:line id="Line 110" o:spid="_x0000_s1134" style="position:absolute;visibility:visible;mso-wrap-style:square" from="6226,4169" to="6226,46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"/>
                              </v:group>
                              <v:shape id="Text Box 111" o:spid="_x0000_s1135" type="#_x0000_t202" style="position:absolute;left:7703;top:4748;width:667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" filled="f" stroked="f">
                                <v:textbox>
                                  <w:txbxContent>
                                    <w:p w14:paraId="23BC3503" w14:textId="77777777" w:rsidR="00A54313" w:rsidRDefault="00A54313" w:rsidP="00C86973">
                                      <w:pPr>
                                        <w:jc w:val="right"/>
                                      </w:pPr>
                                      <w:r>
                                        <w:t>OH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12" o:spid="_x0000_s1136" type="#_x0000_t202" style="position:absolute;left:6954;top:4096;width:667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" filled="f" stroked="f">
                                <v:textbox>
                                  <w:txbxContent>
                                    <w:p w14:paraId="706E0C18" w14:textId="77777777" w:rsidR="00A54313" w:rsidRDefault="00A54313" w:rsidP="00C86973">
                                      <w:pPr>
                                        <w:jc w:val="right"/>
                                      </w:pPr>
                                      <w:r>
                                        <w:t>OH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13" o:spid="_x0000_s1137" type="#_x0000_t202" style="position:absolute;left:6393;top:4217;width:667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" filled="f" stroked="f">
                                <v:textbox>
                                  <w:txbxContent>
                                    <w:p w14:paraId="5DFCCB12" w14:textId="77777777" w:rsidR="00A54313" w:rsidRDefault="00A54313" w:rsidP="00C86973">
                                      <w:pPr>
                                        <w:jc w:val="right"/>
                                      </w:pPr>
                                    </w:p>
                                  </w:txbxContent>
                                </v:textbox>
                              </v:shape>
                              <v:shape id="Text Box 114" o:spid="_x0000_s1138" type="#_x0000_t202" style="position:absolute;left:6953;top:3028;width:1054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" filled="f" stroked="f">
                                <v:textbox>
                                  <w:txbxContent>
                                    <w:p w14:paraId="249B0F1B" w14:textId="77777777" w:rsidR="00A54313" w:rsidRDefault="00A54313" w:rsidP="00C86973">
                                      <w:pPr>
                                        <w:jc w:val="right"/>
                                      </w:pPr>
                                      <w:r>
                                        <w:t>CH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2</w:t>
                                      </w:r>
                                      <w:r>
                                        <w:t>OH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Text Box 115" o:spid="_x0000_s1139" type="#_x0000_t202" style="position:absolute;left:3367;top:12745;width:510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" filled="f" stroked="f">
                              <v:textbox>
                                <w:txbxContent>
                                  <w:p w14:paraId="57D42F9C" w14:textId="77777777" w:rsidR="00A54313" w:rsidRDefault="00A54313" w:rsidP="00C86973">
                                    <w:pPr>
                                      <w:jc w:val="center"/>
                                    </w:pPr>
                                    <w:r>
                                      <w:t>H</w:t>
                                    </w:r>
                                  </w:p>
                                </w:txbxContent>
                              </v:textbox>
                            </v:shape>
                            <v:shape id="Text Box 116" o:spid="_x0000_s1140" type="#_x0000_t202" style="position:absolute;left:2617;top:13425;width:510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" filled="f" stroked="f">
                              <v:textbox>
                                <w:txbxContent>
                                  <w:p w14:paraId="06A15BB6" w14:textId="77777777" w:rsidR="00A54313" w:rsidRDefault="00A54313" w:rsidP="00C86973">
                                    <w:pPr>
                                      <w:jc w:val="center"/>
                                    </w:pPr>
                                    <w:r>
                                      <w:t>H</w:t>
                                    </w:r>
                                  </w:p>
                                </w:txbxContent>
                              </v:textbox>
                            </v:shape>
                            <v:shape id="Text Box 117" o:spid="_x0000_s1141" type="#_x0000_t202" style="position:absolute;left:2237;top:12225;width:510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" filled="f" stroked="f">
                              <v:textbox>
                                <w:txbxContent>
                                  <w:p w14:paraId="22DD481C" w14:textId="77777777" w:rsidR="00A54313" w:rsidRDefault="00A54313" w:rsidP="00C86973">
                                    <w:pPr>
                                      <w:jc w:val="center"/>
                                    </w:pPr>
                                    <w:r>
                                      <w:t>H</w:t>
                                    </w:r>
                                  </w:p>
                                </w:txbxContent>
                              </v:textbox>
                            </v:shape>
                            <v:shape id="Text Box 118" o:spid="_x0000_s1142" type="#_x0000_t202" style="position:absolute;left:2617;top:12345;width:510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" filled="f" stroked="f">
                              <v:textbox>
                                <w:txbxContent>
                                  <w:p w14:paraId="699C5A6C" w14:textId="77777777" w:rsidR="00A54313" w:rsidRDefault="00A54313" w:rsidP="00C86973">
                                    <w:pPr>
                                      <w:jc w:val="center"/>
                                    </w:pPr>
                                    <w:r>
                                      <w:t>H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v:group>
                        <v:group id="Group 119" o:spid="_x0000_s1143" style="position:absolute;left:3412;top:6940;width:727;height:382" coordorigin="6455,7341" coordsize="727,3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">
                          <v:line id="Line 120" o:spid="_x0000_s1144" style="position:absolute;visibility:visible;mso-wrap-style:square" from="6455,7538" to="7182,75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"/>
                          <v:group id="Group 121" o:spid="_x0000_s1145" style="position:absolute;left:6563;top:7341;width:510;height:382" coordorigin="1444,10322" coordsize="510,3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">
                            <v:rect id="Rectangle 122" o:spid="_x0000_s1146" style="position:absolute;left:1603;top:10443;width:205;height:1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" stroked="f"/>
                            <v:shape id="Text Box 123" o:spid="_x0000_s1147" type="#_x0000_t202" style="position:absolute;left:1444;top:10322;width:510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" filled="f" stroked="f">
                              <v:textbox>
                                <w:txbxContent>
                                  <w:p w14:paraId="458549CC" w14:textId="77777777" w:rsidR="00A54313" w:rsidRDefault="00A54313" w:rsidP="00C86973">
                                    <w:pPr>
                                      <w:jc w:val="center"/>
                                    </w:pPr>
                                    <w: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v:group>
                      </v:group>
                      <v:group id="Group 124" o:spid="_x0000_s1148" style="position:absolute;left:1482;top:5851;width:2657;height:2121" coordorigin="1482,5851" coordsize="2657,2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">
                        <v:group id="Group 125" o:spid="_x0000_s1149" style="position:absolute;left:1482;top:5851;width:2359;height:2121" coordorigin="1801,11523" coordsize="2359,2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">
                          <v:shape id="Text Box 126" o:spid="_x0000_s1150" type="#_x0000_t202" style="position:absolute;left:3493;top:12030;width:667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" filled="f" stroked="f">
                            <v:textbox>
                              <w:txbxContent>
                                <w:p w14:paraId="5EB7F3B5" w14:textId="77777777" w:rsidR="00A54313" w:rsidRDefault="00A54313" w:rsidP="00C86973">
                                  <w:pPr>
                                    <w:jc w:val="right"/>
                                  </w:pPr>
                                  <w:r>
                                    <w:t>H</w:t>
                                  </w:r>
                                </w:p>
                              </w:txbxContent>
                            </v:textbox>
                          </v:shape>
                          <v:group id="Group 127" o:spid="_x0000_s1151" style="position:absolute;left:1801;top:11523;width:2133;height:2121" coordorigin="2077,11686" coordsize="2133,2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">
                            <v:group id="Group 128" o:spid="_x0000_s1152" style="position:absolute;left:2077;top:11686;width:2133;height:2102" coordorigin="6393,3028" coordsize="2133,21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">
                              <v:group id="Group 129" o:spid="_x0000_s1153" style="position:absolute;left:6581;top:3346;width:1945;height:1501" coordorigin="5996,3646" coordsize="1945,15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">
                                <v:group id="Group 130" o:spid="_x0000_s1154" style="position:absolute;left:5996;top:3646;width:1945;height:1501" coordorigin="8700,4043" coordsize="1945,15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">
                                  <v:group id="Group 131" o:spid="_x0000_s1155" style="position:absolute;left:8700;top:4110;width:1945;height:1324" coordorigin="8572,2078" coordsize="1945,13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">
                                    <v:group id="Group 132" o:spid="_x0000_s1156" style="position:absolute;left:8572;top:2139;width:1945;height:1263" coordorigin="8572,2139" coordsize="1945,12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">
                                      <v:group id="Group 133" o:spid="_x0000_s1157" style="position:absolute;left:8572;top:2242;width:1945;height:1160" coordorigin="4057,1955" coordsize="1293,7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">
                                        <o:lock v:ext="edit" aspectratio="t"/>
                                        <v:group id="Group 134" o:spid="_x0000_s1158" style="position:absolute;left:4200;top:1955;width:1020;height:710" coordorigin="4200,1955" coordsize="1020,7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">
                                          <o:lock v:ext="edit" aspectratio="t"/>
                                          <v:shape id="AutoShape 135" o:spid="_x0000_s1159" type="#_x0000_t9" style="position:absolute;left:4200;top:1955;width:1020;height:7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">
                                            <o:lock v:ext="edit" aspectratio="t"/>
                                          </v:shape>
                                          <v:line id="Line 136" o:spid="_x0000_s1160" style="position:absolute;visibility:visible;mso-wrap-style:square" from="4457,2660" to="4967,2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" strokeweight="2.25pt"/>
                                        </v:group>
                                        <v:group id="Group 137" o:spid="_x0000_s1161" style="position:absolute;left:4948;top:2236;width:402;height:490" coordorigin="5120,2326" coordsize="379,4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">
                                          <o:lock v:ext="edit" aspectratio="t"/>
                                          <v:line id="Line 138" o:spid="_x0000_s1162" style="position:absolute;flip:y;visibility:visible;mso-wrap-style:square" from="5120,2390" to="5370,27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" strokeweight="2.25pt"/>
                                          <v:shape id="AutoShape 139" o:spid="_x0000_s1163" type="#_x0000_t5" style="position:absolute;left:5187;top:2326;width:312;height:459;rotation:806496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" stroked="f">
                                            <o:lock v:ext="edit" aspectratio="t"/>
                                          </v:shape>
                                        </v:group>
                                        <v:group id="Group 140" o:spid="_x0000_s1164" style="position:absolute;left:4057;top:2227;width:402;height:490;flip:x" coordorigin="5120,2326" coordsize="379,4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">
                                          <o:lock v:ext="edit" aspectratio="t"/>
                                          <v:line id="Line 141" o:spid="_x0000_s1165" style="position:absolute;flip:y;visibility:visible;mso-wrap-style:square" from="5120,2390" to="5370,27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" strokeweight="2.25pt"/>
                                          <v:shape id="AutoShape 142" o:spid="_x0000_s1166" type="#_x0000_t5" style="position:absolute;left:5187;top:2326;width:312;height:459;rotation:806496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" stroked="f">
                                            <o:lock v:ext="edit" aspectratio="t"/>
                                          </v:shape>
                                        </v:group>
                                      </v:group>
                                      <v:rect id="Rectangle 143" o:spid="_x0000_s1167" style="position:absolute;left:9812;top:2139;width:208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" stroked="f">
                                        <o:lock v:ext="edit" aspectratio="t"/>
                                      </v:rect>
                                    </v:group>
                                    <v:shape id="Text Box 144" o:spid="_x0000_s1168" type="#_x0000_t202" style="position:absolute;left:9647;top:2078;width:510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" filled="f" stroked="f">
                                      <v:textbox>
                                        <w:txbxContent>
                                          <w:p w14:paraId="63F1FC2E" w14:textId="77777777" w:rsidR="00A54313" w:rsidRDefault="00A54313" w:rsidP="00C86973">
                                            <w:pPr>
                                              <w:jc w:val="center"/>
                                            </w:pPr>
                                            <w:r>
                                              <w:t>O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  <v:line id="Line 145" o:spid="_x0000_s1169" style="position:absolute;visibility:visible;mso-wrap-style:square" from="9307,5099" to="9307,55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"/>
                                  <v:line id="Line 146" o:spid="_x0000_s1170" style="position:absolute;visibility:visible;mso-wrap-style:square" from="9297,4043" to="9297,44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"/>
                                  <v:line id="Line 147" o:spid="_x0000_s1171" style="position:absolute;visibility:visible;mso-wrap-style:square" from="10056,5099" to="10056,55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"/>
                                </v:group>
                                <v:line id="Line 148" o:spid="_x0000_s1172" style="position:absolute;visibility:visible;mso-wrap-style:square" from="7726,4169" to="7726,46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"/>
                                <v:line id="Line 149" o:spid="_x0000_s1173" style="position:absolute;visibility:visible;mso-wrap-style:square" from="6226,4169" to="6226,46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"/>
                              </v:group>
                              <v:shape id="Text Box 150" o:spid="_x0000_s1174" type="#_x0000_t202" style="position:absolute;left:7703;top:4748;width:667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" filled="f" stroked="f">
                                <v:textbox>
                                  <w:txbxContent>
                                    <w:p w14:paraId="045BCB96" w14:textId="77777777" w:rsidR="00A54313" w:rsidRDefault="00A54313" w:rsidP="00C86973">
                                      <w:pPr>
                                        <w:jc w:val="right"/>
                                      </w:pPr>
                                      <w:r>
                                        <w:t>OH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51" o:spid="_x0000_s1175" type="#_x0000_t202" style="position:absolute;left:6954;top:4096;width:667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" filled="f" stroked="f">
                                <v:textbox>
                                  <w:txbxContent>
                                    <w:p w14:paraId="570E66F4" w14:textId="77777777" w:rsidR="00A54313" w:rsidRDefault="00A54313" w:rsidP="00C86973">
                                      <w:pPr>
                                        <w:jc w:val="right"/>
                                      </w:pPr>
                                      <w:r>
                                        <w:t>OH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52" o:spid="_x0000_s1176" type="#_x0000_t202" style="position:absolute;left:6393;top:4217;width:667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" filled="f" stroked="f">
                                <v:textbox>
                                  <w:txbxContent>
                                    <w:p w14:paraId="678D56CD" w14:textId="77777777" w:rsidR="00A54313" w:rsidRDefault="00A54313" w:rsidP="00C86973">
                                      <w:pPr>
                                        <w:jc w:val="right"/>
                                      </w:pPr>
                                    </w:p>
                                  </w:txbxContent>
                                </v:textbox>
                              </v:shape>
                              <v:shape id="Text Box 153" o:spid="_x0000_s1177" type="#_x0000_t202" style="position:absolute;left:6953;top:3028;width:1054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" filled="f" stroked="f">
                                <v:textbox>
                                  <w:txbxContent>
                                    <w:p w14:paraId="46147070" w14:textId="77777777" w:rsidR="00A54313" w:rsidRDefault="00A54313" w:rsidP="00C86973">
                                      <w:pPr>
                                        <w:jc w:val="right"/>
                                      </w:pPr>
                                      <w:r>
                                        <w:t>CH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2</w:t>
                                      </w:r>
                                      <w:r>
                                        <w:t>OH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Text Box 154" o:spid="_x0000_s1178" type="#_x0000_t202" style="position:absolute;left:3367;top:12745;width:510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" filled="f" stroked="f">
                              <v:textbox>
                                <w:txbxContent>
                                  <w:p w14:paraId="04FAF5C2" w14:textId="77777777" w:rsidR="00A54313" w:rsidRDefault="00A54313" w:rsidP="00C86973">
                                    <w:pPr>
                                      <w:jc w:val="center"/>
                                    </w:pPr>
                                    <w:r>
                                      <w:t>H</w:t>
                                    </w:r>
                                  </w:p>
                                </w:txbxContent>
                              </v:textbox>
                            </v:shape>
                            <v:shape id="Text Box 155" o:spid="_x0000_s1179" type="#_x0000_t202" style="position:absolute;left:2617;top:13425;width:510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" filled="f" stroked="f">
                              <v:textbox>
                                <w:txbxContent>
                                  <w:p w14:paraId="26341F93" w14:textId="77777777" w:rsidR="00A54313" w:rsidRDefault="00A54313" w:rsidP="00C86973">
                                    <w:pPr>
                                      <w:jc w:val="center"/>
                                    </w:pPr>
                                    <w:r>
                                      <w:t>H</w:t>
                                    </w:r>
                                  </w:p>
                                </w:txbxContent>
                              </v:textbox>
                            </v:shape>
                            <v:shape id="Text Box 156" o:spid="_x0000_s1180" type="#_x0000_t202" style="position:absolute;left:2237;top:12225;width:510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" filled="f" stroked="f">
                              <v:textbox>
                                <w:txbxContent>
                                  <w:p w14:paraId="3D08C671" w14:textId="77777777" w:rsidR="00A54313" w:rsidRDefault="00A54313" w:rsidP="00C86973">
                                    <w:pPr>
                                      <w:jc w:val="center"/>
                                    </w:pPr>
                                    <w:r>
                                      <w:t>H</w:t>
                                    </w:r>
                                  </w:p>
                                </w:txbxContent>
                              </v:textbox>
                            </v:shape>
                            <v:shape id="Text Box 157" o:spid="_x0000_s1181" type="#_x0000_t202" style="position:absolute;left:2617;top:12345;width:510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" filled="f" stroked="f">
                              <v:textbox>
                                <w:txbxContent>
                                  <w:p w14:paraId="7DAE7DEF" w14:textId="77777777" w:rsidR="00A54313" w:rsidRDefault="00A54313" w:rsidP="00C86973">
                                    <w:pPr>
                                      <w:jc w:val="center"/>
                                    </w:pPr>
                                    <w:r>
                                      <w:t>H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v:group>
                        <v:group id="Group 158" o:spid="_x0000_s1182" style="position:absolute;left:3412;top:6940;width:727;height:382" coordorigin="6455,7341" coordsize="727,3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">
                          <v:line id="Line 159" o:spid="_x0000_s1183" style="position:absolute;visibility:visible;mso-wrap-style:square" from="6455,7538" to="7182,75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"/>
                          <v:group id="Group 160" o:spid="_x0000_s1184" style="position:absolute;left:6563;top:7341;width:510;height:382" coordorigin="1444,10322" coordsize="510,3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">
                            <v:rect id="Rectangle 161" o:spid="_x0000_s1185" style="position:absolute;left:1603;top:10443;width:205;height:1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" stroked="f"/>
                            <v:shape id="Text Box 162" o:spid="_x0000_s1186" type="#_x0000_t202" style="position:absolute;left:1444;top:10322;width:510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" filled="f" stroked="f">
                              <v:textbox>
                                <w:txbxContent>
                                  <w:p w14:paraId="7AC61691" w14:textId="77777777" w:rsidR="00A54313" w:rsidRDefault="00A54313" w:rsidP="00C86973">
                                    <w:pPr>
                                      <w:jc w:val="center"/>
                                    </w:pPr>
                                    <w: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v:group>
                      </v:group>
                    </v:group>
                    <v:group id="Group 163" o:spid="_x0000_s1187" style="position:absolute;left:1161;top:6929;width:727;height:382" coordorigin="6455,7341" coordsize="727,3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">
                      <v:line id="Line 164" o:spid="_x0000_s1188" style="position:absolute;visibility:visible;mso-wrap-style:square" from="6455,7538" to="7182,75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"/>
                      <v:group id="Group 165" o:spid="_x0000_s1189" style="position:absolute;left:6563;top:7341;width:510;height:382" coordorigin="1444,10322" coordsize="510,3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">
                        <v:rect id="Rectangle 166" o:spid="_x0000_s1190" style="position:absolute;left:1603;top:10443;width:205;height:1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" stroked="f"/>
                        <v:shape id="Text Box 167" o:spid="_x0000_s1191" type="#_x0000_t202" style="position:absolute;left:1444;top:10322;width:510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" filled="f" stroked="f">
                          <v:textbox>
                            <w:txbxContent>
                              <w:p w14:paraId="2BFC83C3" w14:textId="77777777" w:rsidR="00A54313" w:rsidRDefault="00A54313" w:rsidP="00C86973">
                                <w:pPr>
                                  <w:jc w:val="center"/>
                                </w:pPr>
                                <w:r>
                                  <w:t>O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v:group>
                </v:group>
                <v:group id="Group 168" o:spid="_x0000_s1192" style="position:absolute;left:1148;top:6103;width:9878;height:2313" coordorigin="1162,6216" coordsize="9878,23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">
                  <v:group id="Group 169" o:spid="_x0000_s1193" style="position:absolute;left:1162;top:6216;width:9878;height:2313" coordorigin="1174,8507" coordsize="9878,23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">
                    <v:group id="Group 170" o:spid="_x0000_s1194" style="position:absolute;left:1174;top:8507;width:5367;height:2299" coordorigin="1174,8507" coordsize="5367,22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">
                      <v:shape id="Text Box 171" o:spid="_x0000_s1195" type="#_x0000_t202" style="position:absolute;left:2792;top:10255;width:1453;height:5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" filled="f" stroked="f">
                        <v:textbox>
                          <w:txbxContent>
                            <w:p w14:paraId="665B2054" w14:textId="77777777" w:rsidR="00A54313" w:rsidRDefault="00A54313" w:rsidP="00C86973">
                              <w:pPr>
                                <w:bidi w:val="0"/>
                                <w:rPr>
                                  <w:vertAlign w:val="subscript"/>
                                  <w:rtl/>
                                </w:rPr>
                              </w:pPr>
                              <w:r>
                                <w:t>NHCOCH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group id="Group 172" o:spid="_x0000_s1196" style="position:absolute;left:1174;top:8507;width:5367;height:2121" coordorigin="1174,8507" coordsize="5367,2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">
                        <v:group id="Group 173" o:spid="_x0000_s1197" style="position:absolute;left:1174;top:8507;width:5367;height:2121" coordorigin="1174,8507" coordsize="5367,2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">
                          <v:group id="Group 174" o:spid="_x0000_s1198" style="position:absolute;left:3952;top:8507;width:2589;height:2095" coordorigin="3952,8507" coordsize="2589,20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">
                            <v:group id="Group 175" o:spid="_x0000_s1199" style="position:absolute;left:3952;top:8507;width:2221;height:2095" coordorigin="4765,7540" coordsize="2221,20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">
                              <v:group id="Group 176" o:spid="_x0000_s1200" style="position:absolute;left:4765;top:7540;width:2221;height:2095" coordorigin="4765,7540" coordsize="2221,20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">
                                <v:group id="Group 177" o:spid="_x0000_s1201" style="position:absolute;left:4765;top:7540;width:2221;height:2095" coordorigin="4765,7540" coordsize="2221,20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Lz5OxAAAAN4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zxaBLD851wg5w9AAAA//8DAFBLAQItABQABgAIAAAAIQDb4fbL7gAAAIUBAAATAAAAAAAAAAAA&#10;AAAAAAAAAABbQ29udGVudF9UeXBlc10ueG1sUEsBAi0AFAAGAAgAAAAhAFr0LFu/AAAAFQEAAAsA&#10;AAAAAAAAAAAAAAAAHwEAAF9yZWxzLy5yZWxzUEsBAi0AFAAGAAgAAAAhAMIvPk7EAAAA3gAAAA8A&#10;AAAAAAAAAAAAAAAABwIAAGRycy9kb3ducmV2LnhtbFBLBQYAAAAAAwADALcAAAD4AgAAAAA=&#10;">
                                  <v:group id="Group 178" o:spid="_x0000_s1202" style="position:absolute;left:4765;top:7855;width:1945;height:1500" coordorigin="4765,7855" coordsize="1945,1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">
                                    <v:group id="Group 179" o:spid="_x0000_s1203" style="position:absolute;left:4765;top:8086;width:1945;height:1169" coordorigin="4765,8086" coordsize="1945,11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">
                                      <v:group id="Group 180" o:spid="_x0000_s1204" style="position:absolute;left:4765;top:8086;width:1945;height:1160" coordorigin="4765,8086" coordsize="1945,1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">
                                        <v:group id="Group 181" o:spid="_x0000_s1205" style="position:absolute;left:4765;top:8086;width:1945;height:1160" coordorigin="4057,1955" coordsize="1293,7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">
                                          <o:lock v:ext="edit" aspectratio="t"/>
                                          <v:group id="Group 182" o:spid="_x0000_s1206" style="position:absolute;left:4200;top:1955;width:1020;height:710" coordorigin="4200,1955" coordsize="1020,7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">
                                            <o:lock v:ext="edit" aspectratio="t"/>
                                            <v:shape id="AutoShape 183" o:spid="_x0000_s1207" type="#_x0000_t9" style="position:absolute;left:4200;top:1955;width:1020;height:7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">
                                              <o:lock v:ext="edit" aspectratio="t"/>
                                            </v:shape>
                                            <v:line id="Line 184" o:spid="_x0000_s1208" style="position:absolute;visibility:visible;mso-wrap-style:square" from="4457,2660" to="4967,2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" strokeweight="2.25pt"/>
                                          </v:group>
                                          <v:group id="Group 185" o:spid="_x0000_s1209" style="position:absolute;left:4948;top:2236;width:402;height:490" coordorigin="5120,2326" coordsize="379,4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">
                                            <o:lock v:ext="edit" aspectratio="t"/>
                                            <v:line id="Line 186" o:spid="_x0000_s1210" style="position:absolute;flip:y;visibility:visible;mso-wrap-style:square" from="5120,2390" to="5370,27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" strokeweight="2.25pt"/>
                                            <v:shape id="AutoShape 187" o:spid="_x0000_s1211" type="#_x0000_t5" style="position:absolute;left:5187;top:2326;width:312;height:459;rotation:806496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" stroked="f">
                                              <o:lock v:ext="edit" aspectratio="t"/>
                                            </v:shape>
                                          </v:group>
                                          <v:group id="Group 188" o:spid="_x0000_s1212" style="position:absolute;left:4057;top:2227;width:402;height:490;flip:x" coordorigin="5120,2326" coordsize="379,4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">
                                            <o:lock v:ext="edit" aspectratio="t"/>
                                            <v:line id="Line 189" o:spid="_x0000_s1213" style="position:absolute;flip:y;visibility:visible;mso-wrap-style:square" from="5120,2390" to="5370,27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" strokeweight="2.25pt"/>
                                            <v:shape id="AutoShape 190" o:spid="_x0000_s1214" type="#_x0000_t5" style="position:absolute;left:5187;top:2326;width:312;height:459;rotation:806496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" stroked="f">
                                              <o:lock v:ext="edit" aspectratio="t"/>
                                            </v:shape>
                                          </v:group>
                                        </v:group>
                                        <v:rect id="Rectangle 191" o:spid="_x0000_s1215" style="position:absolute;left:6030;top:9009;width:208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" stroked="f">
                                          <o:lock v:ext="edit" aspectratio="t"/>
                                        </v:rect>
                                      </v:group>
                                      <v:shape id="Text Box 192" o:spid="_x0000_s1216" type="#_x0000_t202" style="position:absolute;left:5889;top:8873;width:510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" filled="f" stroked="f">
                                        <v:textbox>
                                          <w:txbxContent>
                                            <w:p w14:paraId="3F5D96A2" w14:textId="77777777" w:rsidR="00A54313" w:rsidRDefault="00A54313" w:rsidP="00C86973">
                                              <w:pPr>
                                                <w:jc w:val="center"/>
                                              </w:pPr>
                                              <w:r>
                                                <w:t>O</w:t>
                                              </w:r>
                                            </w:p>
                                          </w:txbxContent>
                                        </v:textbox>
                                      </v:shape>
                                    </v:group>
                                    <v:line id="Line 193" o:spid="_x0000_s1217" style="position:absolute;visibility:visible;mso-wrap-style:square" from="5372,8911" to="5372,93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"/>
                                    <v:line id="Line 194" o:spid="_x0000_s1218" style="position:absolute;visibility:visible;mso-wrap-style:square" from="5362,7855" to="5362,82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"/>
                                    <v:line id="Line 195" o:spid="_x0000_s1219" style="position:absolute;visibility:visible;mso-wrap-style:square" from="6122,7859" to="6122,83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"/>
                                  </v:group>
                                  <v:shape id="Text Box 196" o:spid="_x0000_s1220" type="#_x0000_t202" style="position:absolute;left:5903;top:7540;width:667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" filled="f" stroked="f">
                                    <v:textbox>
                                      <w:txbxContent>
                                        <w:p w14:paraId="3E37CB7B" w14:textId="77777777" w:rsidR="00A54313" w:rsidRDefault="00A54313" w:rsidP="00C86973">
                                          <w:pPr>
                                            <w:jc w:val="right"/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197" o:spid="_x0000_s1221" type="#_x0000_t202" style="position:absolute;left:5125;top:9253;width:1054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" filled="f" stroked="f">
                                    <v:textbox>
                                      <w:txbxContent>
                                        <w:p w14:paraId="17B66A0E" w14:textId="77777777" w:rsidR="00A54313" w:rsidRDefault="00A54313" w:rsidP="00C86973">
                                          <w:pPr>
                                            <w:jc w:val="right"/>
                                          </w:pPr>
                                          <w:r>
                                            <w:t>CH</w:t>
                                          </w:r>
                                          <w:r>
                                            <w:rPr>
                                              <w:vertAlign w:val="subscript"/>
                                            </w:rPr>
                                            <w:t>2</w:t>
                                          </w:r>
                                          <w:r>
                                            <w:t>OH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98" o:spid="_x0000_s1222" type="#_x0000_t202" style="position:absolute;left:5118;top:8612;width:510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" filled="f" stroked="f">
                                    <v:textbox>
                                      <w:txbxContent>
                                        <w:p w14:paraId="05311A5D" w14:textId="77777777" w:rsidR="00A54313" w:rsidRDefault="00A54313" w:rsidP="00C86973">
                                          <w:pPr>
                                            <w:jc w:val="center"/>
                                          </w:pPr>
                                          <w:r>
                                            <w:t>H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99" o:spid="_x0000_s1223" type="#_x0000_t202" style="position:absolute;left:5105;top:7558;width:510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" filled="f" stroked="f">
                                    <v:textbox>
                                      <w:txbxContent>
                                        <w:p w14:paraId="220BB922" w14:textId="77777777" w:rsidR="00A54313" w:rsidRDefault="00A54313" w:rsidP="00C86973">
                                          <w:pPr>
                                            <w:jc w:val="center"/>
                                          </w:pPr>
                                          <w:r>
                                            <w:t>H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00" o:spid="_x0000_s1224" type="#_x0000_t202" style="position:absolute;left:6263;top:8046;width:723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" filled="f" stroked="f">
                                    <v:textbox>
                                      <w:txbxContent>
                                        <w:p w14:paraId="02F563FF" w14:textId="77777777" w:rsidR="00A54313" w:rsidRDefault="00A54313" w:rsidP="00C86973">
                                          <w:pPr>
                                            <w:jc w:val="center"/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</v:group>
                                <v:shape id="Text Box 201" o:spid="_x0000_s1225" type="#_x0000_t202" style="position:absolute;left:5149;top:8218;width:667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" filled="f" stroked="f">
                                  <v:textbox>
                                    <w:txbxContent>
                                      <w:p w14:paraId="645BAF3A" w14:textId="77777777" w:rsidR="00A54313" w:rsidRDefault="00A54313" w:rsidP="00C86973">
                                        <w:pPr>
                                          <w:jc w:val="right"/>
                                        </w:pPr>
                                        <w:r>
                                          <w:t>OH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202" o:spid="_x0000_s1226" type="#_x0000_t202" style="position:absolute;left:5855;top:8207;width:510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" filled="f" stroked="f">
                                  <v:textbox>
                                    <w:txbxContent>
                                      <w:p w14:paraId="331B54E5" w14:textId="77777777" w:rsidR="00A54313" w:rsidRDefault="00A54313" w:rsidP="00C86973">
                                        <w:pPr>
                                          <w:jc w:val="center"/>
                                        </w:pPr>
                                        <w:r>
                                          <w:t>H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shape id="Text Box 203" o:spid="_x0000_s1227" type="#_x0000_t202" style="position:absolute;left:6281;top:8094;width:667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" filled="f" stroked="f">
                                <v:textbox>
                                  <w:txbxContent>
                                    <w:p w14:paraId="7148A2E6" w14:textId="77777777" w:rsidR="00A54313" w:rsidRDefault="00A54313" w:rsidP="00C86973">
                                      <w:pPr>
                                        <w:jc w:val="right"/>
                                      </w:pPr>
                                      <w:r>
                                        <w:t>H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Text Box 204" o:spid="_x0000_s1228" type="#_x0000_t202" style="position:absolute;left:5088;top:8543;width:1453;height:5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" filled="f" stroked="f">
                              <v:textbox>
                                <w:txbxContent>
                                  <w:p w14:paraId="768DF2FA" w14:textId="77777777" w:rsidR="00A54313" w:rsidRDefault="00A54313" w:rsidP="00C86973">
                                    <w:pPr>
                                      <w:bidi w:val="0"/>
                                      <w:rPr>
                                        <w:vertAlign w:val="subscript"/>
                                        <w:rtl/>
                                      </w:rPr>
                                    </w:pPr>
                                    <w:r>
                                      <w:t>NHCOCH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3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group id="Group 205" o:spid="_x0000_s1229" style="position:absolute;left:1174;top:8507;width:3422;height:2121" coordorigin="1174,8507" coordsize="3422,2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">
                            <v:shape id="Text Box 206" o:spid="_x0000_s1230" type="#_x0000_t202" style="position:absolute;left:3929;top:9693;width:667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" filled="f" stroked="f">
                              <v:textbox>
                                <w:txbxContent>
                                  <w:p w14:paraId="67B725AF" w14:textId="77777777" w:rsidR="00A54313" w:rsidRDefault="00A54313" w:rsidP="00C86973">
                                    <w:pPr>
                                      <w:jc w:val="right"/>
                                    </w:pPr>
                                    <w:r>
                                      <w:t>H</w:t>
                                    </w:r>
                                  </w:p>
                                </w:txbxContent>
                              </v:textbox>
                            </v:shape>
                            <v:line id="Line 207" o:spid="_x0000_s1231" style="position:absolute;visibility:visible;mso-wrap-style:square" from="4156,9350" to="4156,97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"/>
                            <v:group id="Group 208" o:spid="_x0000_s1232" style="position:absolute;left:1174;top:8507;width:2966;height:2121" coordorigin="1174,8507" coordsize="2966,2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">
                              <v:group id="Group 209" o:spid="_x0000_s1233" style="position:absolute;left:3413;top:9158;width:727;height:382" coordorigin="6455,7341" coordsize="727,3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">
                                <v:line id="Line 210" o:spid="_x0000_s1234" style="position:absolute;visibility:visible;mso-wrap-style:square" from="6455,7538" to="7182,75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"/>
                                <v:group id="Group 211" o:spid="_x0000_s1235" style="position:absolute;left:6563;top:7341;width:510;height:382" coordorigin="1444,10322" coordsize="510,3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">
                                  <v:rect id="Rectangle 212" o:spid="_x0000_s1236" style="position:absolute;left:1603;top:10443;width:205;height:1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" stroked="f"/>
                                  <v:shape id="Text Box 213" o:spid="_x0000_s1237" type="#_x0000_t202" style="position:absolute;left:1444;top:10322;width:510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" filled="f" stroked="f">
                                    <v:textbox>
                                      <w:txbxContent>
                                        <w:p w14:paraId="06713A58" w14:textId="77777777" w:rsidR="00A54313" w:rsidRDefault="00A54313" w:rsidP="00C86973">
                                          <w:pPr>
                                            <w:jc w:val="center"/>
                                          </w:pPr>
                                          <w: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v:group>
                              <v:group id="Group 214" o:spid="_x0000_s1238" style="position:absolute;left:1174;top:8507;width:2680;height:2121" coordorigin="1174,8507" coordsize="2680,2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">
                                <v:group id="Group 215" o:spid="_x0000_s1239" style="position:absolute;left:1495;top:8507;width:2359;height:2121" coordorigin="1801,11523" coordsize="2359,2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">
                                  <v:shape id="Text Box 216" o:spid="_x0000_s1240" type="#_x0000_t202" style="position:absolute;left:3493;top:12030;width:667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" filled="f" stroked="f">
                                    <v:textbox>
                                      <w:txbxContent>
                                        <w:p w14:paraId="3ACA073D" w14:textId="77777777" w:rsidR="00A54313" w:rsidRDefault="00A54313" w:rsidP="00C86973">
                                          <w:pPr>
                                            <w:jc w:val="right"/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group id="Group 217" o:spid="_x0000_s1241" style="position:absolute;left:1801;top:11523;width:2133;height:2121" coordorigin="2077,11686" coordsize="2133,2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">
                                    <v:group id="Group 218" o:spid="_x0000_s1242" style="position:absolute;left:2077;top:11686;width:2133;height:2102" coordorigin="6393,3028" coordsize="2133,21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">
                                      <v:group id="Group 219" o:spid="_x0000_s1243" style="position:absolute;left:6581;top:3346;width:1945;height:1501" coordorigin="5996,3646" coordsize="1945,15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">
                                        <v:group id="Group 220" o:spid="_x0000_s1244" style="position:absolute;left:5996;top:3646;width:1945;height:1501" coordorigin="8700,4043" coordsize="1945,15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">
                                          <v:group id="Group 221" o:spid="_x0000_s1245" style="position:absolute;left:8700;top:4110;width:1945;height:1324" coordorigin="8572,2078" coordsize="1945,13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">
                                            <v:group id="Group 222" o:spid="_x0000_s1246" style="position:absolute;left:8572;top:2139;width:1945;height:1263" coordorigin="8572,2139" coordsize="1945,12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">
                                              <v:group id="Group 223" o:spid="_x0000_s1247" style="position:absolute;left:8572;top:2242;width:1945;height:1160" coordorigin="4057,1955" coordsize="1293,7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">
                                                <o:lock v:ext="edit" aspectratio="t"/>
                                                <v:group id="Group 224" o:spid="_x0000_s1248" style="position:absolute;left:4200;top:1955;width:1020;height:710" coordorigin="4200,1955" coordsize="1020,7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">
                                                  <o:lock v:ext="edit" aspectratio="t"/>
                                                  <v:shape id="AutoShape 225" o:spid="_x0000_s1249" type="#_x0000_t9" style="position:absolute;left:4200;top:1955;width:1020;height:7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">
                                                    <o:lock v:ext="edit" aspectratio="t"/>
                                                  </v:shape>
                                                  <v:line id="Line 226" o:spid="_x0000_s1250" style="position:absolute;visibility:visible;mso-wrap-style:square" from="4457,2660" to="4967,2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" strokeweight="2.25pt"/>
                                                </v:group>
                                                <v:group id="Group 227" o:spid="_x0000_s1251" style="position:absolute;left:4948;top:2236;width:402;height:490" coordorigin="5120,2326" coordsize="379,4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">
                                                  <o:lock v:ext="edit" aspectratio="t"/>
                                                  <v:line id="Line 228" o:spid="_x0000_s1252" style="position:absolute;flip:y;visibility:visible;mso-wrap-style:square" from="5120,2390" to="5370,27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" strokeweight="2.25pt"/>
                                                  <v:shape id="AutoShape 229" o:spid="_x0000_s1253" type="#_x0000_t5" style="position:absolute;left:5187;top:2326;width:312;height:459;rotation:806496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" stroked="f">
                                                    <o:lock v:ext="edit" aspectratio="t"/>
                                                  </v:shape>
                                                </v:group>
                                                <v:group id="Group 230" o:spid="_x0000_s1254" style="position:absolute;left:4057;top:2227;width:402;height:490;flip:x" coordorigin="5120,2326" coordsize="379,4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">
                                                  <o:lock v:ext="edit" aspectratio="t"/>
                                                  <v:line id="Line 231" o:spid="_x0000_s1255" style="position:absolute;flip:y;visibility:visible;mso-wrap-style:square" from="5120,2390" to="5370,27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" strokeweight="2.25pt"/>
                                                  <v:shape id="AutoShape 232" o:spid="_x0000_s1256" type="#_x0000_t5" style="position:absolute;left:5187;top:2326;width:312;height:459;rotation:806496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" stroked="f">
                                                    <o:lock v:ext="edit" aspectratio="t"/>
                                                  </v:shape>
                                                </v:group>
                                              </v:group>
                                              <v:rect id="Rectangle 233" o:spid="_x0000_s1257" style="position:absolute;left:9812;top:2139;width:208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" stroked="f">
                                                <o:lock v:ext="edit" aspectratio="t"/>
                                              </v:rect>
                                            </v:group>
                                            <v:shape id="Text Box 234" o:spid="_x0000_s1258" type="#_x0000_t202" style="position:absolute;left:9647;top:2078;width:510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" filled="f" stroked="f">
                                              <v:textbox>
                                                <w:txbxContent>
                                                  <w:p w14:paraId="3CD3AA54" w14:textId="77777777" w:rsidR="00A54313" w:rsidRDefault="00A54313" w:rsidP="00C86973">
                                                    <w:pPr>
                                                      <w:jc w:val="center"/>
                                                    </w:pPr>
                                                    <w:r>
                                                      <w:t>O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</v:group>
                                          <v:line id="Line 235" o:spid="_x0000_s1259" style="position:absolute;visibility:visible;mso-wrap-style:square" from="9307,5099" to="9307,55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"/>
                                          <v:line id="Line 236" o:spid="_x0000_s1260" style="position:absolute;visibility:visible;mso-wrap-style:square" from="9297,4043" to="9297,44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"/>
                                          <v:line id="Line 237" o:spid="_x0000_s1261" style="position:absolute;visibility:visible;mso-wrap-style:square" from="10056,5099" to="10056,55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"/>
                                        </v:group>
                                        <v:line id="Line 238" o:spid="_x0000_s1262" style="position:absolute;visibility:visible;mso-wrap-style:square" from="7726,4169" to="7726,46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"/>
                                        <v:line id="Line 239" o:spid="_x0000_s1263" style="position:absolute;visibility:visible;mso-wrap-style:square" from="6226,4169" to="6226,46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"/>
                                      </v:group>
                                      <v:shape id="Text Box 240" o:spid="_x0000_s1264" type="#_x0000_t202" style="position:absolute;left:7703;top:4748;width:667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" filled="f" stroked="f">
                                        <v:textbox>
                                          <w:txbxContent>
                                            <w:p w14:paraId="18820986" w14:textId="77777777" w:rsidR="00A54313" w:rsidRDefault="00A54313" w:rsidP="00C86973">
                                              <w:pPr>
                                                <w:jc w:val="right"/>
                                              </w:pPr>
                                            </w:p>
                                          </w:txbxContent>
                                        </v:textbox>
                                      </v:shape>
                                      <v:shape id="Text Box 241" o:spid="_x0000_s1265" type="#_x0000_t202" style="position:absolute;left:6954;top:4096;width:667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" filled="f" stroked="f">
                                        <v:textbox>
                                          <w:txbxContent>
                                            <w:p w14:paraId="4B8BB0A1" w14:textId="77777777" w:rsidR="00A54313" w:rsidRDefault="00A54313" w:rsidP="00C86973">
                                              <w:pPr>
                                                <w:jc w:val="right"/>
                                              </w:pPr>
                                              <w:r>
                                                <w:t>OH</w:t>
                                              </w:r>
                                            </w:p>
                                          </w:txbxContent>
                                        </v:textbox>
                                      </v:shape>
                                      <v:shape id="Text Box 242" o:spid="_x0000_s1266" type="#_x0000_t202" style="position:absolute;left:6393;top:4217;width:667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" filled="f" stroked="f">
                                        <v:textbox>
                                          <w:txbxContent>
                                            <w:p w14:paraId="399443E8" w14:textId="77777777" w:rsidR="00A54313" w:rsidRDefault="00A54313" w:rsidP="00C86973">
                                              <w:pPr>
                                                <w:jc w:val="right"/>
                                              </w:pPr>
                                            </w:p>
                                          </w:txbxContent>
                                        </v:textbox>
                                      </v:shape>
                                      <v:shape id="Text Box 243" o:spid="_x0000_s1267" type="#_x0000_t202" style="position:absolute;left:6953;top:3028;width:1054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" filled="f" stroked="f">
                                        <v:textbox>
                                          <w:txbxContent>
                                            <w:p w14:paraId="35CB2B43" w14:textId="77777777" w:rsidR="00A54313" w:rsidRDefault="00A54313" w:rsidP="00C86973">
                                              <w:pPr>
                                                <w:jc w:val="right"/>
                                              </w:pPr>
                                              <w:r>
                                                <w:t>CH</w:t>
                                              </w:r>
                                              <w:r>
                                                <w:rPr>
                                                  <w:vertAlign w:val="subscript"/>
                                                </w:rPr>
                                                <w:t>2</w:t>
                                              </w:r>
                                              <w:r>
                                                <w:t>OH</w:t>
                                              </w:r>
                                            </w:p>
                                          </w:txbxContent>
                                        </v:textbox>
                                      </v:shape>
                                    </v:group>
                                    <v:shape id="Text Box 244" o:spid="_x0000_s1268" type="#_x0000_t202" style="position:absolute;left:3367;top:12745;width:510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" filled="f" stroked="f">
                                      <v:textbox>
                                        <w:txbxContent>
                                          <w:p w14:paraId="2566F114" w14:textId="77777777" w:rsidR="00A54313" w:rsidRDefault="00A54313" w:rsidP="00C86973">
                                            <w:pPr>
                                              <w:jc w:val="center"/>
                                            </w:pPr>
                                            <w:r>
                                              <w:t>H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shape id="Text Box 245" o:spid="_x0000_s1269" type="#_x0000_t202" style="position:absolute;left:2617;top:13425;width:510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" filled="f" stroked="f">
                                      <v:textbox>
                                        <w:txbxContent>
                                          <w:p w14:paraId="74B24388" w14:textId="77777777" w:rsidR="00A54313" w:rsidRDefault="00A54313" w:rsidP="00C86973">
                                            <w:pPr>
                                              <w:jc w:val="center"/>
                                            </w:pPr>
                                            <w:r>
                                              <w:t>H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shape id="Text Box 246" o:spid="_x0000_s1270" type="#_x0000_t202" style="position:absolute;left:2237;top:12225;width:510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" filled="f" stroked="f">
                                      <v:textbox>
                                        <w:txbxContent>
                                          <w:p w14:paraId="22EA0C7D" w14:textId="77777777" w:rsidR="00A54313" w:rsidRDefault="00A54313" w:rsidP="00C86973">
                                            <w:pPr>
                                              <w:jc w:val="center"/>
                                            </w:pPr>
                                            <w:r>
                                              <w:t>H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shape id="Text Box 247" o:spid="_x0000_s1271" type="#_x0000_t202" style="position:absolute;left:2617;top:12345;width:510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" filled="f" stroked="f">
                                      <v:textbox>
                                        <w:txbxContent>
                                          <w:p w14:paraId="4DABFD2A" w14:textId="77777777" w:rsidR="00A54313" w:rsidRDefault="00A54313" w:rsidP="00C86973">
                                            <w:pPr>
                                              <w:jc w:val="center"/>
                                            </w:pPr>
                                            <w:r>
                                              <w:t>H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</v:group>
                                <v:group id="Group 248" o:spid="_x0000_s1272" style="position:absolute;left:1174;top:9585;width:727;height:382" coordorigin="6455,7341" coordsize="727,3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">
                                  <v:line id="Line 249" o:spid="_x0000_s1273" style="position:absolute;visibility:visible;mso-wrap-style:square" from="6455,7538" to="7182,75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"/>
                                  <v:group id="Group 250" o:spid="_x0000_s1274" style="position:absolute;left:6563;top:7341;width:510;height:382" coordorigin="1444,10322" coordsize="510,3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">
                                    <v:rect id="Rectangle 251" o:spid="_x0000_s1275" style="position:absolute;left:1603;top:10443;width:205;height:1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" stroked="f"/>
                                    <v:shape id="Text Box 252" o:spid="_x0000_s1276" type="#_x0000_t202" style="position:absolute;left:1444;top:10322;width:510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" filled="f" stroked="f">
                                      <v:textbox>
                                        <w:txbxContent>
                                          <w:p w14:paraId="015B6680" w14:textId="77777777" w:rsidR="00A54313" w:rsidRDefault="00A54313" w:rsidP="00C86973">
                                            <w:pPr>
                                              <w:jc w:val="center"/>
                                            </w:pPr>
                                            <w:r>
                                              <w:t>O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</v:group>
                              </v:group>
                              <v:shape id="Text Box 253" o:spid="_x0000_s1277" type="#_x0000_t202" style="position:absolute;left:3072;top:9708;width:715;height:5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" filled="f" stroked="f">
                                <v:textbox>
                                  <w:txbxContent>
                                    <w:p w14:paraId="54F0AA7F" w14:textId="77777777" w:rsidR="00A54313" w:rsidRDefault="00A54313" w:rsidP="00C86973">
                                      <w:pPr>
                                        <w:bidi w:val="0"/>
                                        <w:jc w:val="center"/>
                                        <w:rPr>
                                          <w:vertAlign w:val="subscript"/>
                                          <w:rtl/>
                                        </w:rPr>
                                      </w:pPr>
                                      <w:r>
                                        <w:t>H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</v:group>
                        </v:group>
                        <v:line id="Line 254" o:spid="_x0000_s1278" style="position:absolute;visibility:visible;mso-wrap-style:square" from="5685,9378" to="5685,98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"/>
                      </v:group>
                    </v:group>
                    <v:group id="Group 255" o:spid="_x0000_s1279" style="position:absolute;left:5685;top:8559;width:5367;height:2261" coordorigin="5685,8559" coordsize="5367,22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">
                      <v:shape id="Text Box 256" o:spid="_x0000_s1280" type="#_x0000_t202" style="position:absolute;left:7341;top:10269;width:1453;height:5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" filled="f" stroked="f">
                        <v:textbox>
                          <w:txbxContent>
                            <w:p w14:paraId="64332025" w14:textId="77777777" w:rsidR="00A54313" w:rsidRDefault="00A54313" w:rsidP="00C86973">
                              <w:pPr>
                                <w:bidi w:val="0"/>
                                <w:rPr>
                                  <w:vertAlign w:val="subscript"/>
                                  <w:rtl/>
                                </w:rPr>
                              </w:pPr>
                              <w:r>
                                <w:t>NHCOCH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group id="Group 257" o:spid="_x0000_s1281" style="position:absolute;left:5685;top:8559;width:5367;height:2121" coordorigin="1174,8507" coordsize="5367,2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">
                        <v:group id="Group 258" o:spid="_x0000_s1282" style="position:absolute;left:1174;top:8507;width:5367;height:2121" coordorigin="1174,8507" coordsize="5367,2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">
                          <v:group id="Group 259" o:spid="_x0000_s1283" style="position:absolute;left:3952;top:8507;width:2589;height:2095" coordorigin="3952,8507" coordsize="2589,20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">
                            <v:group id="Group 260" o:spid="_x0000_s1284" style="position:absolute;left:3952;top:8507;width:2221;height:2095" coordorigin="4765,7540" coordsize="2221,20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">
                              <v:group id="Group 261" o:spid="_x0000_s1285" style="position:absolute;left:4765;top:7540;width:2221;height:2095" coordorigin="4765,7540" coordsize="2221,20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">
                                <v:group id="Group 262" o:spid="_x0000_s1286" style="position:absolute;left:4765;top:7540;width:2221;height:2095" coordorigin="4765,7540" coordsize="2221,20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">
                                  <v:group id="Group 263" o:spid="_x0000_s1287" style="position:absolute;left:4765;top:7855;width:1945;height:1500" coordorigin="4765,7855" coordsize="1945,1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">
                                    <v:group id="Group 264" o:spid="_x0000_s1288" style="position:absolute;left:4765;top:8086;width:1945;height:1169" coordorigin="4765,8086" coordsize="1945,11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">
                                      <v:group id="Group 265" o:spid="_x0000_s1289" style="position:absolute;left:4765;top:8086;width:1945;height:1160" coordorigin="4765,8086" coordsize="1945,1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">
                                        <v:group id="Group 266" o:spid="_x0000_s1290" style="position:absolute;left:4765;top:8086;width:1945;height:1160" coordorigin="4057,1955" coordsize="1293,7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">
                                          <o:lock v:ext="edit" aspectratio="t"/>
                                          <v:group id="Group 267" o:spid="_x0000_s1291" style="position:absolute;left:4200;top:1955;width:1020;height:710" coordorigin="4200,1955" coordsize="1020,7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">
                                            <o:lock v:ext="edit" aspectratio="t"/>
                                            <v:shape id="AutoShape 268" o:spid="_x0000_s1292" type="#_x0000_t9" style="position:absolute;left:4200;top:1955;width:1020;height:7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">
                                              <o:lock v:ext="edit" aspectratio="t"/>
                                            </v:shape>
                                            <v:line id="Line 269" o:spid="_x0000_s1293" style="position:absolute;visibility:visible;mso-wrap-style:square" from="4457,2660" to="4967,2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" strokeweight="2.25pt"/>
                                          </v:group>
                                          <v:group id="Group 270" o:spid="_x0000_s1294" style="position:absolute;left:4948;top:2236;width:402;height:490" coordorigin="5120,2326" coordsize="379,4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">
                                            <o:lock v:ext="edit" aspectratio="t"/>
                                            <v:line id="Line 271" o:spid="_x0000_s1295" style="position:absolute;flip:y;visibility:visible;mso-wrap-style:square" from="5120,2390" to="5370,27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" strokeweight="2.25pt"/>
                                            <v:shape id="AutoShape 272" o:spid="_x0000_s1296" type="#_x0000_t5" style="position:absolute;left:5187;top:2326;width:312;height:459;rotation:806496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" stroked="f">
                                              <o:lock v:ext="edit" aspectratio="t"/>
                                            </v:shape>
                                          </v:group>
                                          <v:group id="Group 273" o:spid="_x0000_s1297" style="position:absolute;left:4057;top:2227;width:402;height:490;flip:x" coordorigin="5120,2326" coordsize="379,4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">
                                            <o:lock v:ext="edit" aspectratio="t"/>
                                            <v:line id="Line 274" o:spid="_x0000_s1298" style="position:absolute;flip:y;visibility:visible;mso-wrap-style:square" from="5120,2390" to="5370,27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" strokeweight="2.25pt"/>
                                            <v:shape id="AutoShape 275" o:spid="_x0000_s1299" type="#_x0000_t5" style="position:absolute;left:5187;top:2326;width:312;height:459;rotation:806496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" stroked="f">
                                              <o:lock v:ext="edit" aspectratio="t"/>
                                            </v:shape>
                                          </v:group>
                                        </v:group>
                                        <v:rect id="Rectangle 276" o:spid="_x0000_s1300" style="position:absolute;left:6030;top:9009;width:208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" stroked="f">
                                          <o:lock v:ext="edit" aspectratio="t"/>
                                        </v:rect>
                                      </v:group>
                                      <v:shape id="Text Box 277" o:spid="_x0000_s1301" type="#_x0000_t202" style="position:absolute;left:5889;top:8873;width:510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" filled="f" stroked="f">
                                        <v:textbox>
                                          <w:txbxContent>
                                            <w:p w14:paraId="7B9BB25F" w14:textId="77777777" w:rsidR="00A54313" w:rsidRDefault="00A54313" w:rsidP="00C86973">
                                              <w:pPr>
                                                <w:jc w:val="center"/>
                                              </w:pPr>
                                              <w:r>
                                                <w:t>O</w:t>
                                              </w:r>
                                            </w:p>
                                          </w:txbxContent>
                                        </v:textbox>
                                      </v:shape>
                                    </v:group>
                                    <v:line id="Line 278" o:spid="_x0000_s1302" style="position:absolute;visibility:visible;mso-wrap-style:square" from="5372,8911" to="5372,93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"/>
                                    <v:line id="Line 279" o:spid="_x0000_s1303" style="position:absolute;visibility:visible;mso-wrap-style:square" from="5362,7855" to="5362,82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"/>
                                    <v:line id="Line 280" o:spid="_x0000_s1304" style="position:absolute;visibility:visible;mso-wrap-style:square" from="6122,7859" to="6122,83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"/>
                                  </v:group>
                                  <v:shape id="Text Box 281" o:spid="_x0000_s1305" type="#_x0000_t202" style="position:absolute;left:5903;top:7540;width:667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" filled="f" stroked="f">
                                    <v:textbox>
                                      <w:txbxContent>
                                        <w:p w14:paraId="495C31BB" w14:textId="77777777" w:rsidR="00A54313" w:rsidRDefault="00A54313" w:rsidP="00C86973">
                                          <w:pPr>
                                            <w:jc w:val="right"/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282" o:spid="_x0000_s1306" type="#_x0000_t202" style="position:absolute;left:5125;top:9253;width:1054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" filled="f" stroked="f">
                                    <v:textbox>
                                      <w:txbxContent>
                                        <w:p w14:paraId="44874443" w14:textId="77777777" w:rsidR="00A54313" w:rsidRDefault="00A54313" w:rsidP="00C86973">
                                          <w:pPr>
                                            <w:jc w:val="right"/>
                                          </w:pPr>
                                          <w:r>
                                            <w:t>CH</w:t>
                                          </w:r>
                                          <w:r>
                                            <w:rPr>
                                              <w:vertAlign w:val="subscript"/>
                                            </w:rPr>
                                            <w:t>2</w:t>
                                          </w:r>
                                          <w:r>
                                            <w:t>OH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83" o:spid="_x0000_s1307" type="#_x0000_t202" style="position:absolute;left:5118;top:8612;width:510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" filled="f" stroked="f">
                                    <v:textbox>
                                      <w:txbxContent>
                                        <w:p w14:paraId="412BDCCB" w14:textId="77777777" w:rsidR="00A54313" w:rsidRDefault="00A54313" w:rsidP="00C86973">
                                          <w:pPr>
                                            <w:jc w:val="center"/>
                                          </w:pPr>
                                          <w:r>
                                            <w:t>H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84" o:spid="_x0000_s1308" type="#_x0000_t202" style="position:absolute;left:5105;top:7558;width:510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" filled="f" stroked="f">
                                    <v:textbox>
                                      <w:txbxContent>
                                        <w:p w14:paraId="1922C014" w14:textId="77777777" w:rsidR="00A54313" w:rsidRDefault="00A54313" w:rsidP="00C86973">
                                          <w:pPr>
                                            <w:jc w:val="center"/>
                                          </w:pPr>
                                          <w:r>
                                            <w:t>H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85" o:spid="_x0000_s1309" type="#_x0000_t202" style="position:absolute;left:6263;top:8046;width:723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" filled="f" stroked="f">
                                    <v:textbox>
                                      <w:txbxContent>
                                        <w:p w14:paraId="692C2ADD" w14:textId="77777777" w:rsidR="00A54313" w:rsidRDefault="00A54313" w:rsidP="00C86973">
                                          <w:pPr>
                                            <w:jc w:val="center"/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</v:group>
                                <v:shape id="Text Box 286" o:spid="_x0000_s1310" type="#_x0000_t202" style="position:absolute;left:5149;top:8218;width:667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" filled="f" stroked="f">
                                  <v:textbox>
                                    <w:txbxContent>
                                      <w:p w14:paraId="5700B8B8" w14:textId="77777777" w:rsidR="00A54313" w:rsidRDefault="00A54313" w:rsidP="00C86973">
                                        <w:pPr>
                                          <w:jc w:val="right"/>
                                        </w:pPr>
                                        <w:r>
                                          <w:t>OH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287" o:spid="_x0000_s1311" type="#_x0000_t202" style="position:absolute;left:5855;top:8207;width:510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" filled="f" stroked="f">
                                  <v:textbox>
                                    <w:txbxContent>
                                      <w:p w14:paraId="1C0C93CC" w14:textId="77777777" w:rsidR="00A54313" w:rsidRDefault="00A54313" w:rsidP="00C86973">
                                        <w:pPr>
                                          <w:jc w:val="center"/>
                                        </w:pPr>
                                        <w:r>
                                          <w:t>H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shape id="Text Box 288" o:spid="_x0000_s1312" type="#_x0000_t202" style="position:absolute;left:6281;top:8094;width:667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" filled="f" stroked="f">
                                <v:textbox>
                                  <w:txbxContent>
                                    <w:p w14:paraId="60E48F25" w14:textId="77777777" w:rsidR="00A54313" w:rsidRDefault="00A54313" w:rsidP="00C86973">
                                      <w:pPr>
                                        <w:jc w:val="right"/>
                                      </w:pPr>
                                      <w:r>
                                        <w:t>H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Text Box 289" o:spid="_x0000_s1313" type="#_x0000_t202" style="position:absolute;left:5088;top:8543;width:1453;height:5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" filled="f" stroked="f">
                              <v:textbox>
                                <w:txbxContent>
                                  <w:p w14:paraId="3254DF95" w14:textId="77777777" w:rsidR="00A54313" w:rsidRDefault="00A54313" w:rsidP="00C86973">
                                    <w:pPr>
                                      <w:bidi w:val="0"/>
                                      <w:rPr>
                                        <w:vertAlign w:val="subscript"/>
                                        <w:rtl/>
                                      </w:rPr>
                                    </w:pPr>
                                    <w:r>
                                      <w:t>NHCOCH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3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group id="Group 290" o:spid="_x0000_s1314" style="position:absolute;left:1174;top:8507;width:3422;height:2121" coordorigin="1174,8507" coordsize="3422,2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">
                            <v:shape id="Text Box 291" o:spid="_x0000_s1315" type="#_x0000_t202" style="position:absolute;left:3929;top:9693;width:667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" filled="f" stroked="f">
                              <v:textbox>
                                <w:txbxContent>
                                  <w:p w14:paraId="3B91C6ED" w14:textId="77777777" w:rsidR="00A54313" w:rsidRDefault="00A54313" w:rsidP="00C86973">
                                    <w:pPr>
                                      <w:jc w:val="right"/>
                                    </w:pPr>
                                    <w:r>
                                      <w:t>H</w:t>
                                    </w:r>
                                  </w:p>
                                </w:txbxContent>
                              </v:textbox>
                            </v:shape>
                            <v:line id="Line 292" o:spid="_x0000_s1316" style="position:absolute;visibility:visible;mso-wrap-style:square" from="4156,9350" to="4156,97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"/>
                            <v:group id="Group 293" o:spid="_x0000_s1317" style="position:absolute;left:1174;top:8507;width:2966;height:2121" coordorigin="1174,8507" coordsize="2966,2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">
                              <v:group id="Group 294" o:spid="_x0000_s1318" style="position:absolute;left:3413;top:9158;width:727;height:382" coordorigin="6455,7341" coordsize="727,3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">
                                <v:line id="Line 295" o:spid="_x0000_s1319" style="position:absolute;visibility:visible;mso-wrap-style:square" from="6455,7538" to="7182,75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"/>
                                <v:group id="Group 296" o:spid="_x0000_s1320" style="position:absolute;left:6563;top:7341;width:510;height:382" coordorigin="1444,10322" coordsize="510,3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">
                                  <v:rect id="Rectangle 297" o:spid="_x0000_s1321" style="position:absolute;left:1603;top:10443;width:205;height:1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" stroked="f"/>
                                  <v:shape id="Text Box 298" o:spid="_x0000_s1322" type="#_x0000_t202" style="position:absolute;left:1444;top:10322;width:510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" filled="f" stroked="f">
                                    <v:textbox>
                                      <w:txbxContent>
                                        <w:p w14:paraId="459825DD" w14:textId="77777777" w:rsidR="00A54313" w:rsidRDefault="00A54313" w:rsidP="00C86973">
                                          <w:pPr>
                                            <w:jc w:val="center"/>
                                          </w:pPr>
                                          <w: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v:group>
                              <v:group id="Group 299" o:spid="_x0000_s1323" style="position:absolute;left:1174;top:8507;width:2680;height:2121" coordorigin="1174,8507" coordsize="2680,2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">
                                <v:group id="Group 300" o:spid="_x0000_s1324" style="position:absolute;left:1495;top:8507;width:2359;height:2121" coordorigin="1801,11523" coordsize="2359,2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">
                                  <v:shape id="Text Box 301" o:spid="_x0000_s1325" type="#_x0000_t202" style="position:absolute;left:3493;top:12030;width:667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" filled="f" stroked="f">
                                    <v:textbox>
                                      <w:txbxContent>
                                        <w:p w14:paraId="5FD6883F" w14:textId="77777777" w:rsidR="00A54313" w:rsidRDefault="00A54313" w:rsidP="00C86973">
                                          <w:pPr>
                                            <w:jc w:val="right"/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group id="Group 302" o:spid="_x0000_s1326" style="position:absolute;left:1801;top:11523;width:2133;height:2121" coordorigin="2077,11686" coordsize="2133,2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">
                                    <v:group id="Group 303" o:spid="_x0000_s1327" style="position:absolute;left:2077;top:11686;width:2133;height:2102" coordorigin="6393,3028" coordsize="2133,21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">
                                      <v:group id="Group 304" o:spid="_x0000_s1328" style="position:absolute;left:6581;top:3346;width:1945;height:1501" coordorigin="5996,3646" coordsize="1945,15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">
                                        <v:group id="Group 305" o:spid="_x0000_s1329" style="position:absolute;left:5996;top:3646;width:1945;height:1501" coordorigin="8700,4043" coordsize="1945,15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">
                                          <v:group id="Group 306" o:spid="_x0000_s1330" style="position:absolute;left:8700;top:4110;width:1945;height:1324" coordorigin="8572,2078" coordsize="1945,13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">
                                            <v:group id="Group 307" o:spid="_x0000_s1331" style="position:absolute;left:8572;top:2139;width:1945;height:1263" coordorigin="8572,2139" coordsize="1945,12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">
                                              <v:group id="Group 308" o:spid="_x0000_s1332" style="position:absolute;left:8572;top:2242;width:1945;height:1160" coordorigin="4057,1955" coordsize="1293,7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">
                                                <o:lock v:ext="edit" aspectratio="t"/>
                                                <v:group id="Group 309" o:spid="_x0000_s1333" style="position:absolute;left:4200;top:1955;width:1020;height:710" coordorigin="4200,1955" coordsize="1020,7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">
                                                  <o:lock v:ext="edit" aspectratio="t"/>
                                                  <v:shape id="AutoShape 310" o:spid="_x0000_s1334" type="#_x0000_t9" style="position:absolute;left:4200;top:1955;width:1020;height:7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">
                                                    <o:lock v:ext="edit" aspectratio="t"/>
                                                  </v:shape>
                                                  <v:line id="Line 311" o:spid="_x0000_s1335" style="position:absolute;visibility:visible;mso-wrap-style:square" from="4457,2660" to="4967,2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" strokeweight="2.25pt"/>
                                                </v:group>
                                                <v:group id="Group 312" o:spid="_x0000_s1336" style="position:absolute;left:4948;top:2236;width:402;height:490" coordorigin="5120,2326" coordsize="379,4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">
                                                  <o:lock v:ext="edit" aspectratio="t"/>
                                                  <v:line id="Line 313" o:spid="_x0000_s1337" style="position:absolute;flip:y;visibility:visible;mso-wrap-style:square" from="5120,2390" to="5370,27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" strokeweight="2.25pt"/>
                                                  <v:shape id="AutoShape 314" o:spid="_x0000_s1338" type="#_x0000_t5" style="position:absolute;left:5187;top:2326;width:312;height:459;rotation:806496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" stroked="f">
                                                    <o:lock v:ext="edit" aspectratio="t"/>
                                                  </v:shape>
                                                </v:group>
                                                <v:group id="Group 315" o:spid="_x0000_s1339" style="position:absolute;left:4057;top:2227;width:402;height:490;flip:x" coordorigin="5120,2326" coordsize="379,4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">
                                                  <o:lock v:ext="edit" aspectratio="t"/>
                                                  <v:line id="Line 316" o:spid="_x0000_s1340" style="position:absolute;flip:y;visibility:visible;mso-wrap-style:square" from="5120,2390" to="5370,27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" strokeweight="2.25pt"/>
                                                  <v:shape id="AutoShape 317" o:spid="_x0000_s1341" type="#_x0000_t5" style="position:absolute;left:5187;top:2326;width:312;height:459;rotation:806496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" stroked="f">
                                                    <o:lock v:ext="edit" aspectratio="t"/>
                                                  </v:shape>
                                                </v:group>
                                              </v:group>
                                              <v:rect id="Rectangle 318" o:spid="_x0000_s1342" style="position:absolute;left:9812;top:2139;width:208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" stroked="f">
                                                <o:lock v:ext="edit" aspectratio="t"/>
                                              </v:rect>
                                            </v:group>
                                            <v:shape id="Text Box 319" o:spid="_x0000_s1343" type="#_x0000_t202" style="position:absolute;left:9647;top:2078;width:510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" filled="f" stroked="f">
                                              <v:textbox>
                                                <w:txbxContent>
                                                  <w:p w14:paraId="5AAEDFE6" w14:textId="77777777" w:rsidR="00A54313" w:rsidRDefault="00A54313" w:rsidP="00C86973">
                                                    <w:pPr>
                                                      <w:jc w:val="center"/>
                                                    </w:pPr>
                                                    <w:r>
                                                      <w:t>O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</v:group>
                                          <v:line id="Line 320" o:spid="_x0000_s1344" style="position:absolute;visibility:visible;mso-wrap-style:square" from="9307,5099" to="9307,55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"/>
                                          <v:line id="Line 321" o:spid="_x0000_s1345" style="position:absolute;visibility:visible;mso-wrap-style:square" from="9297,4043" to="9297,44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"/>
                                          <v:line id="Line 322" o:spid="_x0000_s1346" style="position:absolute;visibility:visible;mso-wrap-style:square" from="10056,5099" to="10056,55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"/>
                                        </v:group>
                                        <v:line id="Line 323" o:spid="_x0000_s1347" style="position:absolute;visibility:visible;mso-wrap-style:square" from="7726,4169" to="7726,46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"/>
                                        <v:line id="Line 324" o:spid="_x0000_s1348" style="position:absolute;visibility:visible;mso-wrap-style:square" from="6226,4169" to="6226,46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"/>
                                      </v:group>
                                      <v:shape id="Text Box 325" o:spid="_x0000_s1349" type="#_x0000_t202" style="position:absolute;left:7703;top:4748;width:667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" filled="f" stroked="f">
                                        <v:textbox>
                                          <w:txbxContent>
                                            <w:p w14:paraId="2F6DC1EF" w14:textId="77777777" w:rsidR="00A54313" w:rsidRDefault="00A54313" w:rsidP="00C86973">
                                              <w:pPr>
                                                <w:jc w:val="right"/>
                                              </w:pPr>
                                            </w:p>
                                          </w:txbxContent>
                                        </v:textbox>
                                      </v:shape>
                                      <v:shape id="Text Box 326" o:spid="_x0000_s1350" type="#_x0000_t202" style="position:absolute;left:6954;top:4096;width:667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" filled="f" stroked="f">
                                        <v:textbox>
                                          <w:txbxContent>
                                            <w:p w14:paraId="785DB191" w14:textId="77777777" w:rsidR="00A54313" w:rsidRDefault="00A54313" w:rsidP="00C86973">
                                              <w:pPr>
                                                <w:jc w:val="right"/>
                                              </w:pPr>
                                              <w:r>
                                                <w:t>OH</w:t>
                                              </w:r>
                                            </w:p>
                                          </w:txbxContent>
                                        </v:textbox>
                                      </v:shape>
                                      <v:shape id="Text Box 327" o:spid="_x0000_s1351" type="#_x0000_t202" style="position:absolute;left:6393;top:4217;width:667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" filled="f" stroked="f">
                                        <v:textbox>
                                          <w:txbxContent>
                                            <w:p w14:paraId="5BBBE7DD" w14:textId="77777777" w:rsidR="00A54313" w:rsidRDefault="00A54313" w:rsidP="00C86973">
                                              <w:pPr>
                                                <w:jc w:val="right"/>
                                              </w:pPr>
                                            </w:p>
                                          </w:txbxContent>
                                        </v:textbox>
                                      </v:shape>
                                      <v:shape id="Text Box 328" o:spid="_x0000_s1352" type="#_x0000_t202" style="position:absolute;left:6953;top:3028;width:1054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" filled="f" stroked="f">
                                        <v:textbox>
                                          <w:txbxContent>
                                            <w:p w14:paraId="69EC8EA9" w14:textId="77777777" w:rsidR="00A54313" w:rsidRDefault="00A54313" w:rsidP="00C86973">
                                              <w:pPr>
                                                <w:jc w:val="right"/>
                                              </w:pPr>
                                              <w:r>
                                                <w:t>CH</w:t>
                                              </w:r>
                                              <w:r>
                                                <w:rPr>
                                                  <w:vertAlign w:val="subscript"/>
                                                </w:rPr>
                                                <w:t>2</w:t>
                                              </w:r>
                                              <w:r>
                                                <w:t>OH</w:t>
                                              </w:r>
                                            </w:p>
                                          </w:txbxContent>
                                        </v:textbox>
                                      </v:shape>
                                    </v:group>
                                    <v:shape id="Text Box 329" o:spid="_x0000_s1353" type="#_x0000_t202" style="position:absolute;left:3367;top:12745;width:510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" filled="f" stroked="f">
                                      <v:textbox>
                                        <w:txbxContent>
                                          <w:p w14:paraId="6863D63A" w14:textId="77777777" w:rsidR="00A54313" w:rsidRDefault="00A54313" w:rsidP="00C86973">
                                            <w:pPr>
                                              <w:jc w:val="center"/>
                                            </w:pPr>
                                            <w:r>
                                              <w:t>H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shape id="Text Box 330" o:spid="_x0000_s1354" type="#_x0000_t202" style="position:absolute;left:2617;top:13425;width:510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" filled="f" stroked="f">
                                      <v:textbox>
                                        <w:txbxContent>
                                          <w:p w14:paraId="7F29C766" w14:textId="77777777" w:rsidR="00A54313" w:rsidRDefault="00A54313" w:rsidP="00C86973">
                                            <w:pPr>
                                              <w:jc w:val="center"/>
                                            </w:pPr>
                                            <w:r>
                                              <w:t>H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shape id="Text Box 331" o:spid="_x0000_s1355" type="#_x0000_t202" style="position:absolute;left:2237;top:12225;width:510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" filled="f" stroked="f">
                                      <v:textbox>
                                        <w:txbxContent>
                                          <w:p w14:paraId="522D3FA7" w14:textId="77777777" w:rsidR="00A54313" w:rsidRDefault="00A54313" w:rsidP="00C86973">
                                            <w:pPr>
                                              <w:jc w:val="center"/>
                                            </w:pPr>
                                            <w:r>
                                              <w:t>H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shape id="Text Box 332" o:spid="_x0000_s1356" type="#_x0000_t202" style="position:absolute;left:2617;top:12345;width:510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" filled="f" stroked="f">
                                      <v:textbox>
                                        <w:txbxContent>
                                          <w:p w14:paraId="0773B51D" w14:textId="77777777" w:rsidR="00A54313" w:rsidRDefault="00A54313" w:rsidP="00C86973">
                                            <w:pPr>
                                              <w:jc w:val="center"/>
                                            </w:pPr>
                                            <w:r>
                                              <w:t>H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</v:group>
                                <v:group id="Group 333" o:spid="_x0000_s1357" style="position:absolute;left:1174;top:9585;width:727;height:382" coordorigin="6455,7341" coordsize="727,3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">
                                  <v:line id="Line 334" o:spid="_x0000_s1358" style="position:absolute;visibility:visible;mso-wrap-style:square" from="6455,7538" to="7182,75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"/>
                                  <v:group id="Group 335" o:spid="_x0000_s1359" style="position:absolute;left:6563;top:7341;width:510;height:382" coordorigin="1444,10322" coordsize="510,3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">
                                    <v:rect id="Rectangle 336" o:spid="_x0000_s1360" style="position:absolute;left:1603;top:10443;width:205;height:1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" stroked="f"/>
                                    <v:shape id="Text Box 337" o:spid="_x0000_s1361" type="#_x0000_t202" style="position:absolute;left:1444;top:10322;width:510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" filled="f" stroked="f">
                                      <v:textbox>
                                        <w:txbxContent>
                                          <w:p w14:paraId="49587F92" w14:textId="77777777" w:rsidR="00A54313" w:rsidRDefault="00A54313" w:rsidP="00C86973">
                                            <w:pPr>
                                              <w:jc w:val="center"/>
                                            </w:pPr>
                                            <w:r>
                                              <w:t>O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</v:group>
                              </v:group>
                              <v:shape id="Text Box 338" o:spid="_x0000_s1362" type="#_x0000_t202" style="position:absolute;left:3072;top:9708;width:715;height:5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" filled="f" stroked="f">
                                <v:textbox>
                                  <w:txbxContent>
                                    <w:p w14:paraId="4E7B31D2" w14:textId="77777777" w:rsidR="00A54313" w:rsidRDefault="00A54313" w:rsidP="00C86973">
                                      <w:pPr>
                                        <w:bidi w:val="0"/>
                                        <w:jc w:val="center"/>
                                        <w:rPr>
                                          <w:vertAlign w:val="subscript"/>
                                          <w:rtl/>
                                        </w:rPr>
                                      </w:pPr>
                                      <w:r>
                                        <w:t>H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</v:group>
                        </v:group>
                        <v:line id="Line 339" o:spid="_x0000_s1363" style="position:absolute;visibility:visible;mso-wrap-style:square" from="5685,9378" to="5685,98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"/>
                      </v:group>
                    </v:group>
                  </v:group>
                  <v:group id="Group 340" o:spid="_x0000_s1364" style="position:absolute;left:10176;top:7395;width:727;height:382" coordorigin="6455,7341" coordsize="727,3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">
                    <v:line id="Line 341" o:spid="_x0000_s1365" style="position:absolute;visibility:visible;mso-wrap-style:square" from="6455,7538" to="7182,75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"/>
                    <v:group id="Group 342" o:spid="_x0000_s1366" style="position:absolute;left:6563;top:7341;width:510;height:382" coordorigin="1444,10322" coordsize="510,3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">
                      <v:rect id="Rectangle 343" o:spid="_x0000_s1367" style="position:absolute;left:1603;top:10443;width:205;height:1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" stroked="f"/>
                      <v:shape id="Text Box 344" o:spid="_x0000_s1368" type="#_x0000_t202" style="position:absolute;left:1444;top:10322;width:510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" filled="f" stroked="f">
                        <v:textbox>
                          <w:txbxContent>
                            <w:p w14:paraId="2EC54C18" w14:textId="77777777" w:rsidR="00A54313" w:rsidRDefault="00A54313" w:rsidP="00C86973">
                              <w:pPr>
                                <w:jc w:val="center"/>
                              </w:pPr>
                              <w:r>
                                <w:t>O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  <v:shape id="Text Box 345" o:spid="_x0000_s1369" type="#_x0000_t202" style="position:absolute;left:5485;top:5084;width:1089;height: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" filled="f" stroked="f">
                  <v:textbox>
                    <w:txbxContent>
                      <w:p w14:paraId="742C76BA" w14:textId="77777777" w:rsidR="00A54313" w:rsidRDefault="00A54313" w:rsidP="00C86973">
                        <w:pPr>
                          <w:jc w:val="center"/>
                          <w:rPr>
                            <w:rFonts w:cs="David"/>
                            <w:b/>
                            <w:bCs/>
                            <w:rtl/>
                          </w:rPr>
                        </w:pPr>
                        <w:proofErr w:type="spellStart"/>
                        <w:r>
                          <w:rPr>
                            <w:rFonts w:cs="David" w:hint="cs"/>
                            <w:b/>
                            <w:bCs/>
                            <w:rtl/>
                          </w:rPr>
                          <w:t>עמילוז</w:t>
                        </w:r>
                        <w:proofErr w:type="spellEnd"/>
                      </w:p>
                    </w:txbxContent>
                  </v:textbox>
                </v:shape>
                <v:shape id="Text Box 346" o:spid="_x0000_s1370" type="#_x0000_t202" style="position:absolute;left:5485;top:8404;width:1089;height: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" filled="f" stroked="f">
                  <v:textbox>
                    <w:txbxContent>
                      <w:p w14:paraId="1B330890" w14:textId="77777777" w:rsidR="00A54313" w:rsidRDefault="00A54313" w:rsidP="00C86973">
                        <w:pPr>
                          <w:pStyle w:val="Heading2"/>
                          <w:rPr>
                            <w:rtl/>
                          </w:rPr>
                        </w:pPr>
                        <w:r>
                          <w:rPr>
                            <w:rFonts w:hint="cs"/>
                            <w:rtl/>
                          </w:rPr>
                          <w:t>כיטין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0F88B7B" w14:textId="77777777" w:rsidR="00C86973" w:rsidRPr="00C86973" w:rsidRDefault="00C86973" w:rsidP="00C86973">
      <w:pPr>
        <w:spacing w:line="360" w:lineRule="auto"/>
        <w:rPr>
          <w:rFonts w:cs="David"/>
          <w:sz w:val="24"/>
          <w:szCs w:val="24"/>
          <w:rtl/>
        </w:rPr>
      </w:pPr>
    </w:p>
    <w:p w14:paraId="4A0BCD84" w14:textId="77777777" w:rsidR="00C86973" w:rsidRPr="00C86973" w:rsidRDefault="00C86973" w:rsidP="00C86973">
      <w:pPr>
        <w:spacing w:line="360" w:lineRule="auto"/>
        <w:rPr>
          <w:rFonts w:cs="David"/>
          <w:sz w:val="24"/>
          <w:szCs w:val="24"/>
          <w:rtl/>
        </w:rPr>
      </w:pPr>
    </w:p>
    <w:p w14:paraId="41D82701" w14:textId="77777777" w:rsidR="00C86973" w:rsidRPr="00C86973" w:rsidRDefault="00C86973" w:rsidP="00C86973">
      <w:pPr>
        <w:spacing w:line="360" w:lineRule="auto"/>
        <w:rPr>
          <w:rFonts w:cs="David"/>
          <w:sz w:val="24"/>
          <w:szCs w:val="24"/>
          <w:rtl/>
        </w:rPr>
      </w:pPr>
    </w:p>
    <w:p w14:paraId="1C5D3A57" w14:textId="77777777" w:rsidR="00C86973" w:rsidRPr="00C86973" w:rsidRDefault="00C86973" w:rsidP="00C86973">
      <w:pPr>
        <w:spacing w:line="360" w:lineRule="auto"/>
        <w:rPr>
          <w:rFonts w:cs="David"/>
          <w:sz w:val="24"/>
          <w:szCs w:val="24"/>
          <w:rtl/>
        </w:rPr>
      </w:pPr>
    </w:p>
    <w:p w14:paraId="3F93E170" w14:textId="77777777" w:rsidR="00C86973" w:rsidRPr="00C86973" w:rsidRDefault="00C86973" w:rsidP="00C86973">
      <w:pPr>
        <w:spacing w:line="360" w:lineRule="auto"/>
        <w:rPr>
          <w:rFonts w:cs="David"/>
          <w:sz w:val="24"/>
          <w:szCs w:val="24"/>
          <w:rtl/>
        </w:rPr>
      </w:pPr>
    </w:p>
    <w:p w14:paraId="273C6A9E" w14:textId="77777777" w:rsidR="00C86973" w:rsidRPr="00C86973" w:rsidRDefault="00C86973" w:rsidP="00C86973">
      <w:pPr>
        <w:spacing w:line="360" w:lineRule="auto"/>
        <w:rPr>
          <w:rFonts w:cs="David"/>
          <w:sz w:val="24"/>
          <w:szCs w:val="24"/>
          <w:rtl/>
        </w:rPr>
      </w:pPr>
    </w:p>
    <w:p w14:paraId="53D2FC93" w14:textId="77777777" w:rsidR="00C86973" w:rsidRPr="00C86973" w:rsidRDefault="00C86973" w:rsidP="00C86973">
      <w:pPr>
        <w:spacing w:line="360" w:lineRule="auto"/>
        <w:rPr>
          <w:rFonts w:cs="David"/>
          <w:sz w:val="24"/>
          <w:szCs w:val="24"/>
          <w:rtl/>
        </w:rPr>
      </w:pPr>
    </w:p>
    <w:p w14:paraId="603070B0" w14:textId="77777777" w:rsidR="00C86973" w:rsidRPr="00C86973" w:rsidRDefault="00C86973" w:rsidP="00C86973">
      <w:pPr>
        <w:spacing w:line="360" w:lineRule="auto"/>
        <w:rPr>
          <w:rFonts w:cs="David"/>
          <w:sz w:val="24"/>
          <w:szCs w:val="24"/>
          <w:rtl/>
        </w:rPr>
      </w:pPr>
    </w:p>
    <w:p w14:paraId="3D5FEF3F" w14:textId="77777777" w:rsidR="00C86973" w:rsidRPr="00C86973" w:rsidRDefault="00C86973" w:rsidP="00C86973">
      <w:pPr>
        <w:spacing w:line="360" w:lineRule="auto"/>
        <w:rPr>
          <w:rFonts w:cs="David"/>
          <w:sz w:val="24"/>
          <w:szCs w:val="24"/>
          <w:rtl/>
        </w:rPr>
      </w:pPr>
    </w:p>
    <w:p w14:paraId="246A1F87" w14:textId="77777777" w:rsidR="00C86973" w:rsidRPr="00C86973" w:rsidRDefault="00C86973" w:rsidP="00C86973">
      <w:pPr>
        <w:spacing w:line="360" w:lineRule="auto"/>
        <w:rPr>
          <w:rFonts w:cs="David"/>
          <w:sz w:val="24"/>
          <w:szCs w:val="24"/>
          <w:rtl/>
        </w:rPr>
      </w:pPr>
    </w:p>
    <w:p w14:paraId="16483724" w14:textId="77777777" w:rsidR="00C86973" w:rsidRPr="00C86973" w:rsidRDefault="00C86973" w:rsidP="00C86973">
      <w:pPr>
        <w:spacing w:line="360" w:lineRule="auto"/>
        <w:rPr>
          <w:rFonts w:cs="David"/>
          <w:sz w:val="24"/>
          <w:szCs w:val="24"/>
          <w:rtl/>
        </w:rPr>
      </w:pPr>
    </w:p>
    <w:p w14:paraId="6B782349" w14:textId="77777777" w:rsidR="00C86973" w:rsidRPr="00C86973" w:rsidRDefault="00C86973" w:rsidP="00C86973">
      <w:pPr>
        <w:spacing w:after="0" w:line="360" w:lineRule="auto"/>
        <w:rPr>
          <w:rFonts w:cs="David"/>
          <w:sz w:val="24"/>
          <w:szCs w:val="24"/>
          <w:rtl/>
        </w:rPr>
      </w:pPr>
      <w:r w:rsidRPr="00C86973">
        <w:rPr>
          <w:rFonts w:cs="David" w:hint="cs"/>
          <w:sz w:val="24"/>
          <w:szCs w:val="24"/>
          <w:rtl/>
        </w:rPr>
        <w:t xml:space="preserve">לפניך חמישה מאפייני מבנה, </w:t>
      </w:r>
      <w:r w:rsidRPr="00C86973">
        <w:rPr>
          <w:rFonts w:cs="David"/>
          <w:sz w:val="24"/>
          <w:szCs w:val="24"/>
        </w:rPr>
        <w:t>e-a</w:t>
      </w:r>
      <w:r w:rsidRPr="00C86973">
        <w:rPr>
          <w:rFonts w:cs="David" w:hint="cs"/>
          <w:sz w:val="24"/>
          <w:szCs w:val="24"/>
          <w:rtl/>
        </w:rPr>
        <w:t xml:space="preserve"> , של מולקולות של רב-סוכרים.</w:t>
      </w:r>
    </w:p>
    <w:p w14:paraId="7AEEA519" w14:textId="77777777" w:rsidR="00C86973" w:rsidRPr="00C86973" w:rsidRDefault="00C86973" w:rsidP="00C86973">
      <w:pPr>
        <w:spacing w:after="0" w:line="360" w:lineRule="auto"/>
        <w:ind w:left="566" w:hanging="566"/>
        <w:rPr>
          <w:rFonts w:cs="David"/>
          <w:sz w:val="24"/>
          <w:szCs w:val="24"/>
          <w:rtl/>
        </w:rPr>
      </w:pPr>
      <w:r w:rsidRPr="00C86973">
        <w:rPr>
          <w:rFonts w:cs="David"/>
          <w:sz w:val="24"/>
          <w:szCs w:val="24"/>
        </w:rPr>
        <w:t>a</w:t>
      </w:r>
      <w:r w:rsidRPr="00C86973">
        <w:rPr>
          <w:rFonts w:cs="David" w:hint="cs"/>
          <w:sz w:val="24"/>
          <w:szCs w:val="24"/>
          <w:rtl/>
        </w:rPr>
        <w:t>.</w:t>
      </w:r>
      <w:r w:rsidRPr="00C86973">
        <w:rPr>
          <w:rFonts w:cs="David" w:hint="cs"/>
          <w:sz w:val="24"/>
          <w:szCs w:val="24"/>
          <w:rtl/>
        </w:rPr>
        <w:tab/>
        <w:t>המולקולות בנויות מיחידות זהות החוזרות על עצמן.</w:t>
      </w:r>
    </w:p>
    <w:p w14:paraId="30409A68" w14:textId="77777777" w:rsidR="00C86973" w:rsidRPr="00C86973" w:rsidRDefault="00C86973" w:rsidP="00C86973">
      <w:pPr>
        <w:spacing w:after="0" w:line="360" w:lineRule="auto"/>
        <w:ind w:left="566" w:hanging="566"/>
        <w:rPr>
          <w:rFonts w:cs="David"/>
          <w:sz w:val="24"/>
          <w:szCs w:val="24"/>
          <w:rtl/>
        </w:rPr>
      </w:pPr>
      <w:r w:rsidRPr="00C86973">
        <w:rPr>
          <w:rFonts w:cs="David"/>
          <w:sz w:val="24"/>
          <w:szCs w:val="24"/>
        </w:rPr>
        <w:t>b</w:t>
      </w:r>
      <w:r w:rsidRPr="00C86973">
        <w:rPr>
          <w:rFonts w:cs="David" w:hint="cs"/>
          <w:sz w:val="24"/>
          <w:szCs w:val="24"/>
          <w:rtl/>
        </w:rPr>
        <w:t>.</w:t>
      </w:r>
      <w:r w:rsidRPr="00C86973">
        <w:rPr>
          <w:rFonts w:cs="David" w:hint="cs"/>
          <w:sz w:val="24"/>
          <w:szCs w:val="24"/>
          <w:rtl/>
        </w:rPr>
        <w:tab/>
        <w:t>היחידות החוזרות במולקולות הן גלוקוז.</w:t>
      </w:r>
    </w:p>
    <w:p w14:paraId="39705808" w14:textId="77777777" w:rsidR="00C86973" w:rsidRPr="00C86973" w:rsidRDefault="00C86973" w:rsidP="00C86973">
      <w:pPr>
        <w:spacing w:after="0" w:line="360" w:lineRule="auto"/>
        <w:ind w:left="566" w:hanging="566"/>
        <w:rPr>
          <w:rFonts w:cs="David"/>
          <w:sz w:val="24"/>
          <w:szCs w:val="24"/>
          <w:rtl/>
        </w:rPr>
      </w:pPr>
      <w:r w:rsidRPr="00C86973">
        <w:rPr>
          <w:rFonts w:cs="David"/>
          <w:sz w:val="24"/>
          <w:szCs w:val="24"/>
        </w:rPr>
        <w:t>c</w:t>
      </w:r>
      <w:r w:rsidRPr="00C86973">
        <w:rPr>
          <w:rFonts w:cs="David" w:hint="cs"/>
          <w:sz w:val="24"/>
          <w:szCs w:val="24"/>
          <w:rtl/>
        </w:rPr>
        <w:t>.</w:t>
      </w:r>
      <w:r w:rsidRPr="00C86973">
        <w:rPr>
          <w:rFonts w:cs="David" w:hint="cs"/>
          <w:sz w:val="24"/>
          <w:szCs w:val="24"/>
          <w:rtl/>
        </w:rPr>
        <w:tab/>
        <w:t>מספר היחידות החוזרות במולקולות אינו קבוע.</w:t>
      </w:r>
    </w:p>
    <w:p w14:paraId="25EDF2FD" w14:textId="77777777" w:rsidR="00C86973" w:rsidRPr="00C86973" w:rsidRDefault="00C86973" w:rsidP="00C86973">
      <w:pPr>
        <w:spacing w:after="0" w:line="360" w:lineRule="auto"/>
        <w:ind w:left="566" w:hanging="566"/>
        <w:rPr>
          <w:rFonts w:cs="David"/>
          <w:sz w:val="24"/>
          <w:szCs w:val="24"/>
          <w:rtl/>
        </w:rPr>
      </w:pPr>
      <w:r w:rsidRPr="00C86973">
        <w:rPr>
          <w:rFonts w:cs="David"/>
          <w:sz w:val="24"/>
          <w:szCs w:val="24"/>
        </w:rPr>
        <w:t>d</w:t>
      </w:r>
      <w:r w:rsidRPr="00C86973">
        <w:rPr>
          <w:rFonts w:cs="David" w:hint="cs"/>
          <w:sz w:val="24"/>
          <w:szCs w:val="24"/>
          <w:rtl/>
        </w:rPr>
        <w:t>.</w:t>
      </w:r>
      <w:r w:rsidRPr="00C86973">
        <w:rPr>
          <w:rFonts w:cs="David" w:hint="cs"/>
          <w:sz w:val="24"/>
          <w:szCs w:val="24"/>
          <w:rtl/>
        </w:rPr>
        <w:tab/>
        <w:t xml:space="preserve">תבנית הקשר בין היחידות החוזרות במולקולות היא </w:t>
      </w:r>
      <w:r w:rsidRPr="00C86973">
        <w:rPr>
          <w:rFonts w:cs="David"/>
          <w:sz w:val="24"/>
          <w:szCs w:val="24"/>
        </w:rPr>
        <w:sym w:font="Symbol" w:char="F061"/>
      </w:r>
      <w:r w:rsidRPr="00C86973">
        <w:rPr>
          <w:rFonts w:cs="David" w:hint="cs"/>
          <w:sz w:val="24"/>
          <w:szCs w:val="24"/>
          <w:rtl/>
        </w:rPr>
        <w:t xml:space="preserve"> .</w:t>
      </w:r>
    </w:p>
    <w:p w14:paraId="348FA3B6" w14:textId="77777777" w:rsidR="00C86973" w:rsidRPr="00C86973" w:rsidRDefault="00C86973" w:rsidP="00C86973">
      <w:pPr>
        <w:spacing w:after="0" w:line="360" w:lineRule="auto"/>
        <w:ind w:left="566" w:hanging="566"/>
        <w:rPr>
          <w:rFonts w:cs="David"/>
          <w:sz w:val="24"/>
          <w:szCs w:val="24"/>
          <w:rtl/>
        </w:rPr>
      </w:pPr>
      <w:r w:rsidRPr="00C86973">
        <w:rPr>
          <w:rFonts w:cs="David"/>
          <w:sz w:val="24"/>
          <w:szCs w:val="24"/>
        </w:rPr>
        <w:t>e</w:t>
      </w:r>
      <w:r w:rsidRPr="00C86973">
        <w:rPr>
          <w:rFonts w:cs="David" w:hint="cs"/>
          <w:sz w:val="24"/>
          <w:szCs w:val="24"/>
          <w:rtl/>
        </w:rPr>
        <w:t>.</w:t>
      </w:r>
      <w:r w:rsidRPr="00C86973">
        <w:rPr>
          <w:rFonts w:cs="David" w:hint="cs"/>
          <w:sz w:val="24"/>
          <w:szCs w:val="24"/>
          <w:rtl/>
        </w:rPr>
        <w:tab/>
        <w:t>היחידות החוזרות במולקולות הפוכות זו לזו.</w:t>
      </w:r>
    </w:p>
    <w:p w14:paraId="058841C1" w14:textId="77777777" w:rsidR="00C86973" w:rsidRPr="00C86973" w:rsidRDefault="00C86973" w:rsidP="00C86973">
      <w:pPr>
        <w:spacing w:line="360" w:lineRule="auto"/>
        <w:ind w:left="566" w:hanging="566"/>
        <w:rPr>
          <w:rFonts w:cs="David"/>
          <w:sz w:val="24"/>
          <w:szCs w:val="24"/>
          <w:rtl/>
        </w:rPr>
      </w:pPr>
    </w:p>
    <w:p w14:paraId="574F4B46" w14:textId="77777777" w:rsidR="00C86973" w:rsidRPr="00C86973" w:rsidRDefault="00C86973" w:rsidP="00C86973">
      <w:pPr>
        <w:spacing w:line="360" w:lineRule="auto"/>
        <w:ind w:left="566" w:hanging="566"/>
        <w:rPr>
          <w:rFonts w:cs="David"/>
          <w:sz w:val="24"/>
          <w:szCs w:val="24"/>
          <w:rtl/>
        </w:rPr>
      </w:pPr>
    </w:p>
    <w:p w14:paraId="1807A52F" w14:textId="77777777" w:rsidR="00C86973" w:rsidRPr="00C86973" w:rsidRDefault="00C86973" w:rsidP="00C86973">
      <w:pPr>
        <w:spacing w:line="360" w:lineRule="auto"/>
        <w:ind w:left="566" w:hanging="566"/>
        <w:rPr>
          <w:rFonts w:cs="David"/>
          <w:sz w:val="24"/>
          <w:szCs w:val="24"/>
          <w:rtl/>
        </w:rPr>
      </w:pPr>
    </w:p>
    <w:p w14:paraId="7858AD00" w14:textId="77777777" w:rsidR="00C86973" w:rsidRPr="00C86973" w:rsidRDefault="00C86973" w:rsidP="00C86973">
      <w:pPr>
        <w:spacing w:line="360" w:lineRule="auto"/>
        <w:ind w:left="566" w:hanging="566"/>
        <w:rPr>
          <w:rFonts w:cs="David"/>
          <w:sz w:val="24"/>
          <w:szCs w:val="24"/>
          <w:rtl/>
        </w:rPr>
      </w:pPr>
    </w:p>
    <w:p w14:paraId="7CF1CA4A" w14:textId="77777777" w:rsidR="00C86973" w:rsidRPr="00C86973" w:rsidRDefault="00C86973" w:rsidP="00C86973">
      <w:pPr>
        <w:spacing w:line="360" w:lineRule="auto"/>
        <w:rPr>
          <w:rFonts w:cs="David"/>
          <w:color w:val="C00000"/>
          <w:sz w:val="24"/>
          <w:szCs w:val="24"/>
          <w:rtl/>
        </w:rPr>
      </w:pPr>
      <w:r w:rsidRPr="00C86973">
        <w:rPr>
          <w:rFonts w:cs="David" w:hint="cs"/>
          <w:b/>
          <w:bCs/>
          <w:color w:val="C00000"/>
          <w:sz w:val="24"/>
          <w:szCs w:val="24"/>
          <w:rtl/>
        </w:rPr>
        <w:lastRenderedPageBreak/>
        <w:t xml:space="preserve">תת-סעיף </w:t>
      </w:r>
      <w:proofErr w:type="spellStart"/>
      <w:r w:rsidRPr="00C86973">
        <w:rPr>
          <w:rFonts w:cs="David"/>
          <w:b/>
          <w:bCs/>
          <w:color w:val="C00000"/>
          <w:sz w:val="24"/>
          <w:szCs w:val="24"/>
        </w:rPr>
        <w:t>i</w:t>
      </w:r>
      <w:proofErr w:type="spellEnd"/>
      <w:r w:rsidRPr="00C86973">
        <w:rPr>
          <w:rFonts w:cs="David" w:hint="cs"/>
          <w:b/>
          <w:bCs/>
          <w:color w:val="C00000"/>
          <w:sz w:val="24"/>
          <w:szCs w:val="24"/>
          <w:rtl/>
        </w:rPr>
        <w:t xml:space="preserve">(הציון </w:t>
      </w:r>
      <w:r w:rsidRPr="00C86973">
        <w:rPr>
          <w:rFonts w:cs="David"/>
          <w:b/>
          <w:bCs/>
          <w:color w:val="C00000"/>
          <w:sz w:val="24"/>
          <w:szCs w:val="24"/>
        </w:rPr>
        <w:t>69</w:t>
      </w:r>
      <w:r w:rsidRPr="00C86973">
        <w:rPr>
          <w:rFonts w:cs="David" w:hint="cs"/>
          <w:b/>
          <w:bCs/>
          <w:color w:val="C00000"/>
          <w:sz w:val="24"/>
          <w:szCs w:val="24"/>
          <w:rtl/>
        </w:rPr>
        <w:t>)</w:t>
      </w:r>
      <w:r w:rsidRPr="00C86973">
        <w:rPr>
          <w:rFonts w:cs="David" w:hint="cs"/>
          <w:b/>
          <w:bCs/>
          <w:color w:val="C00000"/>
          <w:sz w:val="24"/>
          <w:szCs w:val="24"/>
          <w:rtl/>
        </w:rPr>
        <w:tab/>
      </w:r>
      <w:r w:rsidRPr="00C86973">
        <w:rPr>
          <w:rFonts w:cs="David" w:hint="cs"/>
          <w:b/>
          <w:bCs/>
          <w:color w:val="C00000"/>
          <w:sz w:val="24"/>
          <w:szCs w:val="24"/>
          <w:rtl/>
        </w:rPr>
        <w:tab/>
      </w:r>
      <w:r w:rsidRPr="00C86973">
        <w:rPr>
          <w:rFonts w:cs="David" w:hint="cs"/>
          <w:b/>
          <w:bCs/>
          <w:color w:val="C00000"/>
          <w:sz w:val="24"/>
          <w:szCs w:val="24"/>
          <w:rtl/>
        </w:rPr>
        <w:tab/>
      </w:r>
      <w:r w:rsidRPr="00C86973">
        <w:rPr>
          <w:rFonts w:cs="David" w:hint="cs"/>
          <w:b/>
          <w:bCs/>
          <w:color w:val="C00000"/>
          <w:sz w:val="24"/>
          <w:szCs w:val="24"/>
          <w:rtl/>
        </w:rPr>
        <w:tab/>
      </w:r>
      <w:r w:rsidRPr="00C86973">
        <w:rPr>
          <w:rFonts w:cs="David" w:hint="cs"/>
          <w:b/>
          <w:bCs/>
          <w:color w:val="C00000"/>
          <w:sz w:val="24"/>
          <w:szCs w:val="24"/>
          <w:rtl/>
        </w:rPr>
        <w:tab/>
      </w:r>
      <w:r w:rsidRPr="00C86973">
        <w:rPr>
          <w:rFonts w:cs="David" w:hint="cs"/>
          <w:b/>
          <w:bCs/>
          <w:color w:val="C00000"/>
          <w:sz w:val="24"/>
          <w:szCs w:val="24"/>
          <w:rtl/>
        </w:rPr>
        <w:tab/>
      </w:r>
      <w:r w:rsidRPr="00C86973">
        <w:rPr>
          <w:rFonts w:cs="David" w:hint="cs"/>
          <w:b/>
          <w:bCs/>
          <w:color w:val="C00000"/>
          <w:sz w:val="24"/>
          <w:szCs w:val="24"/>
          <w:rtl/>
        </w:rPr>
        <w:tab/>
      </w:r>
    </w:p>
    <w:p w14:paraId="62EA6B4C" w14:textId="77777777" w:rsidR="00C86973" w:rsidRPr="00C86973" w:rsidRDefault="00C86973" w:rsidP="00C86973">
      <w:pPr>
        <w:spacing w:line="360" w:lineRule="auto"/>
        <w:rPr>
          <w:rFonts w:cs="David"/>
          <w:sz w:val="24"/>
          <w:szCs w:val="24"/>
          <w:rtl/>
        </w:rPr>
      </w:pPr>
      <w:r w:rsidRPr="00C86973">
        <w:rPr>
          <w:rFonts w:cs="David" w:hint="cs"/>
          <w:sz w:val="24"/>
          <w:szCs w:val="24"/>
          <w:rtl/>
        </w:rPr>
        <w:t xml:space="preserve">איזה (אילו) מן המאפיינים מתאים (מתאימים) </w:t>
      </w:r>
      <w:r w:rsidRPr="00C86973">
        <w:rPr>
          <w:rFonts w:cs="David" w:hint="cs"/>
          <w:sz w:val="24"/>
          <w:szCs w:val="24"/>
          <w:u w:val="single"/>
          <w:rtl/>
        </w:rPr>
        <w:t>רק</w:t>
      </w:r>
      <w:r w:rsidRPr="00C86973">
        <w:rPr>
          <w:rFonts w:cs="David" w:hint="cs"/>
          <w:sz w:val="24"/>
          <w:szCs w:val="24"/>
          <w:rtl/>
        </w:rPr>
        <w:t xml:space="preserve"> למולקולות של </w:t>
      </w:r>
      <w:proofErr w:type="spellStart"/>
      <w:r w:rsidRPr="00C86973">
        <w:rPr>
          <w:rFonts w:cs="David" w:hint="cs"/>
          <w:sz w:val="24"/>
          <w:szCs w:val="24"/>
          <w:rtl/>
        </w:rPr>
        <w:t>עמילוז</w:t>
      </w:r>
      <w:proofErr w:type="spellEnd"/>
      <w:r w:rsidRPr="00C86973">
        <w:rPr>
          <w:rFonts w:cs="David" w:hint="cs"/>
          <w:sz w:val="24"/>
          <w:szCs w:val="24"/>
          <w:rtl/>
        </w:rPr>
        <w:t>?</w:t>
      </w:r>
      <w:r w:rsidRPr="00C86973">
        <w:rPr>
          <w:rFonts w:cs="David" w:hint="cs"/>
          <w:sz w:val="24"/>
          <w:szCs w:val="24"/>
          <w:rtl/>
        </w:rPr>
        <w:tab/>
      </w:r>
      <w:r w:rsidRPr="00C86973">
        <w:rPr>
          <w:rFonts w:cs="David" w:hint="cs"/>
          <w:sz w:val="24"/>
          <w:szCs w:val="24"/>
          <w:rtl/>
        </w:rPr>
        <w:tab/>
      </w:r>
    </w:p>
    <w:p w14:paraId="56232A89" w14:textId="77777777" w:rsidR="00C86973" w:rsidRPr="00C86973" w:rsidRDefault="00C86973" w:rsidP="00C86973">
      <w:pPr>
        <w:spacing w:line="360" w:lineRule="auto"/>
        <w:rPr>
          <w:rFonts w:cs="David"/>
          <w:b/>
          <w:bCs/>
          <w:color w:val="C00000"/>
          <w:sz w:val="24"/>
          <w:szCs w:val="24"/>
          <w:rtl/>
        </w:rPr>
      </w:pPr>
      <w:r w:rsidRPr="00C86973">
        <w:rPr>
          <w:rFonts w:cs="David" w:hint="cs"/>
          <w:b/>
          <w:bCs/>
          <w:color w:val="C00000"/>
          <w:sz w:val="24"/>
          <w:szCs w:val="24"/>
          <w:rtl/>
        </w:rPr>
        <w:t xml:space="preserve">תת-סעיף </w:t>
      </w:r>
      <w:r w:rsidRPr="00C86973">
        <w:rPr>
          <w:rFonts w:cs="David"/>
          <w:b/>
          <w:bCs/>
          <w:color w:val="C00000"/>
          <w:sz w:val="24"/>
          <w:szCs w:val="24"/>
        </w:rPr>
        <w:t>ii</w:t>
      </w:r>
      <w:r w:rsidRPr="00C86973">
        <w:rPr>
          <w:rFonts w:cs="David" w:hint="cs"/>
          <w:b/>
          <w:bCs/>
          <w:color w:val="C00000"/>
          <w:sz w:val="24"/>
          <w:szCs w:val="24"/>
          <w:rtl/>
        </w:rPr>
        <w:t xml:space="preserve">(הציון </w:t>
      </w:r>
      <w:r w:rsidRPr="00C86973">
        <w:rPr>
          <w:rFonts w:cs="David"/>
          <w:b/>
          <w:bCs/>
          <w:color w:val="C00000"/>
          <w:sz w:val="24"/>
          <w:szCs w:val="24"/>
        </w:rPr>
        <w:t>64</w:t>
      </w:r>
      <w:r w:rsidRPr="00C86973">
        <w:rPr>
          <w:rFonts w:cs="David" w:hint="cs"/>
          <w:b/>
          <w:bCs/>
          <w:color w:val="C00000"/>
          <w:sz w:val="24"/>
          <w:szCs w:val="24"/>
          <w:rtl/>
        </w:rPr>
        <w:t>)</w:t>
      </w:r>
      <w:r w:rsidRPr="00C86973">
        <w:rPr>
          <w:rFonts w:cs="David" w:hint="cs"/>
          <w:b/>
          <w:bCs/>
          <w:color w:val="C00000"/>
          <w:sz w:val="24"/>
          <w:szCs w:val="24"/>
          <w:rtl/>
        </w:rPr>
        <w:tab/>
      </w:r>
      <w:r w:rsidRPr="00C86973">
        <w:rPr>
          <w:rFonts w:cs="David" w:hint="cs"/>
          <w:b/>
          <w:bCs/>
          <w:color w:val="C00000"/>
          <w:sz w:val="24"/>
          <w:szCs w:val="24"/>
          <w:rtl/>
        </w:rPr>
        <w:tab/>
      </w:r>
      <w:r w:rsidRPr="00C86973">
        <w:rPr>
          <w:rFonts w:cs="David" w:hint="cs"/>
          <w:b/>
          <w:bCs/>
          <w:color w:val="C00000"/>
          <w:sz w:val="24"/>
          <w:szCs w:val="24"/>
          <w:rtl/>
        </w:rPr>
        <w:tab/>
      </w:r>
      <w:r w:rsidRPr="00C86973">
        <w:rPr>
          <w:rFonts w:cs="David" w:hint="cs"/>
          <w:b/>
          <w:bCs/>
          <w:color w:val="C00000"/>
          <w:sz w:val="24"/>
          <w:szCs w:val="24"/>
          <w:rtl/>
        </w:rPr>
        <w:tab/>
      </w:r>
      <w:r w:rsidRPr="00C86973">
        <w:rPr>
          <w:rFonts w:cs="David" w:hint="cs"/>
          <w:b/>
          <w:bCs/>
          <w:color w:val="C00000"/>
          <w:sz w:val="24"/>
          <w:szCs w:val="24"/>
          <w:rtl/>
        </w:rPr>
        <w:tab/>
      </w:r>
      <w:r w:rsidRPr="00C86973">
        <w:rPr>
          <w:rFonts w:cs="David" w:hint="cs"/>
          <w:b/>
          <w:bCs/>
          <w:color w:val="C00000"/>
          <w:sz w:val="24"/>
          <w:szCs w:val="24"/>
          <w:rtl/>
        </w:rPr>
        <w:tab/>
      </w:r>
      <w:r w:rsidRPr="00C86973">
        <w:rPr>
          <w:rFonts w:cs="David" w:hint="cs"/>
          <w:b/>
          <w:bCs/>
          <w:color w:val="C00000"/>
          <w:sz w:val="24"/>
          <w:szCs w:val="24"/>
          <w:rtl/>
        </w:rPr>
        <w:tab/>
      </w:r>
    </w:p>
    <w:p w14:paraId="1E23A123" w14:textId="77777777" w:rsidR="00C86973" w:rsidRPr="00C86973" w:rsidRDefault="00C86973" w:rsidP="00C86973">
      <w:pPr>
        <w:spacing w:line="360" w:lineRule="auto"/>
        <w:rPr>
          <w:rFonts w:cs="David"/>
          <w:sz w:val="24"/>
          <w:szCs w:val="24"/>
          <w:rtl/>
        </w:rPr>
      </w:pPr>
      <w:r w:rsidRPr="00C86973">
        <w:rPr>
          <w:rFonts w:cs="David" w:hint="cs"/>
          <w:sz w:val="24"/>
          <w:szCs w:val="24"/>
          <w:rtl/>
        </w:rPr>
        <w:t xml:space="preserve">איזה (אילו) מן המאפיינים מתאים (מתאימים) </w:t>
      </w:r>
      <w:r w:rsidRPr="00C86973">
        <w:rPr>
          <w:rFonts w:cs="David" w:hint="cs"/>
          <w:sz w:val="24"/>
          <w:szCs w:val="24"/>
          <w:u w:val="single"/>
          <w:rtl/>
        </w:rPr>
        <w:t>רק</w:t>
      </w:r>
      <w:r w:rsidRPr="00C86973">
        <w:rPr>
          <w:rFonts w:cs="David" w:hint="cs"/>
          <w:sz w:val="24"/>
          <w:szCs w:val="24"/>
          <w:rtl/>
        </w:rPr>
        <w:t xml:space="preserve"> למולקולות של כיטין?                </w:t>
      </w:r>
    </w:p>
    <w:p w14:paraId="57E98D9C" w14:textId="77777777" w:rsidR="00C86973" w:rsidRPr="00C86973" w:rsidRDefault="00C86973" w:rsidP="00C86973">
      <w:pPr>
        <w:spacing w:line="360" w:lineRule="auto"/>
        <w:rPr>
          <w:rFonts w:cs="David"/>
          <w:color w:val="C00000"/>
          <w:sz w:val="24"/>
          <w:szCs w:val="24"/>
          <w:rtl/>
        </w:rPr>
      </w:pPr>
      <w:r w:rsidRPr="00C86973">
        <w:rPr>
          <w:rFonts w:cs="David" w:hint="cs"/>
          <w:b/>
          <w:bCs/>
          <w:color w:val="C00000"/>
          <w:sz w:val="24"/>
          <w:szCs w:val="24"/>
          <w:rtl/>
        </w:rPr>
        <w:t xml:space="preserve">תת-סעיף </w:t>
      </w:r>
      <w:r w:rsidRPr="00C86973">
        <w:rPr>
          <w:rFonts w:cs="David"/>
          <w:b/>
          <w:bCs/>
          <w:color w:val="C00000"/>
          <w:sz w:val="24"/>
          <w:szCs w:val="24"/>
        </w:rPr>
        <w:t>iii</w:t>
      </w:r>
      <w:r w:rsidRPr="00C86973">
        <w:rPr>
          <w:rFonts w:cs="David" w:hint="cs"/>
          <w:b/>
          <w:bCs/>
          <w:color w:val="C00000"/>
          <w:sz w:val="24"/>
          <w:szCs w:val="24"/>
          <w:rtl/>
        </w:rPr>
        <w:t xml:space="preserve">(הציון </w:t>
      </w:r>
      <w:r w:rsidRPr="00C86973">
        <w:rPr>
          <w:rFonts w:cs="David"/>
          <w:b/>
          <w:bCs/>
          <w:color w:val="C00000"/>
          <w:sz w:val="24"/>
          <w:szCs w:val="24"/>
        </w:rPr>
        <w:t>66</w:t>
      </w:r>
      <w:r w:rsidRPr="00C86973">
        <w:rPr>
          <w:rFonts w:cs="David" w:hint="cs"/>
          <w:b/>
          <w:bCs/>
          <w:color w:val="C00000"/>
          <w:sz w:val="24"/>
          <w:szCs w:val="24"/>
          <w:rtl/>
        </w:rPr>
        <w:t>)</w:t>
      </w:r>
      <w:r w:rsidRPr="00C86973">
        <w:rPr>
          <w:rFonts w:cs="David" w:hint="cs"/>
          <w:b/>
          <w:bCs/>
          <w:color w:val="C00000"/>
          <w:sz w:val="24"/>
          <w:szCs w:val="24"/>
          <w:rtl/>
        </w:rPr>
        <w:tab/>
      </w:r>
      <w:r w:rsidRPr="00C86973">
        <w:rPr>
          <w:rFonts w:cs="David" w:hint="cs"/>
          <w:b/>
          <w:bCs/>
          <w:color w:val="C00000"/>
          <w:sz w:val="24"/>
          <w:szCs w:val="24"/>
          <w:rtl/>
        </w:rPr>
        <w:tab/>
      </w:r>
      <w:r w:rsidRPr="00C86973">
        <w:rPr>
          <w:rFonts w:cs="David" w:hint="cs"/>
          <w:b/>
          <w:bCs/>
          <w:color w:val="C00000"/>
          <w:sz w:val="24"/>
          <w:szCs w:val="24"/>
          <w:rtl/>
        </w:rPr>
        <w:tab/>
      </w:r>
      <w:r w:rsidRPr="00C86973">
        <w:rPr>
          <w:rFonts w:cs="David" w:hint="cs"/>
          <w:b/>
          <w:bCs/>
          <w:color w:val="C00000"/>
          <w:sz w:val="24"/>
          <w:szCs w:val="24"/>
          <w:rtl/>
        </w:rPr>
        <w:tab/>
      </w:r>
      <w:r w:rsidRPr="00C86973">
        <w:rPr>
          <w:rFonts w:cs="David" w:hint="cs"/>
          <w:b/>
          <w:bCs/>
          <w:color w:val="C00000"/>
          <w:sz w:val="24"/>
          <w:szCs w:val="24"/>
          <w:rtl/>
        </w:rPr>
        <w:tab/>
      </w:r>
      <w:r w:rsidRPr="00C86973">
        <w:rPr>
          <w:rFonts w:cs="David" w:hint="cs"/>
          <w:b/>
          <w:bCs/>
          <w:color w:val="C00000"/>
          <w:sz w:val="24"/>
          <w:szCs w:val="24"/>
          <w:rtl/>
        </w:rPr>
        <w:tab/>
      </w:r>
      <w:r w:rsidRPr="00C86973">
        <w:rPr>
          <w:rFonts w:cs="David" w:hint="cs"/>
          <w:b/>
          <w:bCs/>
          <w:color w:val="C00000"/>
          <w:sz w:val="24"/>
          <w:szCs w:val="24"/>
          <w:rtl/>
        </w:rPr>
        <w:tab/>
      </w:r>
    </w:p>
    <w:p w14:paraId="35EA87F8" w14:textId="77777777" w:rsidR="00C86973" w:rsidRPr="00C86973" w:rsidRDefault="00C86973" w:rsidP="00C86973">
      <w:pPr>
        <w:spacing w:line="360" w:lineRule="auto"/>
        <w:rPr>
          <w:rFonts w:cs="David"/>
          <w:sz w:val="24"/>
          <w:szCs w:val="24"/>
          <w:rtl/>
        </w:rPr>
      </w:pPr>
      <w:r w:rsidRPr="00C86973">
        <w:rPr>
          <w:rFonts w:cs="David" w:hint="cs"/>
          <w:sz w:val="24"/>
          <w:szCs w:val="24"/>
          <w:rtl/>
        </w:rPr>
        <w:t xml:space="preserve">איזה (אילו) מן המאפיינים מתאים (מתאימים) </w:t>
      </w:r>
      <w:r w:rsidRPr="00C86973">
        <w:rPr>
          <w:rFonts w:cs="David" w:hint="cs"/>
          <w:sz w:val="24"/>
          <w:szCs w:val="24"/>
          <w:u w:val="single"/>
          <w:rtl/>
        </w:rPr>
        <w:t>גם</w:t>
      </w:r>
      <w:r w:rsidRPr="00C86973">
        <w:rPr>
          <w:rFonts w:cs="David" w:hint="cs"/>
          <w:sz w:val="24"/>
          <w:szCs w:val="24"/>
          <w:rtl/>
        </w:rPr>
        <w:t xml:space="preserve"> למולקולות של  </w:t>
      </w:r>
      <w:proofErr w:type="spellStart"/>
      <w:r w:rsidRPr="00C86973">
        <w:rPr>
          <w:rFonts w:cs="David" w:hint="cs"/>
          <w:sz w:val="24"/>
          <w:szCs w:val="24"/>
          <w:rtl/>
        </w:rPr>
        <w:t>עמילוז</w:t>
      </w:r>
      <w:proofErr w:type="spellEnd"/>
      <w:r w:rsidRPr="00C86973">
        <w:rPr>
          <w:rFonts w:cs="David" w:hint="cs"/>
          <w:sz w:val="24"/>
          <w:szCs w:val="24"/>
          <w:rtl/>
        </w:rPr>
        <w:t xml:space="preserve"> ו</w:t>
      </w:r>
      <w:r w:rsidRPr="00C86973">
        <w:rPr>
          <w:rFonts w:cs="David" w:hint="cs"/>
          <w:sz w:val="24"/>
          <w:szCs w:val="24"/>
          <w:u w:val="single"/>
          <w:rtl/>
        </w:rPr>
        <w:t>גם</w:t>
      </w:r>
      <w:r w:rsidRPr="00C86973">
        <w:rPr>
          <w:rFonts w:cs="David" w:hint="cs"/>
          <w:sz w:val="24"/>
          <w:szCs w:val="24"/>
          <w:rtl/>
        </w:rPr>
        <w:t xml:space="preserve"> למולקולות של כיטין?</w:t>
      </w:r>
    </w:p>
    <w:p w14:paraId="016EF6F6" w14:textId="77777777" w:rsidR="00C86973" w:rsidRPr="00C86973" w:rsidRDefault="00C86973" w:rsidP="00C86973">
      <w:pPr>
        <w:rPr>
          <w:rFonts w:cs="David"/>
          <w:b/>
          <w:bCs/>
          <w:sz w:val="28"/>
          <w:szCs w:val="28"/>
          <w:rtl/>
        </w:rPr>
      </w:pPr>
    </w:p>
    <w:p w14:paraId="1904E1E2" w14:textId="77777777" w:rsidR="00C86973" w:rsidRPr="00C86973" w:rsidRDefault="00C86973" w:rsidP="00C86973">
      <w:pPr>
        <w:rPr>
          <w:b/>
          <w:bCs/>
          <w:sz w:val="24"/>
          <w:szCs w:val="24"/>
          <w:rtl/>
        </w:rPr>
      </w:pPr>
      <w:r w:rsidRPr="00C86973">
        <w:rPr>
          <w:rFonts w:cs="David" w:hint="cs"/>
          <w:b/>
          <w:bCs/>
          <w:sz w:val="24"/>
          <w:szCs w:val="24"/>
          <w:rtl/>
        </w:rPr>
        <w:t>להלן הצעה לפעילות שפותחה במסגרת</w:t>
      </w:r>
      <w:r w:rsidRPr="00C86973">
        <w:rPr>
          <w:rFonts w:cs="David"/>
          <w:b/>
          <w:bCs/>
          <w:sz w:val="24"/>
          <w:szCs w:val="24"/>
          <w:rtl/>
        </w:rPr>
        <w:t xml:space="preserve"> "</w:t>
      </w:r>
      <w:r w:rsidRPr="00C86973">
        <w:rPr>
          <w:rFonts w:cs="David" w:hint="cs"/>
          <w:b/>
          <w:bCs/>
          <w:sz w:val="24"/>
          <w:szCs w:val="24"/>
          <w:rtl/>
        </w:rPr>
        <w:t>קהילות לומדות</w:t>
      </w:r>
      <w:r w:rsidRPr="00C86973">
        <w:rPr>
          <w:rFonts w:cs="David"/>
          <w:b/>
          <w:bCs/>
          <w:sz w:val="24"/>
          <w:szCs w:val="24"/>
          <w:rtl/>
        </w:rPr>
        <w:t xml:space="preserve">" </w:t>
      </w:r>
      <w:r w:rsidRPr="00C86973">
        <w:rPr>
          <w:rFonts w:cs="David" w:hint="cs"/>
          <w:b/>
          <w:bCs/>
          <w:sz w:val="24"/>
          <w:szCs w:val="24"/>
          <w:rtl/>
        </w:rPr>
        <w:t>המומלצת להפעלה כעבודת כיתה או עבודת בית על מנת למנוע ו/ או להתגבר על הקשיים שאותרו</w:t>
      </w:r>
      <w:r w:rsidRPr="00C86973">
        <w:rPr>
          <w:rFonts w:hint="cs"/>
          <w:b/>
          <w:bCs/>
          <w:sz w:val="24"/>
          <w:szCs w:val="24"/>
          <w:rtl/>
        </w:rPr>
        <w:t>.</w:t>
      </w:r>
    </w:p>
    <w:p w14:paraId="6B5A5C83" w14:textId="77777777" w:rsidR="00C86973" w:rsidRPr="00C86973" w:rsidRDefault="00C86973" w:rsidP="00C86973">
      <w:pPr>
        <w:shd w:val="clear" w:color="auto" w:fill="D9D9D9" w:themeFill="background1" w:themeFillShade="D9"/>
        <w:rPr>
          <w:sz w:val="24"/>
          <w:szCs w:val="24"/>
          <w:rtl/>
        </w:rPr>
      </w:pPr>
      <w:r w:rsidRPr="00C86973">
        <w:rPr>
          <w:rFonts w:hint="cs"/>
          <w:sz w:val="24"/>
          <w:szCs w:val="24"/>
          <w:rtl/>
        </w:rPr>
        <w:t>שם הפעילות: רב סוכרים</w:t>
      </w:r>
    </w:p>
    <w:p w14:paraId="049C08E3" w14:textId="77777777" w:rsidR="00C86973" w:rsidRPr="00C86973" w:rsidRDefault="00C86973" w:rsidP="00C86973">
      <w:pPr>
        <w:shd w:val="clear" w:color="auto" w:fill="D9D9D9" w:themeFill="background1" w:themeFillShade="D9"/>
        <w:rPr>
          <w:sz w:val="24"/>
          <w:szCs w:val="24"/>
          <w:rtl/>
        </w:rPr>
      </w:pPr>
      <w:r w:rsidRPr="00C86973">
        <w:rPr>
          <w:rFonts w:hint="cs"/>
          <w:sz w:val="24"/>
          <w:szCs w:val="24"/>
          <w:rtl/>
        </w:rPr>
        <w:t>שם המפתח: נורית דקלו</w:t>
      </w:r>
    </w:p>
    <w:p w14:paraId="710DAEEC" w14:textId="77777777" w:rsidR="00C86973" w:rsidRPr="00C86973" w:rsidRDefault="00C86973" w:rsidP="00C86973">
      <w:pPr>
        <w:shd w:val="clear" w:color="auto" w:fill="D9D9D9" w:themeFill="background1" w:themeFillShade="D9"/>
        <w:rPr>
          <w:sz w:val="24"/>
          <w:szCs w:val="24"/>
          <w:rtl/>
        </w:rPr>
      </w:pPr>
      <w:r w:rsidRPr="00C86973">
        <w:rPr>
          <w:rFonts w:hint="cs"/>
          <w:sz w:val="24"/>
          <w:szCs w:val="24"/>
          <w:rtl/>
        </w:rPr>
        <w:t>נושא/י תכן: טעם של כימיה, רב סוכרים</w:t>
      </w:r>
    </w:p>
    <w:p w14:paraId="34FC985C" w14:textId="77777777" w:rsidR="00C86973" w:rsidRPr="00C86973" w:rsidRDefault="00C86973" w:rsidP="00C86973">
      <w:pPr>
        <w:shd w:val="clear" w:color="auto" w:fill="D9D9D9" w:themeFill="background1" w:themeFillShade="D9"/>
        <w:rPr>
          <w:sz w:val="24"/>
          <w:szCs w:val="24"/>
          <w:rtl/>
        </w:rPr>
      </w:pPr>
      <w:r w:rsidRPr="00C86973">
        <w:rPr>
          <w:rFonts w:hint="cs"/>
          <w:sz w:val="24"/>
          <w:szCs w:val="24"/>
          <w:rtl/>
        </w:rPr>
        <w:t>מטרת הפעילות: לתרגל את המושגים והמיומנויות שקשורות לחד, דו ורב סוכרים וליישמן במבנים שונים (אחרים מאשר תאית ועמילן)</w:t>
      </w:r>
    </w:p>
    <w:p w14:paraId="596DC861" w14:textId="77777777" w:rsidR="00C86973" w:rsidRPr="00C86973" w:rsidRDefault="00C86973" w:rsidP="00C86973">
      <w:pPr>
        <w:shd w:val="clear" w:color="auto" w:fill="D9D9D9" w:themeFill="background1" w:themeFillShade="D9"/>
        <w:rPr>
          <w:sz w:val="24"/>
          <w:szCs w:val="24"/>
          <w:rtl/>
        </w:rPr>
      </w:pPr>
      <w:r w:rsidRPr="00C86973">
        <w:rPr>
          <w:rFonts w:hint="cs"/>
          <w:sz w:val="24"/>
          <w:szCs w:val="24"/>
          <w:rtl/>
        </w:rPr>
        <w:t>המלצה לשילוב: לאחר לימוד ותרגול תאית ועמילן כמייצגים רב סוכרים למבנה ולתשמורת</w:t>
      </w:r>
    </w:p>
    <w:p w14:paraId="63AD0B9A" w14:textId="77777777" w:rsidR="00C86973" w:rsidRPr="00C86973" w:rsidRDefault="00C86973" w:rsidP="00C86973">
      <w:pPr>
        <w:jc w:val="center"/>
        <w:rPr>
          <w:rFonts w:eastAsiaTheme="minorEastAsia" w:cs="Guttman Calligraphic"/>
          <w:b/>
          <w:bCs/>
          <w:rtl/>
        </w:rPr>
      </w:pPr>
      <w:r w:rsidRPr="00C86973">
        <w:rPr>
          <w:rFonts w:eastAsiaTheme="minorEastAsia" w:cs="Guttman Calligraphic" w:hint="cs"/>
          <w:b/>
          <w:bCs/>
          <w:rtl/>
        </w:rPr>
        <w:t>דף עבודה</w:t>
      </w:r>
      <w:r w:rsidRPr="00C86973">
        <w:rPr>
          <w:rFonts w:eastAsiaTheme="minorEastAsia" w:cs="Guttman Calligraphic"/>
          <w:b/>
          <w:bCs/>
          <w:rtl/>
        </w:rPr>
        <w:t>–</w:t>
      </w:r>
      <w:r w:rsidRPr="00C86973">
        <w:rPr>
          <w:rFonts w:eastAsiaTheme="minorEastAsia" w:cs="Guttman Calligraphic" w:hint="cs"/>
          <w:b/>
          <w:bCs/>
          <w:rtl/>
        </w:rPr>
        <w:t xml:space="preserve"> רב סוכרים</w:t>
      </w:r>
    </w:p>
    <w:p w14:paraId="00A2EF09" w14:textId="77777777" w:rsidR="00C86973" w:rsidRPr="00C86973" w:rsidRDefault="00C86973" w:rsidP="00C86973">
      <w:pPr>
        <w:spacing w:line="360" w:lineRule="auto"/>
        <w:rPr>
          <w:rFonts w:eastAsiaTheme="minorEastAsia"/>
          <w:rtl/>
        </w:rPr>
      </w:pPr>
      <w:r w:rsidRPr="00C86973">
        <w:rPr>
          <w:rFonts w:eastAsiaTheme="minorEastAsia" w:hint="cs"/>
          <w:rtl/>
        </w:rPr>
        <w:t xml:space="preserve">התרגיל עוסק בדוגמאות שונות של רב סוכרים המצויים בעולם החי והצומח. </w:t>
      </w:r>
    </w:p>
    <w:p w14:paraId="05B8E8D1" w14:textId="77777777" w:rsidR="00C86973" w:rsidRPr="00C86973" w:rsidRDefault="00C86973" w:rsidP="00C86973">
      <w:pPr>
        <w:spacing w:line="360" w:lineRule="auto"/>
        <w:rPr>
          <w:rFonts w:eastAsiaTheme="minorEastAsia"/>
          <w:rtl/>
        </w:rPr>
      </w:pPr>
      <w:r w:rsidRPr="00C86973">
        <w:rPr>
          <w:rFonts w:eastAsiaTheme="minorEastAsia" w:hint="cs"/>
          <w:rtl/>
        </w:rPr>
        <w:t xml:space="preserve">רב סוכרים הם פולימרים </w:t>
      </w:r>
      <w:r w:rsidRPr="00C86973">
        <w:rPr>
          <w:rFonts w:eastAsiaTheme="minorEastAsia"/>
          <w:rtl/>
        </w:rPr>
        <w:t>–</w:t>
      </w:r>
      <w:r w:rsidRPr="00C86973">
        <w:rPr>
          <w:rFonts w:eastAsiaTheme="minorEastAsia" w:hint="cs"/>
          <w:rtl/>
        </w:rPr>
        <w:t xml:space="preserve"> מולקולות ענק המורכבת מיחידות מבנה החוזרות על עצמן בצורה סדירה. הפולימר נוצר על ידי התחברותן של מולקולות קטנות הנקראות </w:t>
      </w:r>
      <w:proofErr w:type="spellStart"/>
      <w:r w:rsidRPr="00C86973">
        <w:rPr>
          <w:rFonts w:eastAsiaTheme="minorEastAsia" w:hint="cs"/>
          <w:rtl/>
        </w:rPr>
        <w:t>מונומרים</w:t>
      </w:r>
      <w:proofErr w:type="spellEnd"/>
      <w:r w:rsidRPr="00C86973">
        <w:rPr>
          <w:rFonts w:eastAsiaTheme="minorEastAsia" w:hint="cs"/>
          <w:rtl/>
        </w:rPr>
        <w:t xml:space="preserve">. מספר </w:t>
      </w:r>
      <w:proofErr w:type="spellStart"/>
      <w:r w:rsidRPr="00C86973">
        <w:rPr>
          <w:rFonts w:eastAsiaTheme="minorEastAsia" w:hint="cs"/>
          <w:rtl/>
        </w:rPr>
        <w:t>המונומרים</w:t>
      </w:r>
      <w:proofErr w:type="spellEnd"/>
      <w:r w:rsidRPr="00C86973">
        <w:rPr>
          <w:rFonts w:eastAsiaTheme="minorEastAsia" w:hint="cs"/>
          <w:rtl/>
        </w:rPr>
        <w:t xml:space="preserve"> אינו קבוע ויכול להשתנות (גם כאשר מדובר באותו חומר).</w:t>
      </w:r>
    </w:p>
    <w:p w14:paraId="21C8446A" w14:textId="77777777" w:rsidR="00C86973" w:rsidRPr="00C86973" w:rsidRDefault="00C86973" w:rsidP="00C86973">
      <w:pPr>
        <w:spacing w:line="360" w:lineRule="auto"/>
        <w:rPr>
          <w:rFonts w:eastAsiaTheme="minorEastAsia"/>
          <w:rtl/>
        </w:rPr>
      </w:pPr>
      <w:r w:rsidRPr="00C86973">
        <w:rPr>
          <w:rFonts w:eastAsiaTheme="minorEastAsia" w:hint="cs"/>
          <w:rtl/>
        </w:rPr>
        <w:t xml:space="preserve">נתונה נוסחת מבנה, נוסחת </w:t>
      </w:r>
      <w:proofErr w:type="spellStart"/>
      <w:r w:rsidRPr="00C86973">
        <w:rPr>
          <w:rFonts w:eastAsiaTheme="minorEastAsia" w:hint="cs"/>
          <w:rtl/>
        </w:rPr>
        <w:t>הייוורת</w:t>
      </w:r>
      <w:proofErr w:type="spellEnd"/>
      <w:r w:rsidRPr="00C86973">
        <w:rPr>
          <w:rFonts w:eastAsiaTheme="minorEastAsia" w:hint="cs"/>
          <w:rtl/>
        </w:rPr>
        <w:t xml:space="preserve"> של גלוקוז, היעזרו בה לאורך התרגיל.</w:t>
      </w:r>
    </w:p>
    <w:p w14:paraId="1AF5551C" w14:textId="77777777" w:rsidR="00C86973" w:rsidRPr="00C86973" w:rsidRDefault="00000000" w:rsidP="00C86973">
      <w:pPr>
        <w:rPr>
          <w:rFonts w:eastAsiaTheme="minorEastAsia"/>
          <w:rtl/>
        </w:rPr>
      </w:pPr>
      <w:r>
        <w:rPr>
          <w:rFonts w:eastAsiaTheme="minorEastAsia"/>
          <w:noProof/>
          <w:rtl/>
        </w:rPr>
        <w:object w:dxaOrig="1440" w:dyaOrig="1440" w14:anchorId="00A65B65">
          <v:group id="_x0000_s1100" alt="גלוקוז" style="position:absolute;left:0;text-align:left;margin-left:130.55pt;margin-top:3.3pt;width:121.7pt;height:122.25pt;z-index:251675648" coordorigin="3044,2665" coordsize="2434,2445">
            <v:group id="_x0000_s1101" style="position:absolute;left:3044;top:2665;width:2434;height:2445" coordorigin="1721,2646" coordsize="2434,2445">
              <v:shape id="_x0000_s1102" type="#_x0000_t9" style="position:absolute;left:2017;top:3204;width:1847;height:1362" filled="f"/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103" type="#_x0000_t32" style="position:absolute;left:2017;top:3627;width:0;height:501" o:connectortype="straight"/>
              <v:group id="_x0000_s1104" style="position:absolute;left:3274;top:3082;width:235;height:282" coordorigin="3693,2917" coordsize="235,282">
                <v:oval id="_x0000_s1105" style="position:absolute;left:3693;top:2917;width:235;height:282" stroked="f"/>
                <v:shape id="_x0000_s1106" type="#_x0000_t75" style="position:absolute;left:3693;top:2917;width:235;height:282">
                  <v:imagedata r:id="rId26" o:title=""/>
                </v:shape>
              </v:group>
              <v:shape id="_x0000_s1107" type="#_x0000_t75" style="position:absolute;left:1721;top:4126;width:411;height:282">
                <v:imagedata r:id="rId27" o:title=""/>
              </v:shape>
              <v:shape id="_x0000_s1108" type="#_x0000_t32" style="position:absolute;left:3864;top:3627;width:0;height:501" o:connectortype="straight"/>
              <v:shape id="_x0000_s1109" type="#_x0000_t32" style="position:absolute;left:3411;top:4308;width:0;height:501" o:connectortype="straight"/>
              <v:shape id="_x0000_s1110" type="#_x0000_t32" style="position:absolute;left:2472;top:4308;width:0;height:501" o:connectortype="straight"/>
              <v:shape id="_x0000_s1111" type="#_x0000_t32" style="position:absolute;left:2472;top:2961;width:0;height:501" o:connectortype="straight"/>
              <v:shape id="_x0000_s1112" type="#_x0000_t75" style="position:absolute;left:1893;top:3364;width:255;height:263">
                <v:imagedata r:id="rId28" o:title=""/>
              </v:shape>
              <v:shape id="_x0000_s1113" type="#_x0000_t75" style="position:absolute;left:2354;top:4809;width:255;height:263">
                <v:imagedata r:id="rId28" o:title=""/>
              </v:shape>
              <v:shape id="_x0000_s1114" type="#_x0000_t75" style="position:absolute;left:3286;top:4025;width:255;height:263">
                <v:imagedata r:id="rId28" o:title=""/>
              </v:shape>
              <v:shape id="_x0000_s1115" type="#_x0000_t75" style="position:absolute;left:3744;top:4168;width:255;height:263">
                <v:imagedata r:id="rId28" o:title=""/>
              </v:shape>
              <v:shape id="_x0000_s1116" type="#_x0000_t75" style="position:absolute;left:3333;top:4809;width:411;height:282">
                <v:imagedata r:id="rId29" o:title=""/>
              </v:shape>
              <v:shape id="_x0000_s1117" type="#_x0000_t75" style="position:absolute;left:3744;top:3352;width:411;height:282">
                <v:imagedata r:id="rId29" o:title=""/>
              </v:shape>
              <v:shape id="_x0000_s1118" type="#_x0000_t75" style="position:absolute;left:2374;top:4018;width:411;height:282">
                <v:imagedata r:id="rId29" o:title=""/>
              </v:shape>
              <v:shape id="_x0000_s1119" type="#_x0000_t75" style="position:absolute;left:2362;top:2646;width:841;height:364">
                <v:imagedata r:id="rId30" o:title=""/>
              </v:shape>
              <v:shape id="_x0000_s1120" type="#_x0000_t75" style="position:absolute;left:2354;top:3444;width:255;height:263">
                <v:imagedata r:id="rId28" o:title=""/>
              </v:shape>
            </v:group>
            <v:shape id="_x0000_s1121" style="position:absolute;left:3340;top:3895;width:1847;height:690" coordsize="1847,690" path="m,8l455,631r939,l1847,,1394,690r-939,l,8xe" fillcolor="black" stroked="f">
              <v:path arrowok="t"/>
            </v:shape>
            <w10:wrap anchorx="page"/>
          </v:group>
          <o:OLEObject Type="Embed" ProgID="Equation.DSMT4" ShapeID="_x0000_s1106" DrawAspect="Content" ObjectID="_1809953111" r:id="rId31"/>
          <o:OLEObject Type="Embed" ProgID="Equation.DSMT4" ShapeID="_x0000_s1107" DrawAspect="Content" ObjectID="_1809953112" r:id="rId32"/>
          <o:OLEObject Type="Embed" ProgID="Equation.DSMT4" ShapeID="_x0000_s1112" DrawAspect="Content" ObjectID="_1809953113" r:id="rId33"/>
          <o:OLEObject Type="Embed" ProgID="Equation.DSMT4" ShapeID="_x0000_s1113" DrawAspect="Content" ObjectID="_1809953114" r:id="rId34"/>
          <o:OLEObject Type="Embed" ProgID="Equation.DSMT4" ShapeID="_x0000_s1114" DrawAspect="Content" ObjectID="_1809953115" r:id="rId35"/>
          <o:OLEObject Type="Embed" ProgID="Equation.DSMT4" ShapeID="_x0000_s1115" DrawAspect="Content" ObjectID="_1809953116" r:id="rId36"/>
          <o:OLEObject Type="Embed" ProgID="Equation.DSMT4" ShapeID="_x0000_s1116" DrawAspect="Content" ObjectID="_1809953117" r:id="rId37"/>
          <o:OLEObject Type="Embed" ProgID="Equation.DSMT4" ShapeID="_x0000_s1117" DrawAspect="Content" ObjectID="_1809953118" r:id="rId38"/>
          <o:OLEObject Type="Embed" ProgID="Equation.DSMT4" ShapeID="_x0000_s1118" DrawAspect="Content" ObjectID="_1809953119" r:id="rId39"/>
          <o:OLEObject Type="Embed" ProgID="Equation.DSMT4" ShapeID="_x0000_s1119" DrawAspect="Content" ObjectID="_1809953120" r:id="rId40"/>
          <o:OLEObject Type="Embed" ProgID="Equation.DSMT4" ShapeID="_x0000_s1120" DrawAspect="Content" ObjectID="_1809953121" r:id="rId41"/>
        </w:object>
      </w:r>
    </w:p>
    <w:p w14:paraId="50CEC902" w14:textId="77777777" w:rsidR="00C86973" w:rsidRPr="00C86973" w:rsidRDefault="00C86973" w:rsidP="00C86973">
      <w:pPr>
        <w:rPr>
          <w:rFonts w:eastAsiaTheme="minorEastAsia"/>
          <w:rtl/>
        </w:rPr>
      </w:pPr>
    </w:p>
    <w:p w14:paraId="28022BE8" w14:textId="77777777" w:rsidR="00C86973" w:rsidRPr="00C86973" w:rsidRDefault="00C86973" w:rsidP="00C86973">
      <w:pPr>
        <w:rPr>
          <w:rFonts w:eastAsiaTheme="minorEastAsia"/>
          <w:rtl/>
        </w:rPr>
      </w:pPr>
    </w:p>
    <w:p w14:paraId="765B1ABA" w14:textId="77777777" w:rsidR="00C86973" w:rsidRPr="00C86973" w:rsidRDefault="00C86973" w:rsidP="00C86973">
      <w:pPr>
        <w:rPr>
          <w:rFonts w:eastAsiaTheme="minorEastAsia"/>
          <w:rtl/>
        </w:rPr>
      </w:pPr>
    </w:p>
    <w:p w14:paraId="5781411C" w14:textId="77777777" w:rsidR="004A2CF6" w:rsidRDefault="004A2CF6" w:rsidP="00C86973">
      <w:pPr>
        <w:rPr>
          <w:rFonts w:eastAsiaTheme="minorEastAsia"/>
          <w:b/>
          <w:bCs/>
          <w:u w:val="single"/>
          <w:rtl/>
        </w:rPr>
      </w:pPr>
    </w:p>
    <w:p w14:paraId="1AB8D028" w14:textId="77777777" w:rsidR="004A2CF6" w:rsidRDefault="004A2CF6" w:rsidP="00C86973">
      <w:pPr>
        <w:rPr>
          <w:rFonts w:eastAsiaTheme="minorEastAsia"/>
          <w:b/>
          <w:bCs/>
          <w:u w:val="single"/>
          <w:rtl/>
        </w:rPr>
      </w:pPr>
    </w:p>
    <w:p w14:paraId="201D3B4C" w14:textId="14ABB7DA" w:rsidR="00C86973" w:rsidRPr="00C86973" w:rsidRDefault="00C86973" w:rsidP="00C86973">
      <w:pPr>
        <w:rPr>
          <w:rFonts w:eastAsiaTheme="minorEastAsia"/>
          <w:b/>
          <w:bCs/>
          <w:u w:val="single"/>
          <w:rtl/>
        </w:rPr>
      </w:pPr>
      <w:r w:rsidRPr="00C86973">
        <w:rPr>
          <w:rFonts w:eastAsiaTheme="minorEastAsia" w:hint="cs"/>
          <w:b/>
          <w:bCs/>
          <w:u w:val="single"/>
          <w:rtl/>
        </w:rPr>
        <w:lastRenderedPageBreak/>
        <w:t xml:space="preserve">דוגמא 1 </w:t>
      </w:r>
      <w:r w:rsidRPr="00C86973">
        <w:rPr>
          <w:rFonts w:eastAsiaTheme="minorEastAsia"/>
          <w:b/>
          <w:bCs/>
          <w:u w:val="single"/>
          <w:rtl/>
        </w:rPr>
        <w:t>–</w:t>
      </w:r>
      <w:proofErr w:type="spellStart"/>
      <w:r w:rsidRPr="00C86973">
        <w:rPr>
          <w:rFonts w:eastAsiaTheme="minorEastAsia" w:hint="cs"/>
          <w:b/>
          <w:bCs/>
          <w:u w:val="single"/>
          <w:rtl/>
        </w:rPr>
        <w:t>עמילוז</w:t>
      </w:r>
      <w:proofErr w:type="spellEnd"/>
    </w:p>
    <w:p w14:paraId="1C78917A" w14:textId="77777777" w:rsidR="00C86973" w:rsidRPr="00C86973" w:rsidRDefault="00C86973" w:rsidP="00C86973">
      <w:pPr>
        <w:spacing w:line="360" w:lineRule="auto"/>
        <w:rPr>
          <w:rFonts w:eastAsiaTheme="minorEastAsia"/>
          <w:rtl/>
        </w:rPr>
      </w:pPr>
      <w:proofErr w:type="spellStart"/>
      <w:r w:rsidRPr="00C86973">
        <w:rPr>
          <w:rFonts w:eastAsiaTheme="minorEastAsia" w:hint="cs"/>
          <w:rtl/>
        </w:rPr>
        <w:t>עמילוז</w:t>
      </w:r>
      <w:proofErr w:type="spellEnd"/>
      <w:r w:rsidRPr="00C86973">
        <w:rPr>
          <w:rFonts w:eastAsiaTheme="minorEastAsia" w:hint="cs"/>
          <w:rtl/>
        </w:rPr>
        <w:t xml:space="preserve"> הוא אחד ממרכיבי העמילן המיוצר בצמחים, זהו רב סוכר המצוי בצמחים. </w:t>
      </w:r>
      <w:proofErr w:type="spellStart"/>
      <w:r w:rsidRPr="00C86973">
        <w:rPr>
          <w:rFonts w:eastAsiaTheme="minorEastAsia" w:hint="cs"/>
          <w:rtl/>
        </w:rPr>
        <w:t>העמילוז</w:t>
      </w:r>
      <w:proofErr w:type="spellEnd"/>
      <w:r w:rsidRPr="00C86973">
        <w:rPr>
          <w:rFonts w:eastAsiaTheme="minorEastAsia" w:hint="cs"/>
          <w:rtl/>
        </w:rPr>
        <w:t xml:space="preserve"> הוא פולימר </w:t>
      </w:r>
      <w:r w:rsidRPr="00C86973">
        <w:rPr>
          <w:rFonts w:eastAsiaTheme="minorEastAsia"/>
          <w:rtl/>
        </w:rPr>
        <w:t>–</w:t>
      </w:r>
      <w:r w:rsidRPr="00C86973">
        <w:rPr>
          <w:rFonts w:eastAsiaTheme="minorEastAsia" w:hint="cs"/>
          <w:rtl/>
        </w:rPr>
        <w:t xml:space="preserve"> מולקולת ענק הבנויה מיחידות, מולקולות קטנות, הקשורות זו לזו בקשר </w:t>
      </w:r>
      <w:proofErr w:type="spellStart"/>
      <w:r w:rsidRPr="00C86973">
        <w:rPr>
          <w:rFonts w:eastAsiaTheme="minorEastAsia" w:hint="cs"/>
          <w:rtl/>
        </w:rPr>
        <w:t>קוולנטי</w:t>
      </w:r>
      <w:proofErr w:type="spellEnd"/>
      <w:r w:rsidRPr="00C86973">
        <w:rPr>
          <w:rFonts w:eastAsiaTheme="minorEastAsia" w:hint="cs"/>
          <w:rtl/>
        </w:rPr>
        <w:t xml:space="preserve"> וחוזרות על עצמן.</w:t>
      </w:r>
    </w:p>
    <w:p w14:paraId="5871B801" w14:textId="77777777" w:rsidR="00C86973" w:rsidRPr="00C86973" w:rsidRDefault="00C86973" w:rsidP="00C86973">
      <w:pPr>
        <w:rPr>
          <w:rFonts w:eastAsiaTheme="minorEastAsia"/>
          <w:rtl/>
        </w:rPr>
      </w:pPr>
      <w:r w:rsidRPr="00C86973">
        <w:rPr>
          <w:rFonts w:eastAsiaTheme="minorEastAsia" w:hint="cs"/>
          <w:noProof/>
        </w:rPr>
        <w:drawing>
          <wp:inline distT="0" distB="0" distL="0" distR="0" wp14:anchorId="090CE505" wp14:editId="7BCA7944">
            <wp:extent cx="6271260" cy="1725295"/>
            <wp:effectExtent l="19050" t="0" r="0" b="0"/>
            <wp:docPr id="1016" name="תמונה 114" descr="מקטע של עמילוז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6" name="תמונה 114" descr="מקטע של עמילוז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71260" cy="1725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DACF188" w14:textId="77777777" w:rsidR="00C86973" w:rsidRPr="00C86973" w:rsidRDefault="00C86973" w:rsidP="008B1703">
      <w:pPr>
        <w:numPr>
          <w:ilvl w:val="0"/>
          <w:numId w:val="12"/>
        </w:numPr>
        <w:spacing w:line="360" w:lineRule="auto"/>
        <w:contextualSpacing/>
        <w:rPr>
          <w:rFonts w:eastAsiaTheme="minorEastAsia"/>
        </w:rPr>
      </w:pPr>
      <w:proofErr w:type="spellStart"/>
      <w:r w:rsidRPr="00C86973">
        <w:rPr>
          <w:rFonts w:eastAsiaTheme="minorEastAsia"/>
        </w:rPr>
        <w:t>i</w:t>
      </w:r>
      <w:proofErr w:type="spellEnd"/>
      <w:r w:rsidRPr="00C86973">
        <w:rPr>
          <w:rFonts w:eastAsiaTheme="minorEastAsia" w:hint="cs"/>
          <w:rtl/>
        </w:rPr>
        <w:t xml:space="preserve"> קבעו אם </w:t>
      </w:r>
      <w:proofErr w:type="spellStart"/>
      <w:r w:rsidRPr="00C86973">
        <w:rPr>
          <w:rFonts w:eastAsiaTheme="minorEastAsia" w:hint="cs"/>
          <w:rtl/>
        </w:rPr>
        <w:t>העמילוז</w:t>
      </w:r>
      <w:proofErr w:type="spellEnd"/>
      <w:r w:rsidRPr="00C86973">
        <w:rPr>
          <w:rFonts w:eastAsiaTheme="minorEastAsia" w:hint="cs"/>
          <w:rtl/>
        </w:rPr>
        <w:t xml:space="preserve"> מכיל רק יחידות גלוקוז או גם יחידות סוכר שונות מגלוקוז. נמקו.</w:t>
      </w:r>
    </w:p>
    <w:p w14:paraId="0EBAA8DB" w14:textId="77777777" w:rsidR="00C86973" w:rsidRPr="00C86973" w:rsidRDefault="00C86973" w:rsidP="00C86973">
      <w:pPr>
        <w:spacing w:line="360" w:lineRule="auto"/>
        <w:ind w:left="720"/>
        <w:contextualSpacing/>
        <w:rPr>
          <w:rFonts w:eastAsiaTheme="minorEastAsia"/>
          <w:rtl/>
        </w:rPr>
      </w:pPr>
      <w:r w:rsidRPr="00C86973">
        <w:rPr>
          <w:rFonts w:eastAsiaTheme="minorEastAsia"/>
        </w:rPr>
        <w:t>ii</w:t>
      </w:r>
      <w:r w:rsidRPr="00C86973">
        <w:rPr>
          <w:rFonts w:eastAsiaTheme="minorEastAsia" w:hint="cs"/>
          <w:rtl/>
        </w:rPr>
        <w:t xml:space="preserve"> סמנו את יחידות הסוכר שציינתם.</w:t>
      </w:r>
    </w:p>
    <w:p w14:paraId="29EC80BF" w14:textId="77777777" w:rsidR="00C86973" w:rsidRPr="00C86973" w:rsidRDefault="00C86973" w:rsidP="00C86973">
      <w:pPr>
        <w:spacing w:line="360" w:lineRule="auto"/>
        <w:ind w:left="720"/>
        <w:contextualSpacing/>
        <w:rPr>
          <w:rFonts w:eastAsiaTheme="minorEastAsia"/>
          <w:rtl/>
        </w:rPr>
      </w:pPr>
      <w:r w:rsidRPr="00C86973">
        <w:rPr>
          <w:rFonts w:eastAsiaTheme="minorEastAsia"/>
        </w:rPr>
        <w:t>iii</w:t>
      </w:r>
      <w:r w:rsidRPr="00C86973">
        <w:rPr>
          <w:rFonts w:eastAsiaTheme="minorEastAsia" w:hint="cs"/>
          <w:rtl/>
        </w:rPr>
        <w:t xml:space="preserve"> מספרו את אטומי הפחמן ביחידה החוזרת.</w:t>
      </w:r>
    </w:p>
    <w:p w14:paraId="7113F926" w14:textId="77777777" w:rsidR="00C86973" w:rsidRPr="00C86973" w:rsidRDefault="00C86973" w:rsidP="008B1703">
      <w:pPr>
        <w:numPr>
          <w:ilvl w:val="0"/>
          <w:numId w:val="12"/>
        </w:numPr>
        <w:spacing w:line="360" w:lineRule="auto"/>
        <w:contextualSpacing/>
        <w:rPr>
          <w:rFonts w:eastAsiaTheme="minorEastAsia"/>
        </w:rPr>
      </w:pPr>
      <w:r w:rsidRPr="00C86973">
        <w:rPr>
          <w:rFonts w:eastAsiaTheme="minorEastAsia" w:hint="cs"/>
          <w:rtl/>
        </w:rPr>
        <w:t>סמנו את הקשרים בין יחידות הסוכר.</w:t>
      </w:r>
    </w:p>
    <w:p w14:paraId="264A17E0" w14:textId="77777777" w:rsidR="00C86973" w:rsidRPr="00C86973" w:rsidRDefault="00C86973" w:rsidP="008B1703">
      <w:pPr>
        <w:numPr>
          <w:ilvl w:val="0"/>
          <w:numId w:val="12"/>
        </w:numPr>
        <w:spacing w:line="360" w:lineRule="auto"/>
        <w:contextualSpacing/>
        <w:rPr>
          <w:rFonts w:eastAsiaTheme="minorEastAsia"/>
        </w:rPr>
      </w:pPr>
      <w:proofErr w:type="spellStart"/>
      <w:r w:rsidRPr="00C86973">
        <w:rPr>
          <w:rFonts w:eastAsiaTheme="minorEastAsia"/>
        </w:rPr>
        <w:t>i</w:t>
      </w:r>
      <w:proofErr w:type="spellEnd"/>
      <w:r w:rsidRPr="00C86973">
        <w:rPr>
          <w:rFonts w:eastAsiaTheme="minorEastAsia" w:hint="cs"/>
          <w:rtl/>
        </w:rPr>
        <w:t xml:space="preserve"> כיצד נקראים הקשרים שבין יחידות הסוכר?</w:t>
      </w:r>
    </w:p>
    <w:p w14:paraId="0382A39A" w14:textId="77777777" w:rsidR="00C86973" w:rsidRPr="00C86973" w:rsidRDefault="00C86973" w:rsidP="00C86973">
      <w:pPr>
        <w:spacing w:line="360" w:lineRule="auto"/>
        <w:ind w:left="720"/>
        <w:contextualSpacing/>
        <w:rPr>
          <w:rFonts w:eastAsiaTheme="minorEastAsia"/>
          <w:rtl/>
        </w:rPr>
      </w:pPr>
      <w:r w:rsidRPr="00C86973">
        <w:rPr>
          <w:rFonts w:eastAsiaTheme="minorEastAsia"/>
        </w:rPr>
        <w:t>ii</w:t>
      </w:r>
      <w:r w:rsidRPr="00C86973">
        <w:rPr>
          <w:rFonts w:eastAsiaTheme="minorEastAsia" w:hint="cs"/>
          <w:rtl/>
        </w:rPr>
        <w:t xml:space="preserve"> ציינו בין אילו אטומי פחמן בפולימר </w:t>
      </w:r>
      <w:proofErr w:type="spellStart"/>
      <w:r w:rsidRPr="00C86973">
        <w:rPr>
          <w:rFonts w:eastAsiaTheme="minorEastAsia" w:hint="cs"/>
          <w:rtl/>
        </w:rPr>
        <w:t>העמילוז</w:t>
      </w:r>
      <w:proofErr w:type="spellEnd"/>
      <w:r w:rsidRPr="00C86973">
        <w:rPr>
          <w:rFonts w:eastAsiaTheme="minorEastAsia" w:hint="cs"/>
          <w:rtl/>
        </w:rPr>
        <w:t xml:space="preserve"> יש קשרים </w:t>
      </w:r>
      <w:proofErr w:type="spellStart"/>
      <w:r w:rsidRPr="00C86973">
        <w:rPr>
          <w:rFonts w:eastAsiaTheme="minorEastAsia" w:hint="cs"/>
          <w:rtl/>
        </w:rPr>
        <w:t>גליקוזידיים</w:t>
      </w:r>
      <w:proofErr w:type="spellEnd"/>
      <w:r w:rsidRPr="00C86973">
        <w:rPr>
          <w:rFonts w:eastAsiaTheme="minorEastAsia" w:hint="cs"/>
          <w:rtl/>
        </w:rPr>
        <w:t xml:space="preserve">. ציינו את תבנית הקשר </w:t>
      </w:r>
      <w:proofErr w:type="spellStart"/>
      <w:r w:rsidRPr="00C86973">
        <w:rPr>
          <w:rFonts w:eastAsiaTheme="minorEastAsia" w:hint="cs"/>
          <w:rtl/>
        </w:rPr>
        <w:t>הגליקוזידי</w:t>
      </w:r>
      <w:proofErr w:type="spellEnd"/>
      <w:r w:rsidRPr="00C86973">
        <w:rPr>
          <w:rFonts w:eastAsiaTheme="minorEastAsia" w:hint="cs"/>
          <w:rtl/>
        </w:rPr>
        <w:t xml:space="preserve"> (</w:t>
      </w:r>
      <w:r w:rsidRPr="00C86973">
        <w:rPr>
          <w:rFonts w:eastAsiaTheme="minorEastAsia" w:hint="cs"/>
        </w:rPr>
        <w:sym w:font="Symbol" w:char="F061"/>
      </w:r>
      <w:r w:rsidRPr="00C86973">
        <w:rPr>
          <w:rFonts w:eastAsiaTheme="minorEastAsia" w:hint="cs"/>
          <w:rtl/>
        </w:rPr>
        <w:t xml:space="preserve"> או </w:t>
      </w:r>
      <w:r w:rsidRPr="00C86973">
        <w:rPr>
          <w:rFonts w:eastAsiaTheme="minorEastAsia" w:hint="cs"/>
        </w:rPr>
        <w:sym w:font="Symbol" w:char="F062"/>
      </w:r>
      <w:r w:rsidRPr="00C86973">
        <w:rPr>
          <w:rFonts w:eastAsiaTheme="minorEastAsia" w:hint="cs"/>
          <w:rtl/>
        </w:rPr>
        <w:t>).</w:t>
      </w:r>
    </w:p>
    <w:p w14:paraId="45CAF967" w14:textId="77777777" w:rsidR="00C86973" w:rsidRPr="00C86973" w:rsidRDefault="00C86973" w:rsidP="008B1703">
      <w:pPr>
        <w:numPr>
          <w:ilvl w:val="0"/>
          <w:numId w:val="12"/>
        </w:numPr>
        <w:spacing w:line="360" w:lineRule="auto"/>
        <w:contextualSpacing/>
        <w:rPr>
          <w:rFonts w:eastAsiaTheme="minorEastAsia"/>
          <w:rtl/>
        </w:rPr>
      </w:pPr>
      <w:r w:rsidRPr="00C86973">
        <w:rPr>
          <w:rFonts w:eastAsiaTheme="minorEastAsia" w:hint="cs"/>
          <w:rtl/>
        </w:rPr>
        <w:t>האם על פי הנוסחה המוצגת ניתן לקבוע כמה יחידות גלוקוז יש בפולימר? הסבירו את קביעתכם.</w:t>
      </w:r>
    </w:p>
    <w:p w14:paraId="16CEAF93" w14:textId="77777777" w:rsidR="00C86973" w:rsidRPr="00C86973" w:rsidRDefault="00C86973" w:rsidP="00C86973">
      <w:pPr>
        <w:ind w:left="720"/>
        <w:contextualSpacing/>
        <w:rPr>
          <w:rFonts w:eastAsiaTheme="minorEastAsia"/>
          <w:rtl/>
        </w:rPr>
      </w:pPr>
    </w:p>
    <w:p w14:paraId="12325500" w14:textId="77777777" w:rsidR="00C86973" w:rsidRPr="00C86973" w:rsidRDefault="00C86973" w:rsidP="00C86973">
      <w:pPr>
        <w:rPr>
          <w:rFonts w:eastAsiaTheme="minorEastAsia"/>
          <w:b/>
          <w:bCs/>
          <w:u w:val="single"/>
          <w:rtl/>
        </w:rPr>
      </w:pPr>
    </w:p>
    <w:p w14:paraId="2FF39620" w14:textId="77777777" w:rsidR="00C86973" w:rsidRPr="00C86973" w:rsidRDefault="00C86973" w:rsidP="00C86973">
      <w:pPr>
        <w:bidi w:val="0"/>
        <w:jc w:val="right"/>
        <w:rPr>
          <w:rFonts w:eastAsiaTheme="minorEastAsia"/>
          <w:b/>
          <w:bCs/>
          <w:u w:val="single"/>
          <w:rtl/>
        </w:rPr>
      </w:pPr>
      <w:r w:rsidRPr="00C86973">
        <w:rPr>
          <w:rFonts w:eastAsiaTheme="minorEastAsia" w:hint="cs"/>
          <w:b/>
          <w:bCs/>
          <w:u w:val="single"/>
          <w:rtl/>
        </w:rPr>
        <w:t xml:space="preserve">דוגמא 2 </w:t>
      </w:r>
      <w:r w:rsidRPr="00C86973">
        <w:rPr>
          <w:rFonts w:eastAsiaTheme="minorEastAsia"/>
          <w:b/>
          <w:bCs/>
          <w:u w:val="single"/>
          <w:rtl/>
        </w:rPr>
        <w:t>–</w:t>
      </w:r>
      <w:r w:rsidRPr="00C86973">
        <w:rPr>
          <w:rFonts w:eastAsiaTheme="minorEastAsia" w:hint="cs"/>
          <w:b/>
          <w:bCs/>
          <w:u w:val="single"/>
          <w:rtl/>
        </w:rPr>
        <w:t xml:space="preserve"> כיטין</w:t>
      </w:r>
    </w:p>
    <w:p w14:paraId="2ED31B26" w14:textId="77777777" w:rsidR="00C86973" w:rsidRPr="00C86973" w:rsidRDefault="00C86973" w:rsidP="00C86973">
      <w:pPr>
        <w:rPr>
          <w:rFonts w:eastAsiaTheme="minorEastAsia"/>
          <w:b/>
          <w:bCs/>
          <w:u w:val="single"/>
          <w:rtl/>
        </w:rPr>
      </w:pPr>
      <w:r w:rsidRPr="00C86973">
        <w:rPr>
          <w:rFonts w:eastAsiaTheme="minorEastAsia" w:hint="cs"/>
          <w:rtl/>
        </w:rPr>
        <w:t>כיטין הוא רב סוכר הנמצא בשריון של חרקים. לפניכם קטע ממולקולה של כיטין.</w:t>
      </w:r>
    </w:p>
    <w:p w14:paraId="73C54C41" w14:textId="77777777" w:rsidR="00C86973" w:rsidRPr="00C86973" w:rsidRDefault="00C86973" w:rsidP="00C86973">
      <w:pPr>
        <w:rPr>
          <w:rFonts w:eastAsiaTheme="minorEastAsia"/>
          <w:rtl/>
        </w:rPr>
      </w:pPr>
      <w:r w:rsidRPr="00C86973">
        <w:rPr>
          <w:rFonts w:eastAsiaTheme="minorEastAsia" w:hint="cs"/>
          <w:noProof/>
        </w:rPr>
        <w:drawing>
          <wp:inline distT="0" distB="0" distL="0" distR="0" wp14:anchorId="6BAD725A" wp14:editId="5AF3149F">
            <wp:extent cx="5745533" cy="1897767"/>
            <wp:effectExtent l="19050" t="0" r="7567" b="0"/>
            <wp:docPr id="1017" name="תמונה 115" descr="מקטע של כיטין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7" name="תמונה 115" descr="מקטע של כיטין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345" cy="1897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30B5671" w14:textId="77777777" w:rsidR="00C86973" w:rsidRPr="00C86973" w:rsidRDefault="00C86973" w:rsidP="008B1703">
      <w:pPr>
        <w:numPr>
          <w:ilvl w:val="0"/>
          <w:numId w:val="13"/>
        </w:numPr>
        <w:spacing w:line="360" w:lineRule="auto"/>
        <w:contextualSpacing/>
        <w:rPr>
          <w:rFonts w:eastAsiaTheme="minorEastAsia"/>
        </w:rPr>
      </w:pPr>
      <w:proofErr w:type="spellStart"/>
      <w:r w:rsidRPr="00C86973">
        <w:rPr>
          <w:rFonts w:eastAsiaTheme="minorEastAsia"/>
        </w:rPr>
        <w:lastRenderedPageBreak/>
        <w:t>i</w:t>
      </w:r>
      <w:proofErr w:type="spellEnd"/>
      <w:r w:rsidRPr="00C86973">
        <w:rPr>
          <w:rFonts w:eastAsiaTheme="minorEastAsia" w:hint="cs"/>
          <w:rtl/>
        </w:rPr>
        <w:t xml:space="preserve"> הכיטין נוצר מיחידות השונות מגלוקוז. ציירו נוסחת מבנה לחומר/חומרים שיוצרים את הכיטין וציינו שני הבדלים בין החומר/חומרים שיוצרים את הכיטין ובין הגלוקוז?</w:t>
      </w:r>
    </w:p>
    <w:p w14:paraId="15001E92" w14:textId="77777777" w:rsidR="00C86973" w:rsidRPr="00C86973" w:rsidRDefault="00C86973" w:rsidP="00C86973">
      <w:pPr>
        <w:spacing w:line="360" w:lineRule="auto"/>
        <w:ind w:left="720"/>
        <w:contextualSpacing/>
        <w:rPr>
          <w:rFonts w:eastAsiaTheme="minorEastAsia"/>
          <w:rtl/>
        </w:rPr>
      </w:pPr>
      <w:r w:rsidRPr="00C86973">
        <w:rPr>
          <w:rFonts w:eastAsiaTheme="minorEastAsia"/>
        </w:rPr>
        <w:t>ii</w:t>
      </w:r>
      <w:r w:rsidRPr="00C86973">
        <w:rPr>
          <w:rFonts w:eastAsiaTheme="minorEastAsia" w:hint="cs"/>
          <w:rtl/>
        </w:rPr>
        <w:t xml:space="preserve"> סמנו את היחידה החוזרת במולקולת הכיטין.</w:t>
      </w:r>
    </w:p>
    <w:p w14:paraId="40A181B5" w14:textId="77777777" w:rsidR="00C86973" w:rsidRPr="00C86973" w:rsidRDefault="00C86973" w:rsidP="00C86973">
      <w:pPr>
        <w:spacing w:line="360" w:lineRule="auto"/>
        <w:ind w:left="720"/>
        <w:contextualSpacing/>
        <w:rPr>
          <w:rFonts w:eastAsiaTheme="minorEastAsia"/>
          <w:rtl/>
        </w:rPr>
      </w:pPr>
      <w:r w:rsidRPr="00C86973">
        <w:rPr>
          <w:rFonts w:eastAsiaTheme="minorEastAsia"/>
        </w:rPr>
        <w:t>iii</w:t>
      </w:r>
      <w:r w:rsidRPr="00C86973">
        <w:rPr>
          <w:rFonts w:eastAsiaTheme="minorEastAsia" w:hint="cs"/>
          <w:rtl/>
        </w:rPr>
        <w:t xml:space="preserve"> מספרו את אטומי הפחמן ביחידה החוזרת.</w:t>
      </w:r>
    </w:p>
    <w:p w14:paraId="0EF9DF37" w14:textId="77777777" w:rsidR="00C86973" w:rsidRPr="00C86973" w:rsidRDefault="00C86973" w:rsidP="008B1703">
      <w:pPr>
        <w:numPr>
          <w:ilvl w:val="0"/>
          <w:numId w:val="13"/>
        </w:numPr>
        <w:spacing w:line="360" w:lineRule="auto"/>
        <w:contextualSpacing/>
        <w:rPr>
          <w:rFonts w:eastAsiaTheme="minorEastAsia"/>
        </w:rPr>
      </w:pPr>
      <w:r w:rsidRPr="00C86973">
        <w:rPr>
          <w:rFonts w:eastAsiaTheme="minorEastAsia" w:hint="cs"/>
          <w:rtl/>
        </w:rPr>
        <w:t>סמנו את הקשרים בין היחידות החוזרות על עצמן.</w:t>
      </w:r>
    </w:p>
    <w:p w14:paraId="22F4E805" w14:textId="77777777" w:rsidR="00C86973" w:rsidRPr="00C86973" w:rsidRDefault="00C86973" w:rsidP="008B1703">
      <w:pPr>
        <w:numPr>
          <w:ilvl w:val="0"/>
          <w:numId w:val="13"/>
        </w:numPr>
        <w:spacing w:line="360" w:lineRule="auto"/>
        <w:contextualSpacing/>
        <w:rPr>
          <w:rFonts w:eastAsiaTheme="minorEastAsia"/>
          <w:rtl/>
        </w:rPr>
      </w:pPr>
      <w:r w:rsidRPr="00C86973">
        <w:rPr>
          <w:rFonts w:eastAsiaTheme="minorEastAsia" w:hint="cs"/>
          <w:rtl/>
        </w:rPr>
        <w:t xml:space="preserve">ציינו בין אילו אטומי פחמן בפולימר הכיטין נוצרים הקשרים. ציינו את תבנית הקשר </w:t>
      </w:r>
      <w:proofErr w:type="spellStart"/>
      <w:r w:rsidRPr="00C86973">
        <w:rPr>
          <w:rFonts w:eastAsiaTheme="minorEastAsia" w:hint="cs"/>
          <w:rtl/>
        </w:rPr>
        <w:t>הגליקוזידי</w:t>
      </w:r>
      <w:proofErr w:type="spellEnd"/>
      <w:r w:rsidRPr="00C86973">
        <w:rPr>
          <w:rFonts w:eastAsiaTheme="minorEastAsia" w:hint="cs"/>
          <w:rtl/>
        </w:rPr>
        <w:t xml:space="preserve"> (</w:t>
      </w:r>
      <w:r w:rsidRPr="00C86973">
        <w:rPr>
          <w:rFonts w:eastAsiaTheme="minorEastAsia" w:hint="cs"/>
        </w:rPr>
        <w:sym w:font="Symbol" w:char="F061"/>
      </w:r>
      <w:r w:rsidRPr="00C86973">
        <w:rPr>
          <w:rFonts w:eastAsiaTheme="minorEastAsia" w:hint="cs"/>
          <w:rtl/>
        </w:rPr>
        <w:t xml:space="preserve"> או </w:t>
      </w:r>
      <w:r w:rsidRPr="00C86973">
        <w:rPr>
          <w:rFonts w:eastAsiaTheme="minorEastAsia" w:hint="cs"/>
        </w:rPr>
        <w:sym w:font="Symbol" w:char="F062"/>
      </w:r>
      <w:r w:rsidRPr="00C86973">
        <w:rPr>
          <w:rFonts w:eastAsiaTheme="minorEastAsia" w:hint="cs"/>
          <w:rtl/>
        </w:rPr>
        <w:t>).</w:t>
      </w:r>
    </w:p>
    <w:p w14:paraId="2875D3A5" w14:textId="77777777" w:rsidR="00C86973" w:rsidRPr="00C86973" w:rsidRDefault="00C86973" w:rsidP="00C86973">
      <w:pPr>
        <w:rPr>
          <w:rFonts w:eastAsiaTheme="minorEastAsia"/>
          <w:b/>
          <w:bCs/>
          <w:u w:val="single"/>
          <w:rtl/>
        </w:rPr>
      </w:pPr>
    </w:p>
    <w:p w14:paraId="4B4533E3" w14:textId="77777777" w:rsidR="00C86973" w:rsidRPr="00C86973" w:rsidRDefault="00C86973" w:rsidP="00C86973">
      <w:pPr>
        <w:rPr>
          <w:rFonts w:eastAsiaTheme="minorEastAsia"/>
          <w:b/>
          <w:bCs/>
          <w:u w:val="single"/>
          <w:rtl/>
        </w:rPr>
      </w:pPr>
      <w:r w:rsidRPr="00C86973">
        <w:rPr>
          <w:rFonts w:eastAsiaTheme="minorEastAsia" w:hint="cs"/>
          <w:b/>
          <w:bCs/>
          <w:u w:val="single"/>
          <w:rtl/>
        </w:rPr>
        <w:t xml:space="preserve">דוגמא 3 </w:t>
      </w:r>
      <w:r w:rsidRPr="00C86973">
        <w:rPr>
          <w:rFonts w:eastAsiaTheme="minorEastAsia"/>
          <w:b/>
          <w:bCs/>
          <w:u w:val="single"/>
          <w:rtl/>
        </w:rPr>
        <w:t>–</w:t>
      </w:r>
      <w:r w:rsidRPr="00C86973">
        <w:rPr>
          <w:rFonts w:eastAsiaTheme="minorEastAsia" w:hint="cs"/>
          <w:b/>
          <w:bCs/>
          <w:u w:val="single"/>
          <w:rtl/>
        </w:rPr>
        <w:t xml:space="preserve"> גומי </w:t>
      </w:r>
      <w:proofErr w:type="spellStart"/>
      <w:r w:rsidRPr="00C86973">
        <w:rPr>
          <w:rFonts w:eastAsiaTheme="minorEastAsia" w:hint="cs"/>
          <w:b/>
          <w:bCs/>
          <w:u w:val="single"/>
          <w:rtl/>
        </w:rPr>
        <w:t>אראביק</w:t>
      </w:r>
      <w:proofErr w:type="spellEnd"/>
    </w:p>
    <w:p w14:paraId="38E4683A" w14:textId="77777777" w:rsidR="00C86973" w:rsidRPr="00C86973" w:rsidRDefault="00C86973" w:rsidP="00C86973">
      <w:pPr>
        <w:spacing w:line="360" w:lineRule="auto"/>
        <w:rPr>
          <w:rFonts w:eastAsiaTheme="minorEastAsia"/>
          <w:rtl/>
        </w:rPr>
      </w:pPr>
      <w:r w:rsidRPr="00C86973">
        <w:rPr>
          <w:rFonts w:ascii="Arial" w:eastAsiaTheme="minorEastAsia" w:hAnsi="Arial" w:cs="Arial"/>
          <w:b/>
          <w:bCs/>
          <w:color w:val="252525"/>
          <w:shd w:val="clear" w:color="auto" w:fill="FFFFFF"/>
          <w:rtl/>
        </w:rPr>
        <w:t>גומי ערבי</w:t>
      </w:r>
      <w:r w:rsidRPr="00C86973">
        <w:rPr>
          <w:rFonts w:ascii="Arial" w:eastAsiaTheme="minorEastAsia" w:hAnsi="Arial" w:cs="Arial"/>
          <w:color w:val="252525"/>
          <w:shd w:val="clear" w:color="auto" w:fill="FFFFFF"/>
        </w:rPr>
        <w:t> </w:t>
      </w:r>
      <w:r w:rsidRPr="00C86973">
        <w:rPr>
          <w:rFonts w:ascii="Arial" w:eastAsiaTheme="minorEastAsia" w:hAnsi="Arial" w:cs="Arial"/>
          <w:color w:val="252525"/>
          <w:shd w:val="clear" w:color="auto" w:fill="FFFFFF"/>
          <w:rtl/>
        </w:rPr>
        <w:t>או "גאם</w:t>
      </w:r>
      <w:r w:rsidRPr="00C86973">
        <w:rPr>
          <w:rFonts w:ascii="Arial" w:eastAsiaTheme="minorEastAsia" w:hAnsi="Arial" w:cs="Arial" w:hint="cs"/>
          <w:color w:val="252525"/>
          <w:shd w:val="clear" w:color="auto" w:fill="FFFFFF"/>
          <w:rtl/>
        </w:rPr>
        <w:t xml:space="preserve"> </w:t>
      </w:r>
      <w:proofErr w:type="spellStart"/>
      <w:r w:rsidRPr="00C86973">
        <w:rPr>
          <w:rFonts w:ascii="Arial" w:eastAsiaTheme="minorEastAsia" w:hAnsi="Arial" w:cs="Arial"/>
          <w:color w:val="252525"/>
          <w:shd w:val="clear" w:color="auto" w:fill="FFFFFF"/>
          <w:rtl/>
        </w:rPr>
        <w:t>ערביק</w:t>
      </w:r>
      <w:proofErr w:type="spellEnd"/>
      <w:r w:rsidRPr="00C86973">
        <w:rPr>
          <w:rFonts w:ascii="Arial" w:eastAsiaTheme="minorEastAsia" w:hAnsi="Arial" w:cs="Arial"/>
          <w:color w:val="252525"/>
          <w:shd w:val="clear" w:color="auto" w:fill="FFFFFF"/>
          <w:rtl/>
        </w:rPr>
        <w:t>" כפי שהוא לעתים מכונה בישראל, הוא סוג של</w:t>
      </w:r>
      <w:r w:rsidRPr="00C86973">
        <w:rPr>
          <w:rFonts w:ascii="Arial" w:eastAsiaTheme="minorEastAsia" w:hAnsi="Arial" w:cs="Arial"/>
          <w:color w:val="252525"/>
          <w:shd w:val="clear" w:color="auto" w:fill="FFFFFF"/>
        </w:rPr>
        <w:t> </w:t>
      </w:r>
      <w:r w:rsidRPr="00C86973">
        <w:rPr>
          <w:rFonts w:ascii="Arial" w:eastAsiaTheme="minorEastAsia" w:hAnsi="Arial" w:cs="Arial"/>
          <w:shd w:val="clear" w:color="auto" w:fill="FFFFFF"/>
          <w:rtl/>
        </w:rPr>
        <w:t>שרף</w:t>
      </w:r>
      <w:r w:rsidRPr="00C86973">
        <w:rPr>
          <w:rFonts w:ascii="Arial" w:eastAsiaTheme="minorEastAsia" w:hAnsi="Arial" w:cs="Arial"/>
          <w:color w:val="252525"/>
          <w:shd w:val="clear" w:color="auto" w:fill="FFFFFF"/>
        </w:rPr>
        <w:t> </w:t>
      </w:r>
      <w:r w:rsidRPr="00C86973">
        <w:rPr>
          <w:rFonts w:ascii="Arial" w:eastAsiaTheme="minorEastAsia" w:hAnsi="Arial" w:cs="Arial"/>
          <w:color w:val="252525"/>
          <w:shd w:val="clear" w:color="auto" w:fill="FFFFFF"/>
          <w:rtl/>
        </w:rPr>
        <w:t>המופרש מקליפת עץ</w:t>
      </w:r>
      <w:r w:rsidRPr="00C86973">
        <w:rPr>
          <w:rFonts w:ascii="Arial" w:eastAsiaTheme="minorEastAsia" w:hAnsi="Arial" w:cs="Arial"/>
          <w:color w:val="252525"/>
          <w:shd w:val="clear" w:color="auto" w:fill="FFFFFF"/>
        </w:rPr>
        <w:t> </w:t>
      </w:r>
      <w:r w:rsidRPr="00C86973">
        <w:rPr>
          <w:rFonts w:ascii="Arial" w:eastAsiaTheme="minorEastAsia" w:hAnsi="Arial" w:cs="Arial"/>
          <w:shd w:val="clear" w:color="auto" w:fill="FFFFFF"/>
          <w:rtl/>
        </w:rPr>
        <w:t>שיטה</w:t>
      </w:r>
      <w:r w:rsidRPr="00C86973">
        <w:rPr>
          <w:rFonts w:ascii="Arial" w:eastAsiaTheme="minorEastAsia" w:hAnsi="Arial" w:cs="Arial"/>
          <w:color w:val="252525"/>
          <w:shd w:val="clear" w:color="auto" w:fill="FFFFFF"/>
        </w:rPr>
        <w:t> </w:t>
      </w:r>
      <w:r w:rsidRPr="00C86973">
        <w:rPr>
          <w:rFonts w:ascii="Arial" w:eastAsiaTheme="minorEastAsia" w:hAnsi="Arial" w:cs="Arial"/>
          <w:color w:val="252525"/>
          <w:shd w:val="clear" w:color="auto" w:fill="FFFFFF"/>
          <w:rtl/>
        </w:rPr>
        <w:t>הצומח באפריקה</w:t>
      </w:r>
      <w:r w:rsidRPr="00C86973">
        <w:rPr>
          <w:rFonts w:ascii="Arial" w:eastAsiaTheme="minorEastAsia" w:hAnsi="Arial" w:cs="Arial" w:hint="cs"/>
          <w:color w:val="252525"/>
          <w:shd w:val="clear" w:color="auto" w:fill="FFFFFF"/>
          <w:rtl/>
        </w:rPr>
        <w:t xml:space="preserve"> (שיטת סנגל). </w:t>
      </w:r>
      <w:r w:rsidRPr="00C86973">
        <w:rPr>
          <w:rFonts w:ascii="Arial" w:eastAsiaTheme="minorEastAsia" w:hAnsi="Arial" w:cs="Arial"/>
          <w:color w:val="252525"/>
          <w:shd w:val="clear" w:color="auto" w:fill="FFFFFF"/>
          <w:rtl/>
        </w:rPr>
        <w:t>החומר דביק וצמיג ולכן משמש בתעשיית ה</w:t>
      </w:r>
      <w:r w:rsidRPr="00C86973">
        <w:rPr>
          <w:rFonts w:ascii="Arial" w:eastAsiaTheme="minorEastAsia" w:hAnsi="Arial" w:cs="Arial"/>
          <w:shd w:val="clear" w:color="auto" w:fill="FFFFFF"/>
          <w:rtl/>
        </w:rPr>
        <w:t>מזון</w:t>
      </w:r>
      <w:r w:rsidRPr="00C86973">
        <w:rPr>
          <w:rFonts w:ascii="Arial" w:eastAsiaTheme="minorEastAsia" w:hAnsi="Arial" w:cs="Arial"/>
          <w:color w:val="252525"/>
          <w:shd w:val="clear" w:color="auto" w:fill="FFFFFF"/>
        </w:rPr>
        <w:t> </w:t>
      </w:r>
      <w:r w:rsidRPr="00C86973">
        <w:rPr>
          <w:rFonts w:ascii="Arial" w:eastAsiaTheme="minorEastAsia" w:hAnsi="Arial" w:cs="Arial"/>
          <w:color w:val="252525"/>
          <w:shd w:val="clear" w:color="auto" w:fill="FFFFFF"/>
          <w:rtl/>
        </w:rPr>
        <w:t>כחומר מקשה ב</w:t>
      </w:r>
      <w:r w:rsidRPr="00C86973">
        <w:rPr>
          <w:rFonts w:ascii="Arial" w:eastAsiaTheme="minorEastAsia" w:hAnsi="Arial" w:cs="Arial"/>
          <w:shd w:val="clear" w:color="auto" w:fill="FFFFFF"/>
          <w:rtl/>
        </w:rPr>
        <w:t>סוכריות</w:t>
      </w:r>
      <w:r w:rsidRPr="00C86973">
        <w:rPr>
          <w:rFonts w:ascii="Arial" w:eastAsiaTheme="minorEastAsia" w:hAnsi="Arial" w:cs="Arial"/>
          <w:color w:val="252525"/>
          <w:shd w:val="clear" w:color="auto" w:fill="FFFFFF"/>
        </w:rPr>
        <w:t> </w:t>
      </w:r>
      <w:r w:rsidRPr="00C86973">
        <w:rPr>
          <w:rFonts w:ascii="Arial" w:eastAsiaTheme="minorEastAsia" w:hAnsi="Arial" w:cs="Arial"/>
          <w:color w:val="252525"/>
          <w:shd w:val="clear" w:color="auto" w:fill="FFFFFF"/>
          <w:rtl/>
        </w:rPr>
        <w:t>או להעלאת הצמיגות של</w:t>
      </w:r>
      <w:r w:rsidRPr="00C86973">
        <w:rPr>
          <w:rFonts w:ascii="Arial" w:eastAsiaTheme="minorEastAsia" w:hAnsi="Arial" w:cs="Arial"/>
          <w:color w:val="252525"/>
          <w:shd w:val="clear" w:color="auto" w:fill="FFFFFF"/>
        </w:rPr>
        <w:t> </w:t>
      </w:r>
      <w:r w:rsidRPr="00C86973">
        <w:rPr>
          <w:rFonts w:ascii="Arial" w:eastAsiaTheme="minorEastAsia" w:hAnsi="Arial" w:cs="Arial"/>
          <w:shd w:val="clear" w:color="auto" w:fill="FFFFFF"/>
          <w:rtl/>
        </w:rPr>
        <w:t>סירופים</w:t>
      </w:r>
      <w:r w:rsidRPr="00C86973">
        <w:rPr>
          <w:rFonts w:ascii="Arial" w:eastAsiaTheme="minorEastAsia" w:hAnsi="Arial" w:cs="Arial"/>
          <w:color w:val="252525"/>
          <w:shd w:val="clear" w:color="auto" w:fill="FFFFFF"/>
          <w:rtl/>
        </w:rPr>
        <w:t>.  ברשימת המרכיבים של מוצרי מזון יקרא בדרך כלל ב</w:t>
      </w:r>
      <w:r w:rsidRPr="00C86973">
        <w:rPr>
          <w:rFonts w:ascii="Arial" w:eastAsiaTheme="minorEastAsia" w:hAnsi="Arial" w:cs="Arial"/>
          <w:shd w:val="clear" w:color="auto" w:fill="FFFFFF"/>
          <w:rtl/>
        </w:rPr>
        <w:t>מספר</w:t>
      </w:r>
      <w:r w:rsidRPr="00C86973">
        <w:rPr>
          <w:rFonts w:ascii="Arial" w:eastAsiaTheme="minorEastAsia" w:hAnsi="Arial" w:cs="Arial"/>
          <w:shd w:val="clear" w:color="auto" w:fill="FFFFFF"/>
        </w:rPr>
        <w:t xml:space="preserve"> E</w:t>
      </w:r>
      <w:r w:rsidRPr="00C86973">
        <w:rPr>
          <w:rFonts w:ascii="Arial" w:eastAsiaTheme="minorEastAsia" w:hAnsi="Arial" w:cs="Arial"/>
          <w:color w:val="252525"/>
          <w:shd w:val="clear" w:color="auto" w:fill="FFFFFF"/>
          <w:rtl/>
        </w:rPr>
        <w:t>‏</w:t>
      </w:r>
      <w:r w:rsidRPr="00C86973">
        <w:rPr>
          <w:rFonts w:ascii="Arial" w:eastAsiaTheme="minorEastAsia" w:hAnsi="Arial" w:cs="Arial"/>
          <w:color w:val="252525"/>
          <w:shd w:val="clear" w:color="auto" w:fill="FFFFFF"/>
        </w:rPr>
        <w:t>: "</w:t>
      </w:r>
      <w:r w:rsidRPr="00C86973">
        <w:rPr>
          <w:rFonts w:ascii="Arial" w:eastAsiaTheme="minorEastAsia" w:hAnsi="Arial" w:cs="Arial"/>
          <w:b/>
          <w:bCs/>
          <w:color w:val="252525"/>
          <w:shd w:val="clear" w:color="auto" w:fill="FFFFFF"/>
        </w:rPr>
        <w:t>E414</w:t>
      </w:r>
      <w:r w:rsidRPr="00C86973">
        <w:rPr>
          <w:rFonts w:ascii="Arial" w:eastAsiaTheme="minorEastAsia" w:hAnsi="Arial" w:cs="Arial"/>
          <w:color w:val="252525"/>
          <w:shd w:val="clear" w:color="auto" w:fill="FFFFFF"/>
        </w:rPr>
        <w:t>".</w:t>
      </w:r>
    </w:p>
    <w:p w14:paraId="2D7F4DF7" w14:textId="77777777" w:rsidR="00C86973" w:rsidRPr="00C86973" w:rsidRDefault="00C86973" w:rsidP="00C86973">
      <w:pPr>
        <w:rPr>
          <w:rFonts w:eastAsiaTheme="minorEastAsia"/>
          <w:rtl/>
        </w:rPr>
      </w:pPr>
      <w:r w:rsidRPr="00C86973">
        <w:rPr>
          <w:rFonts w:eastAsiaTheme="minorEastAsia"/>
          <w:noProof/>
        </w:rPr>
        <w:drawing>
          <wp:inline distT="0" distB="0" distL="0" distR="0" wp14:anchorId="08E7F35F" wp14:editId="4487B00B">
            <wp:extent cx="5356860" cy="1854835"/>
            <wp:effectExtent l="19050" t="0" r="0" b="0"/>
            <wp:docPr id="1018" name="תמונה 12" descr="מקטע של גאם עראביק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8" name="תמונה 12" descr="מקטע של גאם עראביק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6860" cy="18548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7DECEDB" w14:textId="77777777" w:rsidR="00C86973" w:rsidRPr="00C86973" w:rsidRDefault="00C86973" w:rsidP="00C86973">
      <w:pPr>
        <w:rPr>
          <w:rFonts w:eastAsiaTheme="minorEastAsia"/>
          <w:rtl/>
        </w:rPr>
      </w:pPr>
      <w:r w:rsidRPr="00C86973">
        <w:rPr>
          <w:rFonts w:eastAsiaTheme="minorEastAsia"/>
          <w:noProof/>
          <w:rtl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7D1CD807" wp14:editId="56987935">
                <wp:simplePos x="0" y="0"/>
                <wp:positionH relativeFrom="column">
                  <wp:posOffset>-212725</wp:posOffset>
                </wp:positionH>
                <wp:positionV relativeFrom="paragraph">
                  <wp:posOffset>677545</wp:posOffset>
                </wp:positionV>
                <wp:extent cx="1626235" cy="1222375"/>
                <wp:effectExtent l="0" t="0" r="0" b="0"/>
                <wp:wrapNone/>
                <wp:docPr id="25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26235" cy="1222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BD3A6DC" w14:textId="77777777" w:rsidR="00A54313" w:rsidRDefault="00A54313" w:rsidP="00C8697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D1CD807" id="Text Box 26" o:spid="_x0000_s1371" type="#_x0000_t202" style="position:absolute;left:0;text-align:left;margin-left:-16.75pt;margin-top:53.35pt;width:128.05pt;height:96.2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" stroked="f">
                <v:textbox>
                  <w:txbxContent>
                    <w:p w14:paraId="7BD3A6DC" w14:textId="77777777" w:rsidR="00A54313" w:rsidRDefault="00A54313" w:rsidP="00C86973"/>
                  </w:txbxContent>
                </v:textbox>
              </v:shape>
            </w:pict>
          </mc:Fallback>
        </mc:AlternateContent>
      </w:r>
    </w:p>
    <w:p w14:paraId="09B25E09" w14:textId="77777777" w:rsidR="00C86973" w:rsidRPr="00C86973" w:rsidRDefault="00C86973" w:rsidP="008B1703">
      <w:pPr>
        <w:numPr>
          <w:ilvl w:val="0"/>
          <w:numId w:val="14"/>
        </w:numPr>
        <w:spacing w:line="360" w:lineRule="auto"/>
        <w:contextualSpacing/>
        <w:rPr>
          <w:rFonts w:eastAsiaTheme="minorEastAsia"/>
        </w:rPr>
      </w:pPr>
      <w:proofErr w:type="spellStart"/>
      <w:r w:rsidRPr="00C86973">
        <w:rPr>
          <w:rFonts w:eastAsiaTheme="minorEastAsia"/>
        </w:rPr>
        <w:t>i</w:t>
      </w:r>
      <w:proofErr w:type="spellEnd"/>
      <w:r w:rsidRPr="00C86973">
        <w:rPr>
          <w:rFonts w:eastAsiaTheme="minorEastAsia" w:hint="cs"/>
          <w:rtl/>
        </w:rPr>
        <w:t xml:space="preserve"> גומי </w:t>
      </w:r>
      <w:proofErr w:type="spellStart"/>
      <w:r w:rsidRPr="00C86973">
        <w:rPr>
          <w:rFonts w:eastAsiaTheme="minorEastAsia" w:hint="cs"/>
          <w:rtl/>
        </w:rPr>
        <w:t>אראביק</w:t>
      </w:r>
      <w:proofErr w:type="spellEnd"/>
      <w:r w:rsidRPr="00C86973">
        <w:rPr>
          <w:rFonts w:eastAsiaTheme="minorEastAsia" w:hint="cs"/>
          <w:rtl/>
        </w:rPr>
        <w:t xml:space="preserve"> נוצר מיחידות השונות מגלוקוז. ציירו נוסחת מבנה לחומר/חומרים שיוצר/ים את הגומי </w:t>
      </w:r>
      <w:proofErr w:type="spellStart"/>
      <w:r w:rsidRPr="00C86973">
        <w:rPr>
          <w:rFonts w:eastAsiaTheme="minorEastAsia" w:hint="cs"/>
          <w:rtl/>
        </w:rPr>
        <w:t>אראביק</w:t>
      </w:r>
      <w:proofErr w:type="spellEnd"/>
      <w:r w:rsidRPr="00C86973">
        <w:rPr>
          <w:rFonts w:eastAsiaTheme="minorEastAsia" w:hint="cs"/>
          <w:rtl/>
        </w:rPr>
        <w:t xml:space="preserve"> וציינו שני הבדלים בין החומר/חומרים שיוצר/ים את הגומי </w:t>
      </w:r>
      <w:proofErr w:type="spellStart"/>
      <w:r w:rsidRPr="00C86973">
        <w:rPr>
          <w:rFonts w:eastAsiaTheme="minorEastAsia" w:hint="cs"/>
          <w:rtl/>
        </w:rPr>
        <w:t>אראביק</w:t>
      </w:r>
      <w:proofErr w:type="spellEnd"/>
      <w:r w:rsidRPr="00C86973">
        <w:rPr>
          <w:rFonts w:eastAsiaTheme="minorEastAsia" w:hint="cs"/>
          <w:rtl/>
        </w:rPr>
        <w:t xml:space="preserve"> ובין הגלוקוז?</w:t>
      </w:r>
    </w:p>
    <w:p w14:paraId="1ACE34C5" w14:textId="77777777" w:rsidR="00C86973" w:rsidRPr="00C86973" w:rsidRDefault="00C86973" w:rsidP="00C86973">
      <w:pPr>
        <w:spacing w:line="360" w:lineRule="auto"/>
        <w:ind w:left="720"/>
        <w:contextualSpacing/>
        <w:rPr>
          <w:rFonts w:eastAsiaTheme="minorEastAsia"/>
          <w:rtl/>
        </w:rPr>
      </w:pPr>
      <w:r w:rsidRPr="00C86973">
        <w:rPr>
          <w:rFonts w:eastAsiaTheme="minorEastAsia"/>
        </w:rPr>
        <w:t>ii</w:t>
      </w:r>
      <w:r w:rsidRPr="00C86973">
        <w:rPr>
          <w:rFonts w:eastAsiaTheme="minorEastAsia" w:hint="cs"/>
          <w:rtl/>
        </w:rPr>
        <w:t xml:space="preserve"> סמנו את יחידות הסוכר שציינתם.</w:t>
      </w:r>
    </w:p>
    <w:p w14:paraId="73CB3790" w14:textId="77777777" w:rsidR="00C86973" w:rsidRPr="00C86973" w:rsidRDefault="00C86973" w:rsidP="00C86973">
      <w:pPr>
        <w:spacing w:line="360" w:lineRule="auto"/>
        <w:ind w:left="720"/>
        <w:contextualSpacing/>
        <w:rPr>
          <w:rFonts w:eastAsiaTheme="minorEastAsia"/>
          <w:rtl/>
        </w:rPr>
      </w:pPr>
      <w:r w:rsidRPr="00C86973">
        <w:rPr>
          <w:rFonts w:eastAsiaTheme="minorEastAsia"/>
        </w:rPr>
        <w:t>iii</w:t>
      </w:r>
      <w:r w:rsidRPr="00C86973">
        <w:rPr>
          <w:rFonts w:eastAsiaTheme="minorEastAsia" w:hint="cs"/>
          <w:rtl/>
        </w:rPr>
        <w:t xml:space="preserve"> מספרו את אטומי הפחמן ביחידה החוזרת.</w:t>
      </w:r>
    </w:p>
    <w:p w14:paraId="561F92E3" w14:textId="77777777" w:rsidR="00C86973" w:rsidRPr="00C86973" w:rsidRDefault="00C86973" w:rsidP="00C86973">
      <w:pPr>
        <w:spacing w:line="360" w:lineRule="auto"/>
        <w:ind w:left="720"/>
        <w:contextualSpacing/>
        <w:rPr>
          <w:rFonts w:eastAsiaTheme="minorEastAsia"/>
          <w:rtl/>
        </w:rPr>
      </w:pPr>
      <w:r w:rsidRPr="00C86973">
        <w:rPr>
          <w:rFonts w:eastAsiaTheme="minorEastAsia"/>
        </w:rPr>
        <w:t>iv</w:t>
      </w:r>
      <w:r w:rsidRPr="00C86973">
        <w:rPr>
          <w:rFonts w:eastAsiaTheme="minorEastAsia" w:hint="cs"/>
          <w:rtl/>
        </w:rPr>
        <w:t xml:space="preserve"> האם היחידות החוזרות על עצמן ישרות/מסובבות/הפוכות זו לזו?</w:t>
      </w:r>
    </w:p>
    <w:p w14:paraId="1452E6CF" w14:textId="77777777" w:rsidR="00C86973" w:rsidRPr="00C86973" w:rsidRDefault="00C86973" w:rsidP="008B1703">
      <w:pPr>
        <w:numPr>
          <w:ilvl w:val="0"/>
          <w:numId w:val="14"/>
        </w:numPr>
        <w:spacing w:line="360" w:lineRule="auto"/>
        <w:contextualSpacing/>
        <w:rPr>
          <w:rFonts w:eastAsiaTheme="minorEastAsia"/>
        </w:rPr>
      </w:pPr>
      <w:r w:rsidRPr="00C86973">
        <w:rPr>
          <w:rFonts w:eastAsiaTheme="minorEastAsia" w:hint="cs"/>
          <w:rtl/>
        </w:rPr>
        <w:t>סמנו את הקשרים בין היחידות החוזרות על עצמן.</w:t>
      </w:r>
    </w:p>
    <w:p w14:paraId="4B6D4C98" w14:textId="77777777" w:rsidR="00C86973" w:rsidRPr="00C86973" w:rsidRDefault="00C86973" w:rsidP="008B1703">
      <w:pPr>
        <w:numPr>
          <w:ilvl w:val="0"/>
          <w:numId w:val="14"/>
        </w:numPr>
        <w:spacing w:line="360" w:lineRule="auto"/>
        <w:contextualSpacing/>
        <w:rPr>
          <w:rFonts w:eastAsiaTheme="minorEastAsia"/>
        </w:rPr>
      </w:pPr>
      <w:r w:rsidRPr="00C86973">
        <w:rPr>
          <w:rFonts w:eastAsiaTheme="minorEastAsia" w:hint="cs"/>
          <w:rtl/>
        </w:rPr>
        <w:t xml:space="preserve">ציינו בין אילו אטומי פחמן ביחידות החוזרות של הגומי </w:t>
      </w:r>
      <w:proofErr w:type="spellStart"/>
      <w:r w:rsidRPr="00C86973">
        <w:rPr>
          <w:rFonts w:eastAsiaTheme="minorEastAsia" w:hint="cs"/>
          <w:rtl/>
        </w:rPr>
        <w:t>אראביק</w:t>
      </w:r>
      <w:proofErr w:type="spellEnd"/>
      <w:r w:rsidRPr="00C86973">
        <w:rPr>
          <w:rFonts w:eastAsiaTheme="minorEastAsia" w:hint="cs"/>
          <w:rtl/>
        </w:rPr>
        <w:t xml:space="preserve"> נוצרים הקשרים (התייחסו לכל הקשרים </w:t>
      </w:r>
      <w:proofErr w:type="spellStart"/>
      <w:r w:rsidRPr="00C86973">
        <w:rPr>
          <w:rFonts w:eastAsiaTheme="minorEastAsia" w:hint="cs"/>
          <w:rtl/>
        </w:rPr>
        <w:t>הגליקוזידיים</w:t>
      </w:r>
      <w:proofErr w:type="spellEnd"/>
      <w:r w:rsidRPr="00C86973">
        <w:rPr>
          <w:rFonts w:eastAsiaTheme="minorEastAsia" w:hint="cs"/>
          <w:rtl/>
        </w:rPr>
        <w:t xml:space="preserve"> המוצגים). ציינו את תבנית הקשר </w:t>
      </w:r>
      <w:proofErr w:type="spellStart"/>
      <w:r w:rsidRPr="00C86973">
        <w:rPr>
          <w:rFonts w:eastAsiaTheme="minorEastAsia" w:hint="cs"/>
          <w:rtl/>
        </w:rPr>
        <w:t>הגליקוזידי</w:t>
      </w:r>
      <w:proofErr w:type="spellEnd"/>
      <w:r w:rsidRPr="00C86973">
        <w:rPr>
          <w:rFonts w:eastAsiaTheme="minorEastAsia" w:hint="cs"/>
          <w:rtl/>
        </w:rPr>
        <w:t xml:space="preserve"> (</w:t>
      </w:r>
      <w:r w:rsidRPr="00C86973">
        <w:rPr>
          <w:rFonts w:eastAsiaTheme="minorEastAsia" w:hint="cs"/>
        </w:rPr>
        <w:sym w:font="Symbol" w:char="F061"/>
      </w:r>
      <w:r w:rsidRPr="00C86973">
        <w:rPr>
          <w:rFonts w:eastAsiaTheme="minorEastAsia" w:hint="cs"/>
          <w:rtl/>
        </w:rPr>
        <w:t xml:space="preserve"> או </w:t>
      </w:r>
      <w:r w:rsidRPr="00C86973">
        <w:rPr>
          <w:rFonts w:eastAsiaTheme="minorEastAsia" w:hint="cs"/>
        </w:rPr>
        <w:sym w:font="Symbol" w:char="F062"/>
      </w:r>
      <w:r w:rsidRPr="00C86973">
        <w:rPr>
          <w:rFonts w:eastAsiaTheme="minorEastAsia" w:hint="cs"/>
          <w:rtl/>
        </w:rPr>
        <w:t>).</w:t>
      </w:r>
    </w:p>
    <w:p w14:paraId="3B20424E" w14:textId="77777777" w:rsidR="00C86973" w:rsidRPr="00C86973" w:rsidRDefault="00C86973" w:rsidP="008B1703">
      <w:pPr>
        <w:numPr>
          <w:ilvl w:val="0"/>
          <w:numId w:val="14"/>
        </w:numPr>
        <w:spacing w:line="360" w:lineRule="auto"/>
        <w:contextualSpacing/>
        <w:rPr>
          <w:rFonts w:eastAsiaTheme="minorEastAsia"/>
        </w:rPr>
      </w:pPr>
      <w:r w:rsidRPr="00C86973">
        <w:rPr>
          <w:rFonts w:eastAsiaTheme="minorEastAsia" w:hint="cs"/>
          <w:rtl/>
        </w:rPr>
        <w:t xml:space="preserve">גומי </w:t>
      </w:r>
      <w:proofErr w:type="spellStart"/>
      <w:r w:rsidRPr="00C86973">
        <w:rPr>
          <w:rFonts w:eastAsiaTheme="minorEastAsia" w:hint="cs"/>
          <w:rtl/>
        </w:rPr>
        <w:t>אראביק</w:t>
      </w:r>
      <w:proofErr w:type="spellEnd"/>
      <w:r w:rsidRPr="00C86973">
        <w:rPr>
          <w:rFonts w:eastAsiaTheme="minorEastAsia" w:hint="cs"/>
          <w:rtl/>
        </w:rPr>
        <w:t xml:space="preserve"> משמש בתעשיית המזון בזכות מסיסותו הגבוהה במים. </w:t>
      </w:r>
    </w:p>
    <w:p w14:paraId="5F9C7111" w14:textId="77777777" w:rsidR="00C86973" w:rsidRPr="00C86973" w:rsidRDefault="00C86973" w:rsidP="00C86973">
      <w:pPr>
        <w:spacing w:line="360" w:lineRule="auto"/>
        <w:ind w:left="720"/>
        <w:contextualSpacing/>
        <w:rPr>
          <w:rFonts w:eastAsiaTheme="minorEastAsia"/>
          <w:rtl/>
        </w:rPr>
      </w:pPr>
      <w:proofErr w:type="spellStart"/>
      <w:r w:rsidRPr="00C86973">
        <w:rPr>
          <w:rFonts w:eastAsiaTheme="minorEastAsia"/>
        </w:rPr>
        <w:t>i</w:t>
      </w:r>
      <w:proofErr w:type="spellEnd"/>
      <w:r w:rsidRPr="00C86973">
        <w:rPr>
          <w:rFonts w:eastAsiaTheme="minorEastAsia" w:hint="cs"/>
          <w:rtl/>
        </w:rPr>
        <w:t xml:space="preserve"> האם לדעתכם מולקולות הפולימר גומי </w:t>
      </w:r>
      <w:proofErr w:type="spellStart"/>
      <w:r w:rsidRPr="00C86973">
        <w:rPr>
          <w:rFonts w:eastAsiaTheme="minorEastAsia" w:hint="cs"/>
          <w:rtl/>
        </w:rPr>
        <w:t>ארביק</w:t>
      </w:r>
      <w:proofErr w:type="spellEnd"/>
      <w:r w:rsidRPr="00C86973">
        <w:rPr>
          <w:rFonts w:eastAsiaTheme="minorEastAsia" w:hint="cs"/>
          <w:rtl/>
        </w:rPr>
        <w:t xml:space="preserve"> בנויות ממספר רב של יחידות חוזרות? נמקו.</w:t>
      </w:r>
    </w:p>
    <w:p w14:paraId="0FAA8500" w14:textId="77777777" w:rsidR="00C86973" w:rsidRPr="00C86973" w:rsidRDefault="00C86973" w:rsidP="00C86973">
      <w:pPr>
        <w:spacing w:line="360" w:lineRule="auto"/>
        <w:ind w:left="720"/>
        <w:contextualSpacing/>
        <w:rPr>
          <w:rFonts w:eastAsiaTheme="minorEastAsia"/>
          <w:rtl/>
        </w:rPr>
      </w:pPr>
      <w:r w:rsidRPr="00C86973">
        <w:rPr>
          <w:rFonts w:eastAsiaTheme="minorEastAsia"/>
        </w:rPr>
        <w:t>ii</w:t>
      </w:r>
      <w:r w:rsidRPr="00C86973">
        <w:rPr>
          <w:rFonts w:eastAsiaTheme="minorEastAsia" w:hint="cs"/>
          <w:rtl/>
        </w:rPr>
        <w:t xml:space="preserve"> הסבירו תכונת מסיסותו הגבוהה של החומר במים.</w:t>
      </w:r>
    </w:p>
    <w:p w14:paraId="1BBD1317" w14:textId="77777777" w:rsidR="00C86973" w:rsidRPr="00C86973" w:rsidRDefault="00C86973" w:rsidP="00C86973">
      <w:pPr>
        <w:bidi w:val="0"/>
        <w:spacing w:line="360" w:lineRule="auto"/>
        <w:jc w:val="right"/>
        <w:rPr>
          <w:rFonts w:eastAsiaTheme="minorEastAsia"/>
          <w:b/>
          <w:bCs/>
          <w:u w:val="single"/>
          <w:rtl/>
        </w:rPr>
      </w:pPr>
      <w:r w:rsidRPr="00C86973">
        <w:rPr>
          <w:rFonts w:eastAsiaTheme="minorEastAsia"/>
          <w:b/>
          <w:bCs/>
          <w:u w:val="single"/>
          <w:rtl/>
        </w:rPr>
        <w:br w:type="page"/>
      </w:r>
      <w:r w:rsidRPr="00C86973">
        <w:rPr>
          <w:rFonts w:eastAsiaTheme="minorEastAsia" w:hint="cs"/>
          <w:b/>
          <w:bCs/>
          <w:u w:val="single"/>
          <w:rtl/>
        </w:rPr>
        <w:lastRenderedPageBreak/>
        <w:t xml:space="preserve">דוגמא 4 </w:t>
      </w:r>
      <w:r w:rsidRPr="00C86973">
        <w:rPr>
          <w:rFonts w:eastAsiaTheme="minorEastAsia"/>
          <w:b/>
          <w:bCs/>
          <w:u w:val="single"/>
          <w:rtl/>
        </w:rPr>
        <w:t>–</w:t>
      </w:r>
      <w:proofErr w:type="spellStart"/>
      <w:r w:rsidRPr="00C86973">
        <w:rPr>
          <w:rFonts w:eastAsiaTheme="minorEastAsia" w:hint="cs"/>
          <w:b/>
          <w:bCs/>
          <w:u w:val="single"/>
          <w:rtl/>
        </w:rPr>
        <w:t>ארבינוקסילן</w:t>
      </w:r>
      <w:proofErr w:type="spellEnd"/>
    </w:p>
    <w:p w14:paraId="3F9214C6" w14:textId="77777777" w:rsidR="00C86973" w:rsidRPr="00C86973" w:rsidRDefault="00C86973" w:rsidP="00C86973">
      <w:pPr>
        <w:spacing w:line="360" w:lineRule="auto"/>
        <w:rPr>
          <w:rFonts w:eastAsiaTheme="minorEastAsia"/>
          <w:rtl/>
        </w:rPr>
      </w:pPr>
      <w:proofErr w:type="spellStart"/>
      <w:r w:rsidRPr="00C86973">
        <w:rPr>
          <w:rFonts w:ascii="Arial" w:eastAsiaTheme="minorEastAsia" w:hAnsi="Arial" w:cs="Arial" w:hint="cs"/>
          <w:b/>
          <w:bCs/>
          <w:color w:val="252525"/>
          <w:shd w:val="clear" w:color="auto" w:fill="FFFFFF"/>
          <w:rtl/>
        </w:rPr>
        <w:t>ארבינוקסילן</w:t>
      </w:r>
      <w:proofErr w:type="spellEnd"/>
      <w:r w:rsidRPr="00C86973">
        <w:rPr>
          <w:rFonts w:ascii="Arial" w:eastAsiaTheme="minorEastAsia" w:hAnsi="Arial" w:cs="Arial" w:hint="cs"/>
          <w:color w:val="252525"/>
          <w:shd w:val="clear" w:color="auto" w:fill="FFFFFF"/>
          <w:rtl/>
        </w:rPr>
        <w:t xml:space="preserve"> הו</w:t>
      </w:r>
      <w:r w:rsidRPr="00C86973">
        <w:rPr>
          <w:rFonts w:eastAsiaTheme="minorEastAsia" w:hint="cs"/>
          <w:rtl/>
        </w:rPr>
        <w:t>א אחד מסוגי הסיבים התזונתיים בדגניים. זהו רב סוכר שאינו מתפרק במערכת העיכול של אדם ונחשב בריא ביותר בהיותו סיב תזונתי המסייע בעיכול.</w:t>
      </w:r>
    </w:p>
    <w:p w14:paraId="6233CB57" w14:textId="77777777" w:rsidR="00C86973" w:rsidRPr="00C86973" w:rsidRDefault="00C86973" w:rsidP="00C86973">
      <w:pPr>
        <w:rPr>
          <w:rFonts w:eastAsiaTheme="minorEastAsia"/>
          <w:rtl/>
        </w:rPr>
      </w:pPr>
      <w:r w:rsidRPr="00C86973">
        <w:rPr>
          <w:rFonts w:eastAsiaTheme="minorEastAsia" w:hint="cs"/>
          <w:noProof/>
        </w:rPr>
        <w:drawing>
          <wp:inline distT="0" distB="0" distL="0" distR="0" wp14:anchorId="326EB90D" wp14:editId="73C007D9">
            <wp:extent cx="4367530" cy="2691871"/>
            <wp:effectExtent l="0" t="0" r="0" b="0"/>
            <wp:docPr id="1019" name="תמונה 117" descr="ארבינוקסילן נוסחת מבנה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9" name="תמונה 117" descr="ארבינוקסילן נוסחת מבנה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4362" cy="27084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80CB985" w14:textId="77777777" w:rsidR="00C86973" w:rsidRPr="00C86973" w:rsidRDefault="00C86973" w:rsidP="008B1703">
      <w:pPr>
        <w:numPr>
          <w:ilvl w:val="0"/>
          <w:numId w:val="15"/>
        </w:numPr>
        <w:spacing w:line="360" w:lineRule="auto"/>
        <w:contextualSpacing/>
        <w:rPr>
          <w:rFonts w:eastAsiaTheme="minorEastAsia"/>
        </w:rPr>
      </w:pPr>
      <w:proofErr w:type="spellStart"/>
      <w:proofErr w:type="gramStart"/>
      <w:r w:rsidRPr="00C86973">
        <w:rPr>
          <w:rFonts w:eastAsiaTheme="minorEastAsia"/>
        </w:rPr>
        <w:t>i</w:t>
      </w:r>
      <w:proofErr w:type="spellEnd"/>
      <w:r w:rsidRPr="00C86973">
        <w:rPr>
          <w:rFonts w:eastAsiaTheme="minorEastAsia" w:hint="cs"/>
          <w:rtl/>
        </w:rPr>
        <w:t xml:space="preserve"> </w:t>
      </w:r>
      <w:proofErr w:type="spellStart"/>
      <w:r w:rsidRPr="00C86973">
        <w:rPr>
          <w:rFonts w:eastAsiaTheme="minorEastAsia" w:hint="cs"/>
          <w:rtl/>
        </w:rPr>
        <w:t>ארבינוקסילן</w:t>
      </w:r>
      <w:proofErr w:type="spellEnd"/>
      <w:r w:rsidRPr="00C86973">
        <w:rPr>
          <w:rFonts w:eastAsiaTheme="minorEastAsia" w:hint="cs"/>
          <w:rtl/>
        </w:rPr>
        <w:t xml:space="preserve"> הוא פולימר המכיל שני סוגים של</w:t>
      </w:r>
      <w:proofErr w:type="gramEnd"/>
      <w:r w:rsidRPr="00C86973">
        <w:rPr>
          <w:rFonts w:eastAsiaTheme="minorEastAsia" w:hint="cs"/>
          <w:rtl/>
        </w:rPr>
        <w:t xml:space="preserve"> תת יחידות ושתיהן שונות מגלוקוז. מהם ההבדלים בין היחידות החוזרות על עצמן ובין הגלוקוז? ציינו ההבדלים בין כל אחת מסוגי היחידות ובין הגלוקוז.</w:t>
      </w:r>
    </w:p>
    <w:p w14:paraId="1B361942" w14:textId="77777777" w:rsidR="00C86973" w:rsidRPr="00C86973" w:rsidRDefault="00C86973" w:rsidP="00C86973">
      <w:pPr>
        <w:spacing w:line="360" w:lineRule="auto"/>
        <w:ind w:left="720"/>
        <w:contextualSpacing/>
        <w:rPr>
          <w:rFonts w:eastAsiaTheme="minorEastAsia"/>
          <w:rtl/>
        </w:rPr>
      </w:pPr>
      <w:r w:rsidRPr="00C86973">
        <w:rPr>
          <w:rFonts w:eastAsiaTheme="minorEastAsia"/>
        </w:rPr>
        <w:t>ii</w:t>
      </w:r>
      <w:r w:rsidRPr="00C86973">
        <w:rPr>
          <w:rFonts w:eastAsiaTheme="minorEastAsia" w:hint="cs"/>
          <w:rtl/>
        </w:rPr>
        <w:t xml:space="preserve"> סמנו את יחידות הסוכר שציינתם.</w:t>
      </w:r>
    </w:p>
    <w:p w14:paraId="0573A8DC" w14:textId="77777777" w:rsidR="00C86973" w:rsidRPr="00C86973" w:rsidRDefault="00C86973" w:rsidP="00C86973">
      <w:pPr>
        <w:spacing w:line="360" w:lineRule="auto"/>
        <w:ind w:left="720"/>
        <w:contextualSpacing/>
        <w:rPr>
          <w:rFonts w:eastAsiaTheme="minorEastAsia"/>
          <w:rtl/>
        </w:rPr>
      </w:pPr>
      <w:r w:rsidRPr="00C86973">
        <w:rPr>
          <w:rFonts w:eastAsiaTheme="minorEastAsia"/>
        </w:rPr>
        <w:t>iii</w:t>
      </w:r>
      <w:r w:rsidRPr="00C86973">
        <w:rPr>
          <w:rFonts w:eastAsiaTheme="minorEastAsia" w:hint="cs"/>
          <w:rtl/>
        </w:rPr>
        <w:t xml:space="preserve"> מספרו את אטומי הפחמן ביחידה בעלת המבנה המשושה.</w:t>
      </w:r>
    </w:p>
    <w:p w14:paraId="4121B605" w14:textId="77777777" w:rsidR="00C86973" w:rsidRPr="00C86973" w:rsidRDefault="00C86973" w:rsidP="00C86973">
      <w:pPr>
        <w:spacing w:line="360" w:lineRule="auto"/>
        <w:ind w:left="720"/>
        <w:contextualSpacing/>
        <w:rPr>
          <w:rFonts w:eastAsiaTheme="minorEastAsia"/>
          <w:rtl/>
        </w:rPr>
      </w:pPr>
      <w:r w:rsidRPr="00C86973">
        <w:rPr>
          <w:rFonts w:eastAsiaTheme="minorEastAsia"/>
        </w:rPr>
        <w:t>iv</w:t>
      </w:r>
      <w:r w:rsidRPr="00C86973">
        <w:rPr>
          <w:rFonts w:eastAsiaTheme="minorEastAsia" w:hint="cs"/>
          <w:rtl/>
        </w:rPr>
        <w:t xml:space="preserve"> האם היחידות החוזרות על עצמן ישרות/מסובבות/הפוכות זו לזו?</w:t>
      </w:r>
    </w:p>
    <w:p w14:paraId="4550BD33" w14:textId="77777777" w:rsidR="00C86973" w:rsidRPr="00C86973" w:rsidRDefault="00C86973" w:rsidP="008B1703">
      <w:pPr>
        <w:numPr>
          <w:ilvl w:val="0"/>
          <w:numId w:val="15"/>
        </w:numPr>
        <w:spacing w:line="360" w:lineRule="auto"/>
        <w:contextualSpacing/>
        <w:rPr>
          <w:rFonts w:eastAsiaTheme="minorEastAsia"/>
        </w:rPr>
      </w:pPr>
      <w:r w:rsidRPr="00C86973">
        <w:rPr>
          <w:rFonts w:eastAsiaTheme="minorEastAsia" w:hint="cs"/>
          <w:rtl/>
        </w:rPr>
        <w:t>סמנו את הקשרים בין היחידות החוזרות על עצמן.</w:t>
      </w:r>
    </w:p>
    <w:p w14:paraId="45773022" w14:textId="77777777" w:rsidR="00C86973" w:rsidRPr="00C86973" w:rsidRDefault="00C86973" w:rsidP="008B1703">
      <w:pPr>
        <w:numPr>
          <w:ilvl w:val="0"/>
          <w:numId w:val="15"/>
        </w:numPr>
        <w:spacing w:line="360" w:lineRule="auto"/>
        <w:contextualSpacing/>
        <w:rPr>
          <w:rFonts w:eastAsiaTheme="minorEastAsia"/>
        </w:rPr>
      </w:pPr>
      <w:r w:rsidRPr="00C86973">
        <w:rPr>
          <w:rFonts w:eastAsiaTheme="minorEastAsia" w:hint="cs"/>
          <w:rtl/>
        </w:rPr>
        <w:t xml:space="preserve">ציינו בין אילו אטומי פחמן בפולימר נוצרים הקשרים. ציינו את תבנית הקשר </w:t>
      </w:r>
      <w:proofErr w:type="spellStart"/>
      <w:r w:rsidRPr="00C86973">
        <w:rPr>
          <w:rFonts w:eastAsiaTheme="minorEastAsia" w:hint="cs"/>
          <w:rtl/>
        </w:rPr>
        <w:t>הגליקוזידי</w:t>
      </w:r>
      <w:proofErr w:type="spellEnd"/>
      <w:r w:rsidRPr="00C86973">
        <w:rPr>
          <w:rFonts w:eastAsiaTheme="minorEastAsia" w:hint="cs"/>
          <w:rtl/>
        </w:rPr>
        <w:t xml:space="preserve"> (</w:t>
      </w:r>
      <w:r w:rsidRPr="00C86973">
        <w:rPr>
          <w:rFonts w:eastAsiaTheme="minorEastAsia" w:hint="cs"/>
        </w:rPr>
        <w:sym w:font="Symbol" w:char="F061"/>
      </w:r>
      <w:r w:rsidRPr="00C86973">
        <w:rPr>
          <w:rFonts w:eastAsiaTheme="minorEastAsia" w:hint="cs"/>
          <w:rtl/>
        </w:rPr>
        <w:t xml:space="preserve"> או </w:t>
      </w:r>
      <w:r w:rsidRPr="00C86973">
        <w:rPr>
          <w:rFonts w:eastAsiaTheme="minorEastAsia" w:hint="cs"/>
        </w:rPr>
        <w:sym w:font="Symbol" w:char="F062"/>
      </w:r>
      <w:r w:rsidRPr="00C86973">
        <w:rPr>
          <w:rFonts w:eastAsiaTheme="minorEastAsia" w:hint="cs"/>
          <w:rtl/>
        </w:rPr>
        <w:t>).</w:t>
      </w:r>
    </w:p>
    <w:p w14:paraId="087E63B1" w14:textId="77777777" w:rsidR="00C86973" w:rsidRPr="00C86973" w:rsidRDefault="00C86973" w:rsidP="00C86973">
      <w:pPr>
        <w:rPr>
          <w:rFonts w:eastAsiaTheme="minorEastAsia"/>
        </w:rPr>
      </w:pPr>
    </w:p>
    <w:p w14:paraId="73C340E2" w14:textId="77777777" w:rsidR="00C86973" w:rsidRPr="00C86973" w:rsidRDefault="00C86973" w:rsidP="00C86973">
      <w:pPr>
        <w:jc w:val="right"/>
        <w:rPr>
          <w:b/>
          <w:bCs/>
          <w:sz w:val="24"/>
          <w:szCs w:val="24"/>
          <w:rtl/>
        </w:rPr>
      </w:pPr>
      <w:r w:rsidRPr="00C86973">
        <w:rPr>
          <w:rFonts w:hint="cs"/>
          <w:b/>
          <w:bCs/>
          <w:sz w:val="24"/>
          <w:szCs w:val="24"/>
          <w:rtl/>
        </w:rPr>
        <w:t>עבודה נעימה!</w:t>
      </w:r>
    </w:p>
    <w:p w14:paraId="249D1829" w14:textId="77777777" w:rsidR="00C86973" w:rsidRPr="00C86973" w:rsidRDefault="00C86973" w:rsidP="00C86973">
      <w:pPr>
        <w:bidi w:val="0"/>
        <w:rPr>
          <w:b/>
          <w:bCs/>
          <w:sz w:val="24"/>
          <w:szCs w:val="24"/>
          <w:rtl/>
        </w:rPr>
      </w:pPr>
    </w:p>
    <w:sectPr w:rsidR="00C86973" w:rsidRPr="00C86973" w:rsidSect="009E67C7">
      <w:footerReference w:type="default" r:id="rId46"/>
      <w:pgSz w:w="11906" w:h="16838"/>
      <w:pgMar w:top="1440" w:right="1797" w:bottom="1440" w:left="1797" w:header="709" w:footer="709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C61945B" w14:textId="77777777" w:rsidR="00846368" w:rsidRDefault="00846368" w:rsidP="003F4A49">
      <w:pPr>
        <w:spacing w:after="0" w:line="240" w:lineRule="auto"/>
      </w:pPr>
      <w:r>
        <w:separator/>
      </w:r>
    </w:p>
  </w:endnote>
  <w:endnote w:type="continuationSeparator" w:id="0">
    <w:p w14:paraId="3F0980E5" w14:textId="77777777" w:rsidR="00846368" w:rsidRDefault="00846368" w:rsidP="003F4A4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Guttman Calligraphic">
    <w:altName w:val="Arial"/>
    <w:charset w:val="B1"/>
    <w:family w:val="auto"/>
    <w:pitch w:val="variable"/>
    <w:sig w:usb0="00000801" w:usb1="40000000" w:usb2="00000000" w:usb3="00000000" w:csb0="0000002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tl/>
      </w:rPr>
      <w:id w:val="-1072119660"/>
      <w:docPartObj>
        <w:docPartGallery w:val="Page Numbers (Bottom of Page)"/>
        <w:docPartUnique/>
      </w:docPartObj>
    </w:sdtPr>
    <w:sdtEndPr>
      <w:rPr>
        <w:cs/>
      </w:rPr>
    </w:sdtEndPr>
    <w:sdtContent>
      <w:p w14:paraId="39D1B436" w14:textId="77777777" w:rsidR="00A54313" w:rsidRDefault="00A54313">
        <w:pPr>
          <w:pStyle w:val="Footer"/>
          <w:jc w:val="center"/>
          <w:rPr>
            <w:rtl/>
            <w:cs/>
          </w:rPr>
        </w:pPr>
        <w:r>
          <w:fldChar w:fldCharType="begin"/>
        </w:r>
        <w:r>
          <w:rPr>
            <w:rtl/>
            <w:cs/>
          </w:rPr>
          <w:instrText>PAGE   \* MERGEFORMAT</w:instrText>
        </w:r>
        <w:r>
          <w:fldChar w:fldCharType="separate"/>
        </w:r>
        <w:r w:rsidR="009E67C7" w:rsidRPr="009E67C7">
          <w:rPr>
            <w:noProof/>
            <w:rtl/>
            <w:lang w:val="he-IL"/>
          </w:rPr>
          <w:t>8</w:t>
        </w:r>
        <w:r>
          <w:fldChar w:fldCharType="end"/>
        </w:r>
      </w:p>
    </w:sdtContent>
  </w:sdt>
  <w:p w14:paraId="3CFB5A1A" w14:textId="77777777" w:rsidR="00A54313" w:rsidRDefault="00A5431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38D8079" w14:textId="77777777" w:rsidR="00846368" w:rsidRDefault="00846368" w:rsidP="003F4A49">
      <w:pPr>
        <w:spacing w:after="0" w:line="240" w:lineRule="auto"/>
      </w:pPr>
      <w:r>
        <w:separator/>
      </w:r>
    </w:p>
  </w:footnote>
  <w:footnote w:type="continuationSeparator" w:id="0">
    <w:p w14:paraId="30287435" w14:textId="77777777" w:rsidR="00846368" w:rsidRDefault="00846368" w:rsidP="003F4A4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F02761"/>
    <w:multiLevelType w:val="hybridMultilevel"/>
    <w:tmpl w:val="C3F4DBE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4973CE"/>
    <w:multiLevelType w:val="hybridMultilevel"/>
    <w:tmpl w:val="D99E12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6884726"/>
    <w:multiLevelType w:val="hybridMultilevel"/>
    <w:tmpl w:val="371476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7D0793A"/>
    <w:multiLevelType w:val="hybridMultilevel"/>
    <w:tmpl w:val="83F4C08C"/>
    <w:lvl w:ilvl="0" w:tplc="0680C002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9432AE"/>
    <w:multiLevelType w:val="hybridMultilevel"/>
    <w:tmpl w:val="AFACED9E"/>
    <w:lvl w:ilvl="0" w:tplc="6518D40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0DC707E"/>
    <w:multiLevelType w:val="hybridMultilevel"/>
    <w:tmpl w:val="5568ED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9366D1E">
      <w:numFmt w:val="bullet"/>
      <w:lvlText w:val="•"/>
      <w:lvlJc w:val="left"/>
      <w:pPr>
        <w:ind w:left="1800" w:hanging="720"/>
      </w:pPr>
      <w:rPr>
        <w:rFonts w:ascii="Times New Roman" w:eastAsia="Times New Roman" w:hAnsi="Times New Roman" w:cs="David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26E2D04"/>
    <w:multiLevelType w:val="multilevel"/>
    <w:tmpl w:val="04090021"/>
    <w:lvl w:ilvl="0">
      <w:start w:val="1"/>
      <w:numFmt w:val="hebrew1"/>
      <w:lvlText w:val="%1."/>
      <w:lvlJc w:val="center"/>
      <w:pPr>
        <w:ind w:left="360" w:hanging="360"/>
      </w:pPr>
    </w:lvl>
    <w:lvl w:ilvl="1">
      <w:start w:val="1"/>
      <w:numFmt w:val="decimal"/>
      <w:lvlText w:val="%1.%2."/>
      <w:lvlJc w:val="center"/>
      <w:pPr>
        <w:ind w:left="720" w:hanging="360"/>
      </w:pPr>
    </w:lvl>
    <w:lvl w:ilvl="2">
      <w:start w:val="1"/>
      <w:numFmt w:val="hebrew1"/>
      <w:lvlText w:val="%1.%2.%3."/>
      <w:lvlJc w:val="center"/>
      <w:pPr>
        <w:ind w:left="1080" w:hanging="360"/>
      </w:pPr>
    </w:lvl>
    <w:lvl w:ilvl="3">
      <w:start w:val="1"/>
      <w:numFmt w:val="decimal"/>
      <w:lvlText w:val="%1.%2.%3.%4."/>
      <w:lvlJc w:val="center"/>
      <w:pPr>
        <w:ind w:left="1440" w:hanging="360"/>
      </w:pPr>
    </w:lvl>
    <w:lvl w:ilvl="4">
      <w:start w:val="1"/>
      <w:numFmt w:val="hebrew1"/>
      <w:lvlText w:val="%1.%2.%3.%4.%5."/>
      <w:lvlJc w:val="center"/>
      <w:pPr>
        <w:ind w:left="1800" w:hanging="360"/>
      </w:pPr>
    </w:lvl>
    <w:lvl w:ilvl="5">
      <w:start w:val="1"/>
      <w:numFmt w:val="decimal"/>
      <w:lvlText w:val="%1.%2.%3.%4.%5.%6."/>
      <w:lvlJc w:val="center"/>
      <w:pPr>
        <w:ind w:left="2160" w:hanging="360"/>
      </w:pPr>
    </w:lvl>
    <w:lvl w:ilvl="6">
      <w:start w:val="1"/>
      <w:numFmt w:val="hebrew1"/>
      <w:lvlText w:val="%1.%2.%3.%4.%5.%6.%7."/>
      <w:lvlJc w:val="center"/>
      <w:pPr>
        <w:ind w:left="2520" w:hanging="360"/>
      </w:pPr>
    </w:lvl>
    <w:lvl w:ilvl="7">
      <w:start w:val="1"/>
      <w:numFmt w:val="decimal"/>
      <w:lvlText w:val="%1.%2.%3.%4.%5.%6.%7.%8."/>
      <w:lvlJc w:val="center"/>
      <w:pPr>
        <w:ind w:left="2880" w:hanging="360"/>
      </w:pPr>
    </w:lvl>
    <w:lvl w:ilvl="8">
      <w:start w:val="1"/>
      <w:numFmt w:val="hebrew1"/>
      <w:lvlText w:val="%1.%2.%3.%4.%5.%6.%7.%8.%9."/>
      <w:lvlJc w:val="center"/>
      <w:pPr>
        <w:ind w:left="3240" w:hanging="360"/>
      </w:pPr>
    </w:lvl>
  </w:abstractNum>
  <w:abstractNum w:abstractNumId="7" w15:restartNumberingAfterBreak="0">
    <w:nsid w:val="131B20C2"/>
    <w:multiLevelType w:val="hybridMultilevel"/>
    <w:tmpl w:val="AFACED9E"/>
    <w:lvl w:ilvl="0" w:tplc="6518D40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3CB0AC8"/>
    <w:multiLevelType w:val="hybridMultilevel"/>
    <w:tmpl w:val="65CA6DD0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9861AD"/>
    <w:multiLevelType w:val="hybridMultilevel"/>
    <w:tmpl w:val="2A6248EC"/>
    <w:lvl w:ilvl="0" w:tplc="2B8C22D8">
      <w:start w:val="1"/>
      <w:numFmt w:val="hebrew1"/>
      <w:lvlText w:val="%1."/>
      <w:lvlJc w:val="left"/>
      <w:pPr>
        <w:ind w:left="3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22" w:hanging="360"/>
      </w:pPr>
    </w:lvl>
    <w:lvl w:ilvl="2" w:tplc="0409001B" w:tentative="1">
      <w:start w:val="1"/>
      <w:numFmt w:val="lowerRoman"/>
      <w:lvlText w:val="%3."/>
      <w:lvlJc w:val="right"/>
      <w:pPr>
        <w:ind w:left="1742" w:hanging="180"/>
      </w:pPr>
    </w:lvl>
    <w:lvl w:ilvl="3" w:tplc="0409000F" w:tentative="1">
      <w:start w:val="1"/>
      <w:numFmt w:val="decimal"/>
      <w:lvlText w:val="%4."/>
      <w:lvlJc w:val="left"/>
      <w:pPr>
        <w:ind w:left="2462" w:hanging="360"/>
      </w:pPr>
    </w:lvl>
    <w:lvl w:ilvl="4" w:tplc="04090019" w:tentative="1">
      <w:start w:val="1"/>
      <w:numFmt w:val="lowerLetter"/>
      <w:lvlText w:val="%5."/>
      <w:lvlJc w:val="left"/>
      <w:pPr>
        <w:ind w:left="3182" w:hanging="360"/>
      </w:pPr>
    </w:lvl>
    <w:lvl w:ilvl="5" w:tplc="0409001B" w:tentative="1">
      <w:start w:val="1"/>
      <w:numFmt w:val="lowerRoman"/>
      <w:lvlText w:val="%6."/>
      <w:lvlJc w:val="right"/>
      <w:pPr>
        <w:ind w:left="3902" w:hanging="180"/>
      </w:pPr>
    </w:lvl>
    <w:lvl w:ilvl="6" w:tplc="0409000F" w:tentative="1">
      <w:start w:val="1"/>
      <w:numFmt w:val="decimal"/>
      <w:lvlText w:val="%7."/>
      <w:lvlJc w:val="left"/>
      <w:pPr>
        <w:ind w:left="4622" w:hanging="360"/>
      </w:pPr>
    </w:lvl>
    <w:lvl w:ilvl="7" w:tplc="04090019" w:tentative="1">
      <w:start w:val="1"/>
      <w:numFmt w:val="lowerLetter"/>
      <w:lvlText w:val="%8."/>
      <w:lvlJc w:val="left"/>
      <w:pPr>
        <w:ind w:left="5342" w:hanging="360"/>
      </w:pPr>
    </w:lvl>
    <w:lvl w:ilvl="8" w:tplc="0409001B" w:tentative="1">
      <w:start w:val="1"/>
      <w:numFmt w:val="lowerRoman"/>
      <w:lvlText w:val="%9."/>
      <w:lvlJc w:val="right"/>
      <w:pPr>
        <w:ind w:left="6062" w:hanging="180"/>
      </w:pPr>
    </w:lvl>
  </w:abstractNum>
  <w:abstractNum w:abstractNumId="10" w15:restartNumberingAfterBreak="0">
    <w:nsid w:val="1C3678F2"/>
    <w:multiLevelType w:val="hybridMultilevel"/>
    <w:tmpl w:val="73EECA4E"/>
    <w:lvl w:ilvl="0" w:tplc="C7D8502C">
      <w:start w:val="6"/>
      <w:numFmt w:val="hebrew1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D9A4950"/>
    <w:multiLevelType w:val="hybridMultilevel"/>
    <w:tmpl w:val="A03E1A7E"/>
    <w:lvl w:ilvl="0" w:tplc="CBCCD9FA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  <w:sz w:val="24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17F3311"/>
    <w:multiLevelType w:val="hybridMultilevel"/>
    <w:tmpl w:val="D8C8170A"/>
    <w:lvl w:ilvl="0" w:tplc="5BA8A5C2">
      <w:start w:val="1"/>
      <w:numFmt w:val="hebrew1"/>
      <w:lvlText w:val="%1."/>
      <w:lvlJc w:val="center"/>
      <w:pPr>
        <w:tabs>
          <w:tab w:val="num" w:pos="1080"/>
        </w:tabs>
        <w:ind w:left="1080" w:right="1080" w:hanging="360"/>
      </w:pPr>
      <w:rPr>
        <w:rFonts w:hint="default"/>
        <w:lang w:val="en-US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800"/>
        </w:tabs>
        <w:ind w:left="1800" w:right="180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520"/>
        </w:tabs>
        <w:ind w:left="2520" w:right="252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3240"/>
        </w:tabs>
        <w:ind w:left="3240" w:right="324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960"/>
        </w:tabs>
        <w:ind w:left="3960" w:right="396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680"/>
        </w:tabs>
        <w:ind w:left="4680" w:right="468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400"/>
        </w:tabs>
        <w:ind w:left="5400" w:right="540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6120"/>
        </w:tabs>
        <w:ind w:left="6120" w:right="612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840"/>
        </w:tabs>
        <w:ind w:left="6840" w:right="6840" w:hanging="180"/>
      </w:pPr>
    </w:lvl>
  </w:abstractNum>
  <w:abstractNum w:abstractNumId="13" w15:restartNumberingAfterBreak="0">
    <w:nsid w:val="24285C09"/>
    <w:multiLevelType w:val="singleLevel"/>
    <w:tmpl w:val="207E0E26"/>
    <w:lvl w:ilvl="0">
      <w:start w:val="1"/>
      <w:numFmt w:val="hebrew1"/>
      <w:lvlText w:val="%1."/>
      <w:lvlJc w:val="left"/>
      <w:pPr>
        <w:tabs>
          <w:tab w:val="num" w:pos="720"/>
        </w:tabs>
        <w:ind w:left="720" w:right="720" w:hanging="360"/>
      </w:pPr>
      <w:rPr>
        <w:rFonts w:hint="default"/>
        <w:b/>
        <w:bCs/>
        <w:sz w:val="22"/>
      </w:rPr>
    </w:lvl>
  </w:abstractNum>
  <w:abstractNum w:abstractNumId="14" w15:restartNumberingAfterBreak="0">
    <w:nsid w:val="2875398F"/>
    <w:multiLevelType w:val="hybridMultilevel"/>
    <w:tmpl w:val="E1089AC0"/>
    <w:lvl w:ilvl="0" w:tplc="3F26FB50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A7867A8"/>
    <w:multiLevelType w:val="hybridMultilevel"/>
    <w:tmpl w:val="0A8CFB4A"/>
    <w:lvl w:ilvl="0" w:tplc="DA30E3C0">
      <w:start w:val="1"/>
      <w:numFmt w:val="hebrew1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2AC61F7E"/>
    <w:multiLevelType w:val="hybridMultilevel"/>
    <w:tmpl w:val="C936C564"/>
    <w:lvl w:ilvl="0" w:tplc="408205A6">
      <w:start w:val="1"/>
      <w:numFmt w:val="hebrew1"/>
      <w:lvlText w:val="%1."/>
      <w:lvlJc w:val="left"/>
      <w:pPr>
        <w:ind w:left="465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185" w:hanging="360"/>
      </w:pPr>
    </w:lvl>
    <w:lvl w:ilvl="2" w:tplc="0409001B" w:tentative="1">
      <w:start w:val="1"/>
      <w:numFmt w:val="lowerRoman"/>
      <w:lvlText w:val="%3."/>
      <w:lvlJc w:val="right"/>
      <w:pPr>
        <w:ind w:left="1905" w:hanging="180"/>
      </w:pPr>
    </w:lvl>
    <w:lvl w:ilvl="3" w:tplc="0409000F" w:tentative="1">
      <w:start w:val="1"/>
      <w:numFmt w:val="decimal"/>
      <w:lvlText w:val="%4."/>
      <w:lvlJc w:val="left"/>
      <w:pPr>
        <w:ind w:left="2625" w:hanging="360"/>
      </w:pPr>
    </w:lvl>
    <w:lvl w:ilvl="4" w:tplc="04090019" w:tentative="1">
      <w:start w:val="1"/>
      <w:numFmt w:val="lowerLetter"/>
      <w:lvlText w:val="%5."/>
      <w:lvlJc w:val="left"/>
      <w:pPr>
        <w:ind w:left="3345" w:hanging="360"/>
      </w:pPr>
    </w:lvl>
    <w:lvl w:ilvl="5" w:tplc="0409001B" w:tentative="1">
      <w:start w:val="1"/>
      <w:numFmt w:val="lowerRoman"/>
      <w:lvlText w:val="%6."/>
      <w:lvlJc w:val="right"/>
      <w:pPr>
        <w:ind w:left="4065" w:hanging="180"/>
      </w:pPr>
    </w:lvl>
    <w:lvl w:ilvl="6" w:tplc="0409000F" w:tentative="1">
      <w:start w:val="1"/>
      <w:numFmt w:val="decimal"/>
      <w:lvlText w:val="%7."/>
      <w:lvlJc w:val="left"/>
      <w:pPr>
        <w:ind w:left="4785" w:hanging="360"/>
      </w:pPr>
    </w:lvl>
    <w:lvl w:ilvl="7" w:tplc="04090019" w:tentative="1">
      <w:start w:val="1"/>
      <w:numFmt w:val="lowerLetter"/>
      <w:lvlText w:val="%8."/>
      <w:lvlJc w:val="left"/>
      <w:pPr>
        <w:ind w:left="5505" w:hanging="360"/>
      </w:pPr>
    </w:lvl>
    <w:lvl w:ilvl="8" w:tplc="0409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17" w15:restartNumberingAfterBreak="0">
    <w:nsid w:val="2B4C3F25"/>
    <w:multiLevelType w:val="hybridMultilevel"/>
    <w:tmpl w:val="736C4FB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BA76896"/>
    <w:multiLevelType w:val="hybridMultilevel"/>
    <w:tmpl w:val="834223B8"/>
    <w:lvl w:ilvl="0" w:tplc="8C4CD48C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BDF3459"/>
    <w:multiLevelType w:val="hybridMultilevel"/>
    <w:tmpl w:val="E384D636"/>
    <w:lvl w:ilvl="0" w:tplc="8F648D40">
      <w:start w:val="1"/>
      <w:numFmt w:val="hebrew1"/>
      <w:lvlText w:val="%1."/>
      <w:lvlJc w:val="center"/>
      <w:pPr>
        <w:tabs>
          <w:tab w:val="num" w:pos="720"/>
        </w:tabs>
        <w:ind w:left="720" w:right="720" w:hanging="360"/>
      </w:pPr>
      <w:rPr>
        <w:rFonts w:hint="default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440"/>
        </w:tabs>
        <w:ind w:left="1440" w:right="144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20" w15:restartNumberingAfterBreak="0">
    <w:nsid w:val="2C2F51CD"/>
    <w:multiLevelType w:val="hybridMultilevel"/>
    <w:tmpl w:val="A4D2843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FA45A94"/>
    <w:multiLevelType w:val="hybridMultilevel"/>
    <w:tmpl w:val="5096DE1A"/>
    <w:lvl w:ilvl="0" w:tplc="04090013">
      <w:start w:val="1"/>
      <w:numFmt w:val="hebrew1"/>
      <w:lvlText w:val="%1."/>
      <w:lvlJc w:val="center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17919F9"/>
    <w:multiLevelType w:val="hybridMultilevel"/>
    <w:tmpl w:val="354AD47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4CC3FDC"/>
    <w:multiLevelType w:val="hybridMultilevel"/>
    <w:tmpl w:val="76400F1E"/>
    <w:lvl w:ilvl="0" w:tplc="EB104A94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5FC3611"/>
    <w:multiLevelType w:val="hybridMultilevel"/>
    <w:tmpl w:val="5074CA8E"/>
    <w:lvl w:ilvl="0" w:tplc="097663AC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7742587"/>
    <w:multiLevelType w:val="hybridMultilevel"/>
    <w:tmpl w:val="246474F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7C42404"/>
    <w:multiLevelType w:val="hybridMultilevel"/>
    <w:tmpl w:val="EEC6DAB4"/>
    <w:lvl w:ilvl="0" w:tplc="1236E1F6">
      <w:start w:val="1"/>
      <w:numFmt w:val="hebrew1"/>
      <w:lvlText w:val="%1."/>
      <w:lvlJc w:val="left"/>
      <w:pPr>
        <w:tabs>
          <w:tab w:val="num" w:pos="1466"/>
        </w:tabs>
        <w:ind w:left="1466" w:righ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86"/>
        </w:tabs>
        <w:ind w:left="218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906"/>
        </w:tabs>
        <w:ind w:left="290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26"/>
        </w:tabs>
        <w:ind w:left="362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46"/>
        </w:tabs>
        <w:ind w:left="434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66"/>
        </w:tabs>
        <w:ind w:left="506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86"/>
        </w:tabs>
        <w:ind w:left="578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506"/>
        </w:tabs>
        <w:ind w:left="650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26"/>
        </w:tabs>
        <w:ind w:left="7226" w:hanging="180"/>
      </w:pPr>
    </w:lvl>
  </w:abstractNum>
  <w:abstractNum w:abstractNumId="27" w15:restartNumberingAfterBreak="0">
    <w:nsid w:val="38F00FA6"/>
    <w:multiLevelType w:val="hybridMultilevel"/>
    <w:tmpl w:val="F2BCAD12"/>
    <w:lvl w:ilvl="0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 w15:restartNumberingAfterBreak="0">
    <w:nsid w:val="394F43E0"/>
    <w:multiLevelType w:val="hybridMultilevel"/>
    <w:tmpl w:val="A9FA4A7E"/>
    <w:lvl w:ilvl="0" w:tplc="0409000F">
      <w:start w:val="2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E520A36"/>
    <w:multiLevelType w:val="hybridMultilevel"/>
    <w:tmpl w:val="12EC50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F6D7AC4"/>
    <w:multiLevelType w:val="hybridMultilevel"/>
    <w:tmpl w:val="1B1EC6C2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1" w15:restartNumberingAfterBreak="0">
    <w:nsid w:val="404D0E4E"/>
    <w:multiLevelType w:val="hybridMultilevel"/>
    <w:tmpl w:val="ECF066E2"/>
    <w:lvl w:ilvl="0" w:tplc="1DB4C8DA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409E35CD"/>
    <w:multiLevelType w:val="hybridMultilevel"/>
    <w:tmpl w:val="284EAD52"/>
    <w:lvl w:ilvl="0" w:tplc="04090013">
      <w:start w:val="1"/>
      <w:numFmt w:val="hebrew1"/>
      <w:lvlText w:val="%1."/>
      <w:lvlJc w:val="center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26B3A3E"/>
    <w:multiLevelType w:val="singleLevel"/>
    <w:tmpl w:val="BC8CDE74"/>
    <w:lvl w:ilvl="0">
      <w:start w:val="1"/>
      <w:numFmt w:val="hebrew1"/>
      <w:lvlText w:val="%1."/>
      <w:lvlJc w:val="left"/>
      <w:pPr>
        <w:tabs>
          <w:tab w:val="num" w:pos="645"/>
        </w:tabs>
        <w:ind w:left="645" w:right="645" w:hanging="360"/>
      </w:pPr>
      <w:rPr>
        <w:rFonts w:ascii="Comic Sans MS" w:hAnsi="Comic Sans MS" w:hint="default"/>
        <w:b/>
        <w:bCs/>
        <w:sz w:val="22"/>
      </w:rPr>
    </w:lvl>
  </w:abstractNum>
  <w:abstractNum w:abstractNumId="34" w15:restartNumberingAfterBreak="0">
    <w:nsid w:val="438176FE"/>
    <w:multiLevelType w:val="hybridMultilevel"/>
    <w:tmpl w:val="CBCE2058"/>
    <w:lvl w:ilvl="0" w:tplc="0D5AB5C4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8B04B57"/>
    <w:multiLevelType w:val="hybridMultilevel"/>
    <w:tmpl w:val="5986D0A2"/>
    <w:lvl w:ilvl="0" w:tplc="1DC6B698">
      <w:start w:val="1"/>
      <w:numFmt w:val="hebrew1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 w15:restartNumberingAfterBreak="0">
    <w:nsid w:val="4A9502A7"/>
    <w:multiLevelType w:val="hybridMultilevel"/>
    <w:tmpl w:val="2AB6DA8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BF71A1C"/>
    <w:multiLevelType w:val="hybridMultilevel"/>
    <w:tmpl w:val="CCBE1DF6"/>
    <w:lvl w:ilvl="0" w:tplc="0409001B">
      <w:start w:val="1"/>
      <w:numFmt w:val="lowerRoman"/>
      <w:lvlText w:val="%1."/>
      <w:lvlJc w:val="right"/>
      <w:pPr>
        <w:ind w:left="619" w:hanging="360"/>
      </w:pPr>
    </w:lvl>
    <w:lvl w:ilvl="1" w:tplc="04090019" w:tentative="1">
      <w:start w:val="1"/>
      <w:numFmt w:val="lowerLetter"/>
      <w:lvlText w:val="%2."/>
      <w:lvlJc w:val="left"/>
      <w:pPr>
        <w:ind w:left="1339" w:hanging="360"/>
      </w:pPr>
    </w:lvl>
    <w:lvl w:ilvl="2" w:tplc="0409001B" w:tentative="1">
      <w:start w:val="1"/>
      <w:numFmt w:val="lowerRoman"/>
      <w:lvlText w:val="%3."/>
      <w:lvlJc w:val="right"/>
      <w:pPr>
        <w:ind w:left="2059" w:hanging="180"/>
      </w:pPr>
    </w:lvl>
    <w:lvl w:ilvl="3" w:tplc="0409000F" w:tentative="1">
      <w:start w:val="1"/>
      <w:numFmt w:val="decimal"/>
      <w:lvlText w:val="%4."/>
      <w:lvlJc w:val="left"/>
      <w:pPr>
        <w:ind w:left="2779" w:hanging="360"/>
      </w:pPr>
    </w:lvl>
    <w:lvl w:ilvl="4" w:tplc="04090019" w:tentative="1">
      <w:start w:val="1"/>
      <w:numFmt w:val="lowerLetter"/>
      <w:lvlText w:val="%5."/>
      <w:lvlJc w:val="left"/>
      <w:pPr>
        <w:ind w:left="3499" w:hanging="360"/>
      </w:pPr>
    </w:lvl>
    <w:lvl w:ilvl="5" w:tplc="0409001B" w:tentative="1">
      <w:start w:val="1"/>
      <w:numFmt w:val="lowerRoman"/>
      <w:lvlText w:val="%6."/>
      <w:lvlJc w:val="right"/>
      <w:pPr>
        <w:ind w:left="4219" w:hanging="180"/>
      </w:pPr>
    </w:lvl>
    <w:lvl w:ilvl="6" w:tplc="0409000F" w:tentative="1">
      <w:start w:val="1"/>
      <w:numFmt w:val="decimal"/>
      <w:lvlText w:val="%7."/>
      <w:lvlJc w:val="left"/>
      <w:pPr>
        <w:ind w:left="4939" w:hanging="360"/>
      </w:pPr>
    </w:lvl>
    <w:lvl w:ilvl="7" w:tplc="04090019" w:tentative="1">
      <w:start w:val="1"/>
      <w:numFmt w:val="lowerLetter"/>
      <w:lvlText w:val="%8."/>
      <w:lvlJc w:val="left"/>
      <w:pPr>
        <w:ind w:left="5659" w:hanging="360"/>
      </w:pPr>
    </w:lvl>
    <w:lvl w:ilvl="8" w:tplc="0409001B" w:tentative="1">
      <w:start w:val="1"/>
      <w:numFmt w:val="lowerRoman"/>
      <w:lvlText w:val="%9."/>
      <w:lvlJc w:val="right"/>
      <w:pPr>
        <w:ind w:left="6379" w:hanging="180"/>
      </w:pPr>
    </w:lvl>
  </w:abstractNum>
  <w:abstractNum w:abstractNumId="38" w15:restartNumberingAfterBreak="0">
    <w:nsid w:val="4C0C1A5E"/>
    <w:multiLevelType w:val="hybridMultilevel"/>
    <w:tmpl w:val="77067B4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9" w15:restartNumberingAfterBreak="0">
    <w:nsid w:val="4CB167FE"/>
    <w:multiLevelType w:val="hybridMultilevel"/>
    <w:tmpl w:val="90F46C08"/>
    <w:lvl w:ilvl="0" w:tplc="ED243E36">
      <w:start w:val="1"/>
      <w:numFmt w:val="hebrew1"/>
      <w:lvlText w:val="%1."/>
      <w:lvlJc w:val="left"/>
      <w:pPr>
        <w:ind w:left="302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22" w:hanging="360"/>
      </w:pPr>
    </w:lvl>
    <w:lvl w:ilvl="2" w:tplc="0409001B" w:tentative="1">
      <w:start w:val="1"/>
      <w:numFmt w:val="lowerRoman"/>
      <w:lvlText w:val="%3."/>
      <w:lvlJc w:val="right"/>
      <w:pPr>
        <w:ind w:left="1742" w:hanging="180"/>
      </w:pPr>
    </w:lvl>
    <w:lvl w:ilvl="3" w:tplc="0409000F" w:tentative="1">
      <w:start w:val="1"/>
      <w:numFmt w:val="decimal"/>
      <w:lvlText w:val="%4."/>
      <w:lvlJc w:val="left"/>
      <w:pPr>
        <w:ind w:left="2462" w:hanging="360"/>
      </w:pPr>
    </w:lvl>
    <w:lvl w:ilvl="4" w:tplc="04090019" w:tentative="1">
      <w:start w:val="1"/>
      <w:numFmt w:val="lowerLetter"/>
      <w:lvlText w:val="%5."/>
      <w:lvlJc w:val="left"/>
      <w:pPr>
        <w:ind w:left="3182" w:hanging="360"/>
      </w:pPr>
    </w:lvl>
    <w:lvl w:ilvl="5" w:tplc="0409001B" w:tentative="1">
      <w:start w:val="1"/>
      <w:numFmt w:val="lowerRoman"/>
      <w:lvlText w:val="%6."/>
      <w:lvlJc w:val="right"/>
      <w:pPr>
        <w:ind w:left="3902" w:hanging="180"/>
      </w:pPr>
    </w:lvl>
    <w:lvl w:ilvl="6" w:tplc="0409000F" w:tentative="1">
      <w:start w:val="1"/>
      <w:numFmt w:val="decimal"/>
      <w:lvlText w:val="%7."/>
      <w:lvlJc w:val="left"/>
      <w:pPr>
        <w:ind w:left="4622" w:hanging="360"/>
      </w:pPr>
    </w:lvl>
    <w:lvl w:ilvl="7" w:tplc="04090019" w:tentative="1">
      <w:start w:val="1"/>
      <w:numFmt w:val="lowerLetter"/>
      <w:lvlText w:val="%8."/>
      <w:lvlJc w:val="left"/>
      <w:pPr>
        <w:ind w:left="5342" w:hanging="360"/>
      </w:pPr>
    </w:lvl>
    <w:lvl w:ilvl="8" w:tplc="0409001B" w:tentative="1">
      <w:start w:val="1"/>
      <w:numFmt w:val="lowerRoman"/>
      <w:lvlText w:val="%9."/>
      <w:lvlJc w:val="right"/>
      <w:pPr>
        <w:ind w:left="6062" w:hanging="180"/>
      </w:pPr>
    </w:lvl>
  </w:abstractNum>
  <w:abstractNum w:abstractNumId="40" w15:restartNumberingAfterBreak="0">
    <w:nsid w:val="4D190A8A"/>
    <w:multiLevelType w:val="hybridMultilevel"/>
    <w:tmpl w:val="2040BE88"/>
    <w:lvl w:ilvl="0" w:tplc="04090013">
      <w:start w:val="1"/>
      <w:numFmt w:val="hebrew1"/>
      <w:lvlText w:val="%1."/>
      <w:lvlJc w:val="center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4D2255EC"/>
    <w:multiLevelType w:val="hybridMultilevel"/>
    <w:tmpl w:val="6952017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4D5A3E3D"/>
    <w:multiLevelType w:val="multilevel"/>
    <w:tmpl w:val="6BD2BE88"/>
    <w:lvl w:ilvl="0">
      <w:start w:val="1"/>
      <w:numFmt w:val="upperRoman"/>
      <w:lvlText w:val="%1."/>
      <w:lvlJc w:val="left"/>
      <w:pPr>
        <w:tabs>
          <w:tab w:val="num" w:pos="624"/>
        </w:tabs>
        <w:ind w:left="624" w:hanging="340"/>
      </w:pPr>
      <w:rPr>
        <w:rFonts w:hint="default"/>
        <w:b/>
        <w:bCs w:val="0"/>
        <w:i w:val="0"/>
        <w:iCs w:val="0"/>
        <w:color w:val="auto"/>
        <w:sz w:val="22"/>
        <w:szCs w:val="24"/>
      </w:rPr>
    </w:lvl>
    <w:lvl w:ilvl="1">
      <w:start w:val="1"/>
      <w:numFmt w:val="decimal"/>
      <w:lvlText w:val="%2."/>
      <w:lvlJc w:val="right"/>
      <w:pPr>
        <w:tabs>
          <w:tab w:val="num" w:pos="1418"/>
        </w:tabs>
        <w:ind w:left="1418" w:hanging="284"/>
      </w:pPr>
      <w:rPr>
        <w:rFonts w:ascii="Times New Roman" w:hAnsi="Times New Roman" w:cs="David" w:hint="default"/>
        <w:b w:val="0"/>
        <w:bCs w:val="0"/>
        <w:i w:val="0"/>
        <w:iCs w:val="0"/>
        <w:color w:val="auto"/>
        <w:sz w:val="26"/>
        <w:szCs w:val="26"/>
      </w:rPr>
    </w:lvl>
    <w:lvl w:ilvl="2">
      <w:start w:val="1"/>
      <w:numFmt w:val="upperRoman"/>
      <w:suff w:val="space"/>
      <w:lvlText w:val="%3."/>
      <w:lvlJc w:val="center"/>
      <w:pPr>
        <w:ind w:left="454" w:hanging="227"/>
      </w:pPr>
      <w:rPr>
        <w:rFonts w:cs="Times New Roman" w:hint="default"/>
      </w:rPr>
    </w:lvl>
    <w:lvl w:ilvl="3">
      <w:start w:val="1"/>
      <w:numFmt w:val="lowerRoman"/>
      <w:lvlText w:val="(%4)"/>
      <w:lvlJc w:val="center"/>
      <w:pPr>
        <w:tabs>
          <w:tab w:val="num" w:pos="1080"/>
        </w:tabs>
        <w:ind w:left="864" w:hanging="144"/>
      </w:pPr>
      <w:rPr>
        <w:rFonts w:cs="Times New Roman" w:hint="default"/>
      </w:rPr>
    </w:lvl>
    <w:lvl w:ilvl="4">
      <w:start w:val="1"/>
      <w:numFmt w:val="decimal"/>
      <w:lvlText w:val="%5)"/>
      <w:lvlJc w:val="center"/>
      <w:pPr>
        <w:tabs>
          <w:tab w:val="num" w:pos="1008"/>
        </w:tabs>
        <w:ind w:left="1008" w:hanging="432"/>
      </w:pPr>
      <w:rPr>
        <w:rFonts w:cs="Times New Roman" w:hint="default"/>
      </w:rPr>
    </w:lvl>
    <w:lvl w:ilvl="5">
      <w:start w:val="1"/>
      <w:numFmt w:val="lowerLetter"/>
      <w:lvlText w:val="%6)"/>
      <w:lvlJc w:val="center"/>
      <w:pPr>
        <w:tabs>
          <w:tab w:val="num" w:pos="1152"/>
        </w:tabs>
        <w:ind w:left="1152" w:hanging="432"/>
      </w:pPr>
      <w:rPr>
        <w:rFonts w:cs="Times New Roman" w:hint="default"/>
      </w:rPr>
    </w:lvl>
    <w:lvl w:ilvl="6">
      <w:start w:val="1"/>
      <w:numFmt w:val="lowerRoman"/>
      <w:lvlText w:val="%7)"/>
      <w:lvlJc w:val="center"/>
      <w:pPr>
        <w:tabs>
          <w:tab w:val="num" w:pos="1368"/>
        </w:tabs>
        <w:ind w:left="1296" w:hanging="288"/>
      </w:pPr>
      <w:rPr>
        <w:rFonts w:cs="Times New Roman" w:hint="default"/>
      </w:rPr>
    </w:lvl>
    <w:lvl w:ilvl="7">
      <w:start w:val="1"/>
      <w:numFmt w:val="lowerLetter"/>
      <w:lvlText w:val="%8."/>
      <w:lvlJc w:val="center"/>
      <w:pPr>
        <w:tabs>
          <w:tab w:val="num" w:pos="1440"/>
        </w:tabs>
        <w:ind w:left="1440" w:hanging="432"/>
      </w:pPr>
      <w:rPr>
        <w:rFonts w:cs="Times New Roman" w:hint="default"/>
      </w:rPr>
    </w:lvl>
    <w:lvl w:ilvl="8">
      <w:start w:val="1"/>
      <w:numFmt w:val="lowerRoman"/>
      <w:lvlText w:val="%9."/>
      <w:lvlJc w:val="center"/>
      <w:pPr>
        <w:tabs>
          <w:tab w:val="num" w:pos="1800"/>
        </w:tabs>
        <w:ind w:left="1584" w:hanging="144"/>
      </w:pPr>
      <w:rPr>
        <w:rFonts w:cs="Times New Roman" w:hint="default"/>
      </w:rPr>
    </w:lvl>
  </w:abstractNum>
  <w:abstractNum w:abstractNumId="43" w15:restartNumberingAfterBreak="0">
    <w:nsid w:val="4DEA42DF"/>
    <w:multiLevelType w:val="hybridMultilevel"/>
    <w:tmpl w:val="4BA8017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5237569F"/>
    <w:multiLevelType w:val="hybridMultilevel"/>
    <w:tmpl w:val="119A867A"/>
    <w:lvl w:ilvl="0" w:tplc="AB0801FA">
      <w:start w:val="1"/>
      <w:numFmt w:val="hebrew1"/>
      <w:lvlText w:val="%1."/>
      <w:lvlJc w:val="left"/>
      <w:pPr>
        <w:tabs>
          <w:tab w:val="num" w:pos="720"/>
        </w:tabs>
        <w:ind w:left="720" w:right="720" w:hanging="360"/>
      </w:pPr>
      <w:rPr>
        <w:rFonts w:hint="cs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440"/>
        </w:tabs>
        <w:ind w:left="1440" w:right="144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45" w15:restartNumberingAfterBreak="0">
    <w:nsid w:val="55F42FEF"/>
    <w:multiLevelType w:val="hybridMultilevel"/>
    <w:tmpl w:val="62966A6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57047E72"/>
    <w:multiLevelType w:val="hybridMultilevel"/>
    <w:tmpl w:val="0B04E69C"/>
    <w:lvl w:ilvl="0" w:tplc="BDEA5180">
      <w:start w:val="1"/>
      <w:numFmt w:val="hebrew1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58881074"/>
    <w:multiLevelType w:val="hybridMultilevel"/>
    <w:tmpl w:val="F74CBB1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5AE84068"/>
    <w:multiLevelType w:val="hybridMultilevel"/>
    <w:tmpl w:val="8E90952E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5DAC6796"/>
    <w:multiLevelType w:val="hybridMultilevel"/>
    <w:tmpl w:val="B59A7224"/>
    <w:lvl w:ilvl="0" w:tplc="3F26FB50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60E56D31"/>
    <w:multiLevelType w:val="hybridMultilevel"/>
    <w:tmpl w:val="1CE252D8"/>
    <w:lvl w:ilvl="0" w:tplc="04090015">
      <w:start w:val="1"/>
      <w:numFmt w:val="upperLetter"/>
      <w:lvlText w:val="%1."/>
      <w:lvlJc w:val="left"/>
      <w:pPr>
        <w:ind w:left="3960" w:hanging="360"/>
      </w:pPr>
    </w:lvl>
    <w:lvl w:ilvl="1" w:tplc="04090019" w:tentative="1">
      <w:start w:val="1"/>
      <w:numFmt w:val="lowerLetter"/>
      <w:lvlText w:val="%2."/>
      <w:lvlJc w:val="left"/>
      <w:pPr>
        <w:ind w:left="4680" w:hanging="360"/>
      </w:pPr>
    </w:lvl>
    <w:lvl w:ilvl="2" w:tplc="0409001B" w:tentative="1">
      <w:start w:val="1"/>
      <w:numFmt w:val="lowerRoman"/>
      <w:lvlText w:val="%3."/>
      <w:lvlJc w:val="right"/>
      <w:pPr>
        <w:ind w:left="5400" w:hanging="180"/>
      </w:pPr>
    </w:lvl>
    <w:lvl w:ilvl="3" w:tplc="0409000F" w:tentative="1">
      <w:start w:val="1"/>
      <w:numFmt w:val="decimal"/>
      <w:lvlText w:val="%4."/>
      <w:lvlJc w:val="left"/>
      <w:pPr>
        <w:ind w:left="6120" w:hanging="360"/>
      </w:pPr>
    </w:lvl>
    <w:lvl w:ilvl="4" w:tplc="04090019" w:tentative="1">
      <w:start w:val="1"/>
      <w:numFmt w:val="lowerLetter"/>
      <w:lvlText w:val="%5."/>
      <w:lvlJc w:val="left"/>
      <w:pPr>
        <w:ind w:left="6840" w:hanging="360"/>
      </w:pPr>
    </w:lvl>
    <w:lvl w:ilvl="5" w:tplc="0409001B" w:tentative="1">
      <w:start w:val="1"/>
      <w:numFmt w:val="lowerRoman"/>
      <w:lvlText w:val="%6."/>
      <w:lvlJc w:val="right"/>
      <w:pPr>
        <w:ind w:left="7560" w:hanging="180"/>
      </w:pPr>
    </w:lvl>
    <w:lvl w:ilvl="6" w:tplc="0409000F" w:tentative="1">
      <w:start w:val="1"/>
      <w:numFmt w:val="decimal"/>
      <w:lvlText w:val="%7."/>
      <w:lvlJc w:val="left"/>
      <w:pPr>
        <w:ind w:left="8280" w:hanging="360"/>
      </w:pPr>
    </w:lvl>
    <w:lvl w:ilvl="7" w:tplc="04090019" w:tentative="1">
      <w:start w:val="1"/>
      <w:numFmt w:val="lowerLetter"/>
      <w:lvlText w:val="%8."/>
      <w:lvlJc w:val="left"/>
      <w:pPr>
        <w:ind w:left="9000" w:hanging="360"/>
      </w:pPr>
    </w:lvl>
    <w:lvl w:ilvl="8" w:tplc="0409001B" w:tentative="1">
      <w:start w:val="1"/>
      <w:numFmt w:val="lowerRoman"/>
      <w:lvlText w:val="%9."/>
      <w:lvlJc w:val="right"/>
      <w:pPr>
        <w:ind w:left="9720" w:hanging="180"/>
      </w:pPr>
    </w:lvl>
  </w:abstractNum>
  <w:abstractNum w:abstractNumId="51" w15:restartNumberingAfterBreak="0">
    <w:nsid w:val="62524266"/>
    <w:multiLevelType w:val="singleLevel"/>
    <w:tmpl w:val="F28A3460"/>
    <w:lvl w:ilvl="0">
      <w:start w:val="3"/>
      <w:numFmt w:val="hebrew1"/>
      <w:lvlText w:val="%1."/>
      <w:lvlJc w:val="left"/>
      <w:pPr>
        <w:tabs>
          <w:tab w:val="num" w:pos="720"/>
        </w:tabs>
        <w:ind w:left="720" w:right="720" w:hanging="360"/>
      </w:pPr>
      <w:rPr>
        <w:rFonts w:hint="default"/>
        <w:b/>
        <w:bCs/>
        <w:sz w:val="22"/>
      </w:rPr>
    </w:lvl>
  </w:abstractNum>
  <w:abstractNum w:abstractNumId="52" w15:restartNumberingAfterBreak="0">
    <w:nsid w:val="63E33F81"/>
    <w:multiLevelType w:val="hybridMultilevel"/>
    <w:tmpl w:val="F0941EE8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65DB532D"/>
    <w:multiLevelType w:val="hybridMultilevel"/>
    <w:tmpl w:val="C11CFFCA"/>
    <w:lvl w:ilvl="0" w:tplc="A2008BB2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6776560B"/>
    <w:multiLevelType w:val="hybridMultilevel"/>
    <w:tmpl w:val="238279AA"/>
    <w:lvl w:ilvl="0" w:tplc="20C48656">
      <w:start w:val="1"/>
      <w:numFmt w:val="hebrew1"/>
      <w:lvlText w:val="%1."/>
      <w:lvlJc w:val="left"/>
      <w:pPr>
        <w:ind w:left="720" w:hanging="360"/>
      </w:pPr>
      <w:rPr>
        <w:rFonts w:cs="Times New Roman" w:hint="default"/>
        <w:sz w:val="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5" w15:restartNumberingAfterBreak="0">
    <w:nsid w:val="68861D04"/>
    <w:multiLevelType w:val="hybridMultilevel"/>
    <w:tmpl w:val="0DCA8512"/>
    <w:lvl w:ilvl="0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6" w15:restartNumberingAfterBreak="0">
    <w:nsid w:val="688D2DF8"/>
    <w:multiLevelType w:val="hybridMultilevel"/>
    <w:tmpl w:val="A3D80F68"/>
    <w:lvl w:ilvl="0" w:tplc="69708EB2">
      <w:start w:val="1"/>
      <w:numFmt w:val="hebrew1"/>
      <w:lvlText w:val="%1."/>
      <w:lvlJc w:val="center"/>
      <w:pPr>
        <w:tabs>
          <w:tab w:val="num" w:pos="540"/>
        </w:tabs>
        <w:ind w:left="396" w:hanging="216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57" w15:restartNumberingAfterBreak="0">
    <w:nsid w:val="6ABD210E"/>
    <w:multiLevelType w:val="hybridMultilevel"/>
    <w:tmpl w:val="B89810A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8" w15:restartNumberingAfterBreak="0">
    <w:nsid w:val="6EEA665B"/>
    <w:multiLevelType w:val="hybridMultilevel"/>
    <w:tmpl w:val="171A9994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72173440"/>
    <w:multiLevelType w:val="hybridMultilevel"/>
    <w:tmpl w:val="F450252A"/>
    <w:lvl w:ilvl="0" w:tplc="A1B2A240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7243517E"/>
    <w:multiLevelType w:val="hybridMultilevel"/>
    <w:tmpl w:val="AFACED9E"/>
    <w:lvl w:ilvl="0" w:tplc="6518D40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74B815DB"/>
    <w:multiLevelType w:val="hybridMultilevel"/>
    <w:tmpl w:val="AFACED9E"/>
    <w:lvl w:ilvl="0" w:tplc="6518D40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76D75FDB"/>
    <w:multiLevelType w:val="hybridMultilevel"/>
    <w:tmpl w:val="5EFC8874"/>
    <w:lvl w:ilvl="0" w:tplc="3B104EC6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7FBD3D58"/>
    <w:multiLevelType w:val="hybridMultilevel"/>
    <w:tmpl w:val="192E6EE6"/>
    <w:lvl w:ilvl="0" w:tplc="BB7063C0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71034225">
    <w:abstractNumId w:val="34"/>
  </w:num>
  <w:num w:numId="2" w16cid:durableId="222106748">
    <w:abstractNumId w:val="9"/>
  </w:num>
  <w:num w:numId="3" w16cid:durableId="63767753">
    <w:abstractNumId w:val="29"/>
  </w:num>
  <w:num w:numId="4" w16cid:durableId="1325820977">
    <w:abstractNumId w:val="26"/>
  </w:num>
  <w:num w:numId="5" w16cid:durableId="787312317">
    <w:abstractNumId w:val="28"/>
  </w:num>
  <w:num w:numId="6" w16cid:durableId="1614631792">
    <w:abstractNumId w:val="22"/>
  </w:num>
  <w:num w:numId="7" w16cid:durableId="1674650452">
    <w:abstractNumId w:val="24"/>
  </w:num>
  <w:num w:numId="8" w16cid:durableId="1007755014">
    <w:abstractNumId w:val="20"/>
  </w:num>
  <w:num w:numId="9" w16cid:durableId="2125877328">
    <w:abstractNumId w:val="2"/>
  </w:num>
  <w:num w:numId="10" w16cid:durableId="1526408740">
    <w:abstractNumId w:val="47"/>
  </w:num>
  <w:num w:numId="11" w16cid:durableId="333729851">
    <w:abstractNumId w:val="50"/>
  </w:num>
  <w:num w:numId="12" w16cid:durableId="841243697">
    <w:abstractNumId w:val="60"/>
  </w:num>
  <w:num w:numId="13" w16cid:durableId="1129132545">
    <w:abstractNumId w:val="7"/>
  </w:num>
  <w:num w:numId="14" w16cid:durableId="2011370904">
    <w:abstractNumId w:val="61"/>
  </w:num>
  <w:num w:numId="15" w16cid:durableId="647828113">
    <w:abstractNumId w:val="4"/>
  </w:num>
  <w:num w:numId="16" w16cid:durableId="411775362">
    <w:abstractNumId w:val="37"/>
  </w:num>
  <w:num w:numId="17" w16cid:durableId="1816332829">
    <w:abstractNumId w:val="31"/>
  </w:num>
  <w:num w:numId="18" w16cid:durableId="1664963829">
    <w:abstractNumId w:val="56"/>
  </w:num>
  <w:num w:numId="19" w16cid:durableId="53772179">
    <w:abstractNumId w:val="44"/>
  </w:num>
  <w:num w:numId="20" w16cid:durableId="2121601073">
    <w:abstractNumId w:val="12"/>
  </w:num>
  <w:num w:numId="21" w16cid:durableId="1395008138">
    <w:abstractNumId w:val="19"/>
  </w:num>
  <w:num w:numId="22" w16cid:durableId="2012290802">
    <w:abstractNumId w:val="15"/>
  </w:num>
  <w:num w:numId="23" w16cid:durableId="869614264">
    <w:abstractNumId w:val="51"/>
  </w:num>
  <w:num w:numId="24" w16cid:durableId="1327973839">
    <w:abstractNumId w:val="33"/>
  </w:num>
  <w:num w:numId="25" w16cid:durableId="969288605">
    <w:abstractNumId w:val="13"/>
  </w:num>
  <w:num w:numId="26" w16cid:durableId="577327388">
    <w:abstractNumId w:val="16"/>
  </w:num>
  <w:num w:numId="27" w16cid:durableId="1621063529">
    <w:abstractNumId w:val="39"/>
  </w:num>
  <w:num w:numId="28" w16cid:durableId="74397648">
    <w:abstractNumId w:val="11"/>
  </w:num>
  <w:num w:numId="29" w16cid:durableId="1370453357">
    <w:abstractNumId w:val="63"/>
  </w:num>
  <w:num w:numId="30" w16cid:durableId="496969383">
    <w:abstractNumId w:val="36"/>
  </w:num>
  <w:num w:numId="31" w16cid:durableId="888147577">
    <w:abstractNumId w:val="59"/>
  </w:num>
  <w:num w:numId="32" w16cid:durableId="1222061786">
    <w:abstractNumId w:val="23"/>
  </w:num>
  <w:num w:numId="33" w16cid:durableId="531654522">
    <w:abstractNumId w:val="6"/>
  </w:num>
  <w:num w:numId="34" w16cid:durableId="1929608154">
    <w:abstractNumId w:val="8"/>
  </w:num>
  <w:num w:numId="35" w16cid:durableId="554509574">
    <w:abstractNumId w:val="57"/>
  </w:num>
  <w:num w:numId="36" w16cid:durableId="225186462">
    <w:abstractNumId w:val="41"/>
  </w:num>
  <w:num w:numId="37" w16cid:durableId="1459757706">
    <w:abstractNumId w:val="27"/>
  </w:num>
  <w:num w:numId="38" w16cid:durableId="1676496529">
    <w:abstractNumId w:val="43"/>
  </w:num>
  <w:num w:numId="39" w16cid:durableId="1012612344">
    <w:abstractNumId w:val="40"/>
  </w:num>
  <w:num w:numId="40" w16cid:durableId="258564393">
    <w:abstractNumId w:val="21"/>
  </w:num>
  <w:num w:numId="41" w16cid:durableId="228078288">
    <w:abstractNumId w:val="1"/>
  </w:num>
  <w:num w:numId="42" w16cid:durableId="1967542912">
    <w:abstractNumId w:val="5"/>
  </w:num>
  <w:num w:numId="43" w16cid:durableId="156071129">
    <w:abstractNumId w:val="45"/>
  </w:num>
  <w:num w:numId="44" w16cid:durableId="1047339770">
    <w:abstractNumId w:val="0"/>
  </w:num>
  <w:num w:numId="45" w16cid:durableId="1083721995">
    <w:abstractNumId w:val="55"/>
  </w:num>
  <w:num w:numId="46" w16cid:durableId="161704419">
    <w:abstractNumId w:val="25"/>
  </w:num>
  <w:num w:numId="47" w16cid:durableId="492335678">
    <w:abstractNumId w:val="30"/>
  </w:num>
  <w:num w:numId="48" w16cid:durableId="1539472411">
    <w:abstractNumId w:val="38"/>
  </w:num>
  <w:num w:numId="49" w16cid:durableId="713962957">
    <w:abstractNumId w:val="49"/>
  </w:num>
  <w:num w:numId="50" w16cid:durableId="752628517">
    <w:abstractNumId w:val="14"/>
  </w:num>
  <w:num w:numId="51" w16cid:durableId="1205749969">
    <w:abstractNumId w:val="17"/>
  </w:num>
  <w:num w:numId="52" w16cid:durableId="1298419009">
    <w:abstractNumId w:val="46"/>
  </w:num>
  <w:num w:numId="53" w16cid:durableId="485585494">
    <w:abstractNumId w:val="53"/>
  </w:num>
  <w:num w:numId="54" w16cid:durableId="1994985581">
    <w:abstractNumId w:val="35"/>
  </w:num>
  <w:num w:numId="55" w16cid:durableId="1161770967">
    <w:abstractNumId w:val="48"/>
  </w:num>
  <w:num w:numId="56" w16cid:durableId="1701278742">
    <w:abstractNumId w:val="3"/>
  </w:num>
  <w:num w:numId="57" w16cid:durableId="1911423086">
    <w:abstractNumId w:val="58"/>
  </w:num>
  <w:num w:numId="58" w16cid:durableId="1152671192">
    <w:abstractNumId w:val="18"/>
  </w:num>
  <w:num w:numId="59" w16cid:durableId="291373151">
    <w:abstractNumId w:val="62"/>
  </w:num>
  <w:num w:numId="60" w16cid:durableId="1083800269">
    <w:abstractNumId w:val="32"/>
  </w:num>
  <w:num w:numId="61" w16cid:durableId="2042512806">
    <w:abstractNumId w:val="10"/>
  </w:num>
  <w:num w:numId="62" w16cid:durableId="619648496">
    <w:abstractNumId w:val="42"/>
  </w:num>
  <w:num w:numId="63" w16cid:durableId="1135640371">
    <w:abstractNumId w:val="54"/>
  </w:num>
  <w:num w:numId="64" w16cid:durableId="165943555">
    <w:abstractNumId w:val="52"/>
  </w:num>
  <w:numIdMacAtCleanup w:val="6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813E6"/>
    <w:rsid w:val="0001200C"/>
    <w:rsid w:val="000274B6"/>
    <w:rsid w:val="00043161"/>
    <w:rsid w:val="00053021"/>
    <w:rsid w:val="00087A09"/>
    <w:rsid w:val="000A1C0A"/>
    <w:rsid w:val="000F6FA1"/>
    <w:rsid w:val="00102BC9"/>
    <w:rsid w:val="001051AF"/>
    <w:rsid w:val="00143D3C"/>
    <w:rsid w:val="001555C1"/>
    <w:rsid w:val="0016018F"/>
    <w:rsid w:val="00164B6F"/>
    <w:rsid w:val="00176C4E"/>
    <w:rsid w:val="00190814"/>
    <w:rsid w:val="001B1D8A"/>
    <w:rsid w:val="001D27B4"/>
    <w:rsid w:val="0022267C"/>
    <w:rsid w:val="00223E13"/>
    <w:rsid w:val="00231BD7"/>
    <w:rsid w:val="00244285"/>
    <w:rsid w:val="00256827"/>
    <w:rsid w:val="002568C0"/>
    <w:rsid w:val="00275758"/>
    <w:rsid w:val="002D4EA5"/>
    <w:rsid w:val="002D75A9"/>
    <w:rsid w:val="002F28BC"/>
    <w:rsid w:val="002F5368"/>
    <w:rsid w:val="00305BCF"/>
    <w:rsid w:val="00313031"/>
    <w:rsid w:val="0033763C"/>
    <w:rsid w:val="0034677F"/>
    <w:rsid w:val="00385F53"/>
    <w:rsid w:val="003948CA"/>
    <w:rsid w:val="00396A4D"/>
    <w:rsid w:val="003A0FBF"/>
    <w:rsid w:val="003C4DC3"/>
    <w:rsid w:val="003C7B68"/>
    <w:rsid w:val="003D422E"/>
    <w:rsid w:val="003F06BE"/>
    <w:rsid w:val="003F473C"/>
    <w:rsid w:val="003F4A49"/>
    <w:rsid w:val="00404BBA"/>
    <w:rsid w:val="004456A6"/>
    <w:rsid w:val="00450AD1"/>
    <w:rsid w:val="00476C48"/>
    <w:rsid w:val="00491948"/>
    <w:rsid w:val="004A2CF6"/>
    <w:rsid w:val="004A5078"/>
    <w:rsid w:val="004B6581"/>
    <w:rsid w:val="004C2AF9"/>
    <w:rsid w:val="004C714D"/>
    <w:rsid w:val="004D28CC"/>
    <w:rsid w:val="004D4D7F"/>
    <w:rsid w:val="004E7321"/>
    <w:rsid w:val="004F5D5F"/>
    <w:rsid w:val="00513BF4"/>
    <w:rsid w:val="0052416E"/>
    <w:rsid w:val="00552473"/>
    <w:rsid w:val="00563879"/>
    <w:rsid w:val="00573FA3"/>
    <w:rsid w:val="005776EC"/>
    <w:rsid w:val="0059347B"/>
    <w:rsid w:val="005A3355"/>
    <w:rsid w:val="005B6AA5"/>
    <w:rsid w:val="005D6890"/>
    <w:rsid w:val="005E1BCD"/>
    <w:rsid w:val="00603992"/>
    <w:rsid w:val="00604750"/>
    <w:rsid w:val="00614320"/>
    <w:rsid w:val="00620400"/>
    <w:rsid w:val="0064586A"/>
    <w:rsid w:val="0066057F"/>
    <w:rsid w:val="0066508E"/>
    <w:rsid w:val="00680294"/>
    <w:rsid w:val="00681B9A"/>
    <w:rsid w:val="006A1738"/>
    <w:rsid w:val="006C478B"/>
    <w:rsid w:val="006E2D4C"/>
    <w:rsid w:val="00707F15"/>
    <w:rsid w:val="00717266"/>
    <w:rsid w:val="00720DBA"/>
    <w:rsid w:val="0072276C"/>
    <w:rsid w:val="00732521"/>
    <w:rsid w:val="00735975"/>
    <w:rsid w:val="00751E21"/>
    <w:rsid w:val="007562A0"/>
    <w:rsid w:val="007769EC"/>
    <w:rsid w:val="00781EB0"/>
    <w:rsid w:val="007A57AF"/>
    <w:rsid w:val="007B1E28"/>
    <w:rsid w:val="007F6558"/>
    <w:rsid w:val="00827C08"/>
    <w:rsid w:val="0084575E"/>
    <w:rsid w:val="00846368"/>
    <w:rsid w:val="00861CBE"/>
    <w:rsid w:val="00881601"/>
    <w:rsid w:val="00890373"/>
    <w:rsid w:val="008923A9"/>
    <w:rsid w:val="008A1A7C"/>
    <w:rsid w:val="008B1703"/>
    <w:rsid w:val="008B1D1C"/>
    <w:rsid w:val="008B43EF"/>
    <w:rsid w:val="008C339B"/>
    <w:rsid w:val="008D4A63"/>
    <w:rsid w:val="008F4C2E"/>
    <w:rsid w:val="008F7ACD"/>
    <w:rsid w:val="0090626C"/>
    <w:rsid w:val="00910591"/>
    <w:rsid w:val="00913058"/>
    <w:rsid w:val="009278C9"/>
    <w:rsid w:val="00933A5A"/>
    <w:rsid w:val="00936359"/>
    <w:rsid w:val="00950542"/>
    <w:rsid w:val="00954779"/>
    <w:rsid w:val="00983378"/>
    <w:rsid w:val="00992149"/>
    <w:rsid w:val="00993FCD"/>
    <w:rsid w:val="009A41E9"/>
    <w:rsid w:val="009A6A31"/>
    <w:rsid w:val="009B1B35"/>
    <w:rsid w:val="009B44C9"/>
    <w:rsid w:val="009C3B64"/>
    <w:rsid w:val="009E67C7"/>
    <w:rsid w:val="009F3661"/>
    <w:rsid w:val="009F7D3F"/>
    <w:rsid w:val="00A002B1"/>
    <w:rsid w:val="00A21378"/>
    <w:rsid w:val="00A23EE6"/>
    <w:rsid w:val="00A24904"/>
    <w:rsid w:val="00A26637"/>
    <w:rsid w:val="00A42DE5"/>
    <w:rsid w:val="00A54313"/>
    <w:rsid w:val="00A84B2B"/>
    <w:rsid w:val="00A85050"/>
    <w:rsid w:val="00A91623"/>
    <w:rsid w:val="00A9225A"/>
    <w:rsid w:val="00AB6116"/>
    <w:rsid w:val="00AD170F"/>
    <w:rsid w:val="00AD2D99"/>
    <w:rsid w:val="00AD2E4C"/>
    <w:rsid w:val="00AE1241"/>
    <w:rsid w:val="00AF788C"/>
    <w:rsid w:val="00B461A9"/>
    <w:rsid w:val="00B64056"/>
    <w:rsid w:val="00B64126"/>
    <w:rsid w:val="00BB3DFE"/>
    <w:rsid w:val="00BB5F39"/>
    <w:rsid w:val="00BE0C20"/>
    <w:rsid w:val="00BE55D0"/>
    <w:rsid w:val="00C07D4E"/>
    <w:rsid w:val="00C15AC1"/>
    <w:rsid w:val="00C2099D"/>
    <w:rsid w:val="00C246C1"/>
    <w:rsid w:val="00C36275"/>
    <w:rsid w:val="00C37C10"/>
    <w:rsid w:val="00C45558"/>
    <w:rsid w:val="00C5745B"/>
    <w:rsid w:val="00C85D39"/>
    <w:rsid w:val="00C86973"/>
    <w:rsid w:val="00CA03B6"/>
    <w:rsid w:val="00CA357A"/>
    <w:rsid w:val="00CB76A7"/>
    <w:rsid w:val="00CD706B"/>
    <w:rsid w:val="00D14957"/>
    <w:rsid w:val="00D14F18"/>
    <w:rsid w:val="00D17212"/>
    <w:rsid w:val="00D33FCF"/>
    <w:rsid w:val="00D5307C"/>
    <w:rsid w:val="00D56863"/>
    <w:rsid w:val="00D97D66"/>
    <w:rsid w:val="00DA1DF2"/>
    <w:rsid w:val="00DA1F86"/>
    <w:rsid w:val="00DA3804"/>
    <w:rsid w:val="00DB03BB"/>
    <w:rsid w:val="00DB7CFD"/>
    <w:rsid w:val="00DF6856"/>
    <w:rsid w:val="00E0593C"/>
    <w:rsid w:val="00E33FE2"/>
    <w:rsid w:val="00E40A52"/>
    <w:rsid w:val="00E41363"/>
    <w:rsid w:val="00E52443"/>
    <w:rsid w:val="00E7071B"/>
    <w:rsid w:val="00E943A9"/>
    <w:rsid w:val="00EB1178"/>
    <w:rsid w:val="00EE4B01"/>
    <w:rsid w:val="00EF0EEC"/>
    <w:rsid w:val="00EF51DA"/>
    <w:rsid w:val="00F1195B"/>
    <w:rsid w:val="00F11F74"/>
    <w:rsid w:val="00F23D5C"/>
    <w:rsid w:val="00F336A0"/>
    <w:rsid w:val="00F51C97"/>
    <w:rsid w:val="00F53E72"/>
    <w:rsid w:val="00F61AAA"/>
    <w:rsid w:val="00F813E6"/>
    <w:rsid w:val="00F91616"/>
    <w:rsid w:val="00F9463C"/>
    <w:rsid w:val="00FE2A26"/>
    <w:rsid w:val="00FF2E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45"/>
    <o:shapelayout v:ext="edit">
      <o:idmap v:ext="edit" data="1"/>
      <o:rules v:ext="edit">
        <o:r id="V:Rule1" type="connector" idref="#_x0000_s1111"/>
        <o:r id="V:Rule2" type="connector" idref="#_x0000_s1109"/>
        <o:r id="V:Rule3" type="connector" idref="#_x0000_s1108"/>
        <o:r id="V:Rule4" type="connector" idref="#_x0000_s1110"/>
        <o:r id="V:Rule5" type="connector" idref="#_x0000_s1103"/>
      </o:rules>
    </o:shapelayout>
  </w:shapeDefaults>
  <w:decimalSymbol w:val="."/>
  <w:listSeparator w:val=","/>
  <w14:docId w14:val="0FBE2692"/>
  <w15:docId w15:val="{A7225309-9CDD-44F9-9A63-B29867AE8E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0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85D39"/>
    <w:pPr>
      <w:bidi/>
    </w:pPr>
  </w:style>
  <w:style w:type="paragraph" w:styleId="Heading1">
    <w:name w:val="heading 1"/>
    <w:basedOn w:val="Normal"/>
    <w:next w:val="Normal"/>
    <w:link w:val="Heading1Char"/>
    <w:uiPriority w:val="9"/>
    <w:qFormat/>
    <w:rsid w:val="00A85050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qFormat/>
    <w:rsid w:val="007F6558"/>
    <w:pPr>
      <w:keepNext/>
      <w:spacing w:after="0" w:line="360" w:lineRule="auto"/>
      <w:jc w:val="center"/>
      <w:outlineLvl w:val="1"/>
    </w:pPr>
    <w:rPr>
      <w:rFonts w:ascii="Times New Roman" w:eastAsia="Times New Roman" w:hAnsi="Times New Roman" w:cs="David"/>
      <w:b/>
      <w:bCs/>
      <w:sz w:val="20"/>
      <w:szCs w:val="20"/>
      <w:lang w:eastAsia="he-IL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E943A9"/>
    <w:pPr>
      <w:keepNext/>
      <w:keepLines/>
      <w:bidi w:val="0"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223E13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qFormat/>
    <w:rsid w:val="007F6558"/>
    <w:pPr>
      <w:keepNext/>
      <w:spacing w:after="0" w:line="240" w:lineRule="auto"/>
      <w:jc w:val="center"/>
      <w:outlineLvl w:val="5"/>
    </w:pPr>
    <w:rPr>
      <w:rFonts w:ascii="Times New Roman" w:eastAsia="Times New Roman" w:hAnsi="Times New Roman" w:cs="Arial"/>
      <w:b/>
      <w:bCs/>
      <w:sz w:val="20"/>
      <w:szCs w:val="20"/>
      <w:lang w:eastAsia="he-IL"/>
    </w:rPr>
  </w:style>
  <w:style w:type="paragraph" w:styleId="Heading8">
    <w:name w:val="heading 8"/>
    <w:basedOn w:val="Normal"/>
    <w:next w:val="Normal"/>
    <w:link w:val="Heading8Char"/>
    <w:qFormat/>
    <w:rsid w:val="007F6558"/>
    <w:pPr>
      <w:keepNext/>
      <w:spacing w:after="0" w:line="240" w:lineRule="auto"/>
      <w:outlineLvl w:val="7"/>
    </w:pPr>
    <w:rPr>
      <w:rFonts w:ascii="Times New Roman" w:eastAsia="Times New Roman" w:hAnsi="Times New Roman" w:cs="David"/>
      <w:b/>
      <w:bCs/>
      <w:color w:val="FF0000"/>
      <w:sz w:val="20"/>
      <w:szCs w:val="20"/>
      <w:lang w:eastAsia="he-I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813E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E2D4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2D4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278C9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rsid w:val="007F6558"/>
    <w:rPr>
      <w:rFonts w:ascii="Times New Roman" w:eastAsia="Times New Roman" w:hAnsi="Times New Roman" w:cs="David"/>
      <w:b/>
      <w:bCs/>
      <w:sz w:val="20"/>
      <w:szCs w:val="20"/>
      <w:lang w:eastAsia="he-IL"/>
    </w:rPr>
  </w:style>
  <w:style w:type="character" w:customStyle="1" w:styleId="Heading6Char">
    <w:name w:val="Heading 6 Char"/>
    <w:basedOn w:val="DefaultParagraphFont"/>
    <w:link w:val="Heading6"/>
    <w:rsid w:val="007F6558"/>
    <w:rPr>
      <w:rFonts w:ascii="Times New Roman" w:eastAsia="Times New Roman" w:hAnsi="Times New Roman" w:cs="Arial"/>
      <w:b/>
      <w:bCs/>
      <w:sz w:val="20"/>
      <w:szCs w:val="20"/>
      <w:lang w:eastAsia="he-IL"/>
    </w:rPr>
  </w:style>
  <w:style w:type="character" w:customStyle="1" w:styleId="Heading8Char">
    <w:name w:val="Heading 8 Char"/>
    <w:basedOn w:val="DefaultParagraphFont"/>
    <w:link w:val="Heading8"/>
    <w:rsid w:val="007F6558"/>
    <w:rPr>
      <w:rFonts w:ascii="Times New Roman" w:eastAsia="Times New Roman" w:hAnsi="Times New Roman" w:cs="David"/>
      <w:b/>
      <w:bCs/>
      <w:color w:val="FF0000"/>
      <w:sz w:val="20"/>
      <w:szCs w:val="20"/>
      <w:lang w:eastAsia="he-IL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223E13"/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er">
    <w:name w:val="header"/>
    <w:basedOn w:val="Normal"/>
    <w:link w:val="HeaderChar"/>
    <w:uiPriority w:val="99"/>
    <w:unhideWhenUsed/>
    <w:rsid w:val="003F4A4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F4A49"/>
  </w:style>
  <w:style w:type="paragraph" w:styleId="Footer">
    <w:name w:val="footer"/>
    <w:basedOn w:val="Normal"/>
    <w:link w:val="FooterChar"/>
    <w:uiPriority w:val="99"/>
    <w:unhideWhenUsed/>
    <w:rsid w:val="003F4A4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F4A49"/>
  </w:style>
  <w:style w:type="character" w:styleId="Hyperlink">
    <w:name w:val="Hyperlink"/>
    <w:basedOn w:val="DefaultParagraphFont"/>
    <w:uiPriority w:val="99"/>
    <w:unhideWhenUsed/>
    <w:rsid w:val="00F1195B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rsid w:val="00BB5F39"/>
    <w:pPr>
      <w:bidi w:val="0"/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A8505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FollowedHyperlink">
    <w:name w:val="FollowedHyperlink"/>
    <w:basedOn w:val="DefaultParagraphFont"/>
    <w:uiPriority w:val="99"/>
    <w:semiHidden/>
    <w:unhideWhenUsed/>
    <w:rsid w:val="00AE1241"/>
    <w:rPr>
      <w:color w:val="800080" w:themeColor="followedHyperlink"/>
      <w:u w:val="single"/>
    </w:rPr>
  </w:style>
  <w:style w:type="paragraph" w:customStyle="1" w:styleId="Heading11">
    <w:name w:val="Heading 11"/>
    <w:basedOn w:val="Normal"/>
    <w:next w:val="Normal"/>
    <w:rsid w:val="00D97D66"/>
    <w:pPr>
      <w:keepNext/>
      <w:spacing w:after="0" w:line="240" w:lineRule="auto"/>
      <w:jc w:val="both"/>
      <w:outlineLvl w:val="0"/>
    </w:pPr>
    <w:rPr>
      <w:rFonts w:ascii="Times New Roman" w:eastAsia="Times New Roman" w:hAnsi="Times New Roman" w:cs="David"/>
      <w:b/>
      <w:bCs/>
      <w:noProof/>
      <w:sz w:val="20"/>
      <w:szCs w:val="24"/>
      <w:lang w:eastAsia="he-IL"/>
    </w:rPr>
  </w:style>
  <w:style w:type="paragraph" w:customStyle="1" w:styleId="Heading41">
    <w:name w:val="Heading 41"/>
    <w:basedOn w:val="Normal"/>
    <w:next w:val="Normal"/>
    <w:rsid w:val="00D97D66"/>
    <w:pPr>
      <w:keepNext/>
      <w:spacing w:after="0" w:line="240" w:lineRule="auto"/>
      <w:jc w:val="both"/>
      <w:outlineLvl w:val="3"/>
    </w:pPr>
    <w:rPr>
      <w:rFonts w:ascii="Times New Roman" w:eastAsia="Times New Roman" w:hAnsi="Times New Roman" w:cs="David"/>
      <w:b/>
      <w:bCs/>
      <w:noProof/>
      <w:sz w:val="20"/>
      <w:szCs w:val="20"/>
      <w:lang w:eastAsia="he-IL"/>
    </w:rPr>
  </w:style>
  <w:style w:type="paragraph" w:styleId="BodyText3">
    <w:name w:val="Body Text 3"/>
    <w:basedOn w:val="Normal"/>
    <w:link w:val="BodyText3Char"/>
    <w:semiHidden/>
    <w:rsid w:val="00D97D66"/>
    <w:pPr>
      <w:spacing w:after="0" w:line="240" w:lineRule="auto"/>
    </w:pPr>
    <w:rPr>
      <w:rFonts w:ascii="Times New Roman" w:eastAsia="Times New Roman" w:hAnsi="Times New Roman" w:cs="David"/>
      <w:dstrike/>
      <w:noProof/>
      <w:color w:val="FF0000"/>
      <w:sz w:val="20"/>
      <w:szCs w:val="24"/>
    </w:rPr>
  </w:style>
  <w:style w:type="character" w:customStyle="1" w:styleId="BodyText3Char">
    <w:name w:val="Body Text 3 Char"/>
    <w:basedOn w:val="DefaultParagraphFont"/>
    <w:link w:val="BodyText3"/>
    <w:semiHidden/>
    <w:rsid w:val="00D97D66"/>
    <w:rPr>
      <w:rFonts w:ascii="Times New Roman" w:eastAsia="Times New Roman" w:hAnsi="Times New Roman" w:cs="David"/>
      <w:dstrike/>
      <w:noProof/>
      <w:color w:val="FF0000"/>
      <w:sz w:val="20"/>
      <w:szCs w:val="24"/>
    </w:rPr>
  </w:style>
  <w:style w:type="numbering" w:customStyle="1" w:styleId="1">
    <w:name w:val="ללא רשימה1"/>
    <w:next w:val="NoList"/>
    <w:uiPriority w:val="99"/>
    <w:semiHidden/>
    <w:unhideWhenUsed/>
    <w:rsid w:val="00C86973"/>
  </w:style>
  <w:style w:type="paragraph" w:styleId="Title">
    <w:name w:val="Title"/>
    <w:basedOn w:val="Normal"/>
    <w:link w:val="TitleChar"/>
    <w:qFormat/>
    <w:rsid w:val="00C86973"/>
    <w:pPr>
      <w:spacing w:after="0" w:line="360" w:lineRule="auto"/>
      <w:ind w:right="-567" w:hanging="483"/>
      <w:jc w:val="center"/>
    </w:pPr>
    <w:rPr>
      <w:rFonts w:ascii="Arial" w:eastAsia="Times New Roman" w:hAnsi="Arial" w:cs="David"/>
      <w:b/>
      <w:bCs/>
      <w:sz w:val="28"/>
      <w:szCs w:val="28"/>
      <w:lang w:eastAsia="he-IL"/>
    </w:rPr>
  </w:style>
  <w:style w:type="character" w:customStyle="1" w:styleId="TitleChar">
    <w:name w:val="Title Char"/>
    <w:basedOn w:val="DefaultParagraphFont"/>
    <w:link w:val="Title"/>
    <w:rsid w:val="00C86973"/>
    <w:rPr>
      <w:rFonts w:ascii="Arial" w:eastAsia="Times New Roman" w:hAnsi="Arial" w:cs="David"/>
      <w:b/>
      <w:bCs/>
      <w:sz w:val="28"/>
      <w:szCs w:val="28"/>
      <w:lang w:eastAsia="he-IL"/>
    </w:rPr>
  </w:style>
  <w:style w:type="paragraph" w:styleId="BodyTextIndent">
    <w:name w:val="Body Text Indent"/>
    <w:basedOn w:val="Normal"/>
    <w:link w:val="BodyTextIndentChar"/>
    <w:semiHidden/>
    <w:rsid w:val="00C86973"/>
    <w:pPr>
      <w:spacing w:after="0" w:line="360" w:lineRule="auto"/>
      <w:ind w:left="-58"/>
    </w:pPr>
    <w:rPr>
      <w:rFonts w:ascii="Times New Roman" w:eastAsia="Times New Roman" w:hAnsi="Times New Roman" w:cs="David"/>
      <w:sz w:val="24"/>
      <w:szCs w:val="24"/>
      <w:lang w:eastAsia="he-IL"/>
    </w:rPr>
  </w:style>
  <w:style w:type="character" w:customStyle="1" w:styleId="BodyTextIndentChar">
    <w:name w:val="Body Text Indent Char"/>
    <w:basedOn w:val="DefaultParagraphFont"/>
    <w:link w:val="BodyTextIndent"/>
    <w:semiHidden/>
    <w:rsid w:val="00C86973"/>
    <w:rPr>
      <w:rFonts w:ascii="Times New Roman" w:eastAsia="Times New Roman" w:hAnsi="Times New Roman" w:cs="David"/>
      <w:sz w:val="24"/>
      <w:szCs w:val="24"/>
      <w:lang w:eastAsia="he-IL"/>
    </w:rPr>
  </w:style>
  <w:style w:type="table" w:customStyle="1" w:styleId="10">
    <w:name w:val="טבלת רשת1"/>
    <w:basedOn w:val="TableNormal"/>
    <w:next w:val="TableGrid"/>
    <w:uiPriority w:val="59"/>
    <w:rsid w:val="00C86973"/>
    <w:pPr>
      <w:spacing w:after="0" w:line="240" w:lineRule="auto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3Char">
    <w:name w:val="Heading 3 Char"/>
    <w:basedOn w:val="DefaultParagraphFont"/>
    <w:link w:val="Heading3"/>
    <w:uiPriority w:val="9"/>
    <w:semiHidden/>
    <w:rsid w:val="00E943A9"/>
    <w:rPr>
      <w:rFonts w:asciiTheme="majorHAnsi" w:eastAsiaTheme="majorEastAsia" w:hAnsiTheme="majorHAnsi" w:cstheme="majorBidi"/>
      <w:b/>
      <w:bCs/>
      <w:color w:val="4F81BD" w:themeColor="accent1"/>
    </w:rPr>
  </w:style>
  <w:style w:type="numbering" w:customStyle="1" w:styleId="2">
    <w:name w:val="ללא רשימה2"/>
    <w:next w:val="NoList"/>
    <w:uiPriority w:val="99"/>
    <w:semiHidden/>
    <w:unhideWhenUsed/>
    <w:rsid w:val="00E943A9"/>
  </w:style>
  <w:style w:type="paragraph" w:customStyle="1" w:styleId="11">
    <w:name w:val="1"/>
    <w:basedOn w:val="Normal"/>
    <w:next w:val="NormalWeb"/>
    <w:rsid w:val="00E943A9"/>
    <w:pPr>
      <w:bidi w:val="0"/>
      <w:spacing w:before="100" w:beforeAutospacing="1" w:after="100" w:afterAutospacing="1" w:line="240" w:lineRule="auto"/>
    </w:pPr>
    <w:rPr>
      <w:rFonts w:ascii="Arial Unicode MS" w:eastAsia="Arial Unicode MS" w:hAnsi="Arial Unicode MS" w:cs="Arial Unicode MS"/>
      <w:sz w:val="24"/>
      <w:szCs w:val="24"/>
      <w:lang w:eastAsia="he-IL"/>
    </w:rPr>
  </w:style>
  <w:style w:type="table" w:customStyle="1" w:styleId="20">
    <w:name w:val="טבלת רשת2"/>
    <w:basedOn w:val="TableNormal"/>
    <w:next w:val="TableGrid"/>
    <w:uiPriority w:val="59"/>
    <w:rsid w:val="00E943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59"/>
    <w:rsid w:val="00E943A9"/>
    <w:pPr>
      <w:spacing w:after="0" w:line="240" w:lineRule="auto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rosswordClue">
    <w:name w:val="Crossword Clue"/>
    <w:basedOn w:val="Normal"/>
    <w:next w:val="Normal"/>
    <w:uiPriority w:val="99"/>
    <w:rsid w:val="00E943A9"/>
    <w:pPr>
      <w:widowControl w:val="0"/>
      <w:autoSpaceDE w:val="0"/>
      <w:autoSpaceDN w:val="0"/>
      <w:adjustRightInd w:val="0"/>
      <w:spacing w:before="60" w:after="60" w:line="240" w:lineRule="auto"/>
      <w:ind w:left="600" w:right="600" w:hanging="600"/>
    </w:pPr>
    <w:rPr>
      <w:rFonts w:ascii="Arial" w:eastAsiaTheme="minorEastAsia" w:hAnsi="Arial" w:cs="Arial"/>
    </w:rPr>
  </w:style>
  <w:style w:type="character" w:customStyle="1" w:styleId="CrosswordNumber">
    <w:name w:val="Crossword Number"/>
    <w:uiPriority w:val="99"/>
    <w:rsid w:val="00E943A9"/>
    <w:rPr>
      <w:b/>
    </w:rPr>
  </w:style>
  <w:style w:type="paragraph" w:styleId="BodyText">
    <w:name w:val="Body Text"/>
    <w:basedOn w:val="Normal"/>
    <w:link w:val="BodyTextChar"/>
    <w:uiPriority w:val="99"/>
    <w:semiHidden/>
    <w:unhideWhenUsed/>
    <w:rsid w:val="00E943A9"/>
    <w:pPr>
      <w:bidi w:val="0"/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E943A9"/>
  </w:style>
  <w:style w:type="paragraph" w:customStyle="1" w:styleId="a">
    <w:name w:val="שאלה"/>
    <w:basedOn w:val="Normal"/>
    <w:uiPriority w:val="99"/>
    <w:rsid w:val="00E943A9"/>
    <w:pPr>
      <w:keepNext/>
      <w:spacing w:before="120" w:after="0" w:line="240" w:lineRule="auto"/>
    </w:pPr>
    <w:rPr>
      <w:rFonts w:ascii="Times New Roman" w:eastAsia="Times New Roman" w:hAnsi="Times New Roman" w:cs="Times New Roman"/>
      <w:noProof/>
      <w:szCs w:val="26"/>
      <w:lang w:eastAsia="he-IL"/>
    </w:rPr>
  </w:style>
  <w:style w:type="character" w:styleId="Strong">
    <w:name w:val="Strong"/>
    <w:basedOn w:val="DefaultParagraphFont"/>
    <w:qFormat/>
    <w:rsid w:val="00E943A9"/>
    <w:rPr>
      <w:b/>
      <w:bCs/>
    </w:rPr>
  </w:style>
  <w:style w:type="table" w:customStyle="1" w:styleId="TableGrid2">
    <w:name w:val="Table Grid2"/>
    <w:basedOn w:val="TableNormal"/>
    <w:next w:val="TableGrid"/>
    <w:uiPriority w:val="59"/>
    <w:rsid w:val="00E943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59"/>
    <w:rsid w:val="00E943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">
    <w:name w:val="ללא רשימה3"/>
    <w:next w:val="NoList"/>
    <w:uiPriority w:val="99"/>
    <w:semiHidden/>
    <w:unhideWhenUsed/>
    <w:rsid w:val="00A54313"/>
  </w:style>
  <w:style w:type="table" w:customStyle="1" w:styleId="30">
    <w:name w:val="טבלת רשת3"/>
    <w:basedOn w:val="TableNormal"/>
    <w:next w:val="TableGrid"/>
    <w:uiPriority w:val="59"/>
    <w:rsid w:val="00A5431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74329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90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35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041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398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551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118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452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480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661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6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75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601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125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47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979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315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127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87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275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826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625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769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47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947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245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8.png"/><Relationship Id="rId26" Type="http://schemas.openxmlformats.org/officeDocument/2006/relationships/image" Target="media/image16.wmf"/><Relationship Id="rId39" Type="http://schemas.openxmlformats.org/officeDocument/2006/relationships/oleObject" Target="embeddings/oleObject12.bin"/><Relationship Id="rId3" Type="http://schemas.openxmlformats.org/officeDocument/2006/relationships/styles" Target="styles.xml"/><Relationship Id="rId21" Type="http://schemas.openxmlformats.org/officeDocument/2006/relationships/image" Target="media/image11.jpeg"/><Relationship Id="rId34" Type="http://schemas.openxmlformats.org/officeDocument/2006/relationships/oleObject" Target="embeddings/oleObject7.bin"/><Relationship Id="rId42" Type="http://schemas.openxmlformats.org/officeDocument/2006/relationships/image" Target="media/image21.png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png"/><Relationship Id="rId25" Type="http://schemas.openxmlformats.org/officeDocument/2006/relationships/image" Target="media/image15.png"/><Relationship Id="rId33" Type="http://schemas.openxmlformats.org/officeDocument/2006/relationships/oleObject" Target="embeddings/oleObject6.bin"/><Relationship Id="rId38" Type="http://schemas.openxmlformats.org/officeDocument/2006/relationships/oleObject" Target="embeddings/oleObject11.bin"/><Relationship Id="rId46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10.png"/><Relationship Id="rId29" Type="http://schemas.openxmlformats.org/officeDocument/2006/relationships/image" Target="media/image19.wmf"/><Relationship Id="rId41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4.gif"/><Relationship Id="rId32" Type="http://schemas.openxmlformats.org/officeDocument/2006/relationships/oleObject" Target="embeddings/oleObject5.bin"/><Relationship Id="rId37" Type="http://schemas.openxmlformats.org/officeDocument/2006/relationships/oleObject" Target="embeddings/oleObject10.bin"/><Relationship Id="rId40" Type="http://schemas.openxmlformats.org/officeDocument/2006/relationships/oleObject" Target="embeddings/oleObject13.bin"/><Relationship Id="rId45" Type="http://schemas.openxmlformats.org/officeDocument/2006/relationships/image" Target="media/image24.png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13.png"/><Relationship Id="rId28" Type="http://schemas.openxmlformats.org/officeDocument/2006/relationships/image" Target="media/image18.wmf"/><Relationship Id="rId36" Type="http://schemas.openxmlformats.org/officeDocument/2006/relationships/oleObject" Target="embeddings/oleObject9.bin"/><Relationship Id="rId10" Type="http://schemas.openxmlformats.org/officeDocument/2006/relationships/image" Target="media/image3.png"/><Relationship Id="rId19" Type="http://schemas.openxmlformats.org/officeDocument/2006/relationships/image" Target="media/image9.png"/><Relationship Id="rId31" Type="http://schemas.openxmlformats.org/officeDocument/2006/relationships/oleObject" Target="embeddings/oleObject4.bin"/><Relationship Id="rId44" Type="http://schemas.openxmlformats.org/officeDocument/2006/relationships/image" Target="media/image23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3.bin"/><Relationship Id="rId22" Type="http://schemas.openxmlformats.org/officeDocument/2006/relationships/image" Target="media/image12.jpeg"/><Relationship Id="rId27" Type="http://schemas.openxmlformats.org/officeDocument/2006/relationships/image" Target="media/image17.wmf"/><Relationship Id="rId30" Type="http://schemas.openxmlformats.org/officeDocument/2006/relationships/image" Target="media/image20.wmf"/><Relationship Id="rId35" Type="http://schemas.openxmlformats.org/officeDocument/2006/relationships/oleObject" Target="embeddings/oleObject8.bin"/><Relationship Id="rId43" Type="http://schemas.openxmlformats.org/officeDocument/2006/relationships/image" Target="media/image22.png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7554BCC-410C-4307-84FC-7332856F1A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1</Pages>
  <Words>1190</Words>
  <Characters>6786</Characters>
  <Application>Microsoft Office Word</Application>
  <DocSecurity>0</DocSecurity>
  <Lines>56</Lines>
  <Paragraphs>1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/>
      <vt:lpstr/>
    </vt:vector>
  </TitlesOfParts>
  <Company>Weizmann Institute of Science</Company>
  <LinksUpToDate>false</LinksUpToDate>
  <CharactersWithSpaces>79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Shelly Livne</cp:lastModifiedBy>
  <cp:revision>5</cp:revision>
  <cp:lastPrinted>2015-08-04T07:51:00Z</cp:lastPrinted>
  <dcterms:created xsi:type="dcterms:W3CDTF">2025-05-28T12:42:00Z</dcterms:created>
  <dcterms:modified xsi:type="dcterms:W3CDTF">2025-05-28T12:58:00Z</dcterms:modified>
</cp:coreProperties>
</file>